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diagrams/data1.xml" ContentType="application/vnd.openxmlformats-officedocument.drawingml.diagramData+xml"/>
  <Override PartName="/ppt/diagrams/data10.xml" ContentType="application/vnd.openxmlformats-officedocument.drawingml.diagramData+xml"/>
  <Override PartName="/ppt/diagrams/data9.xml" ContentType="application/vnd.openxmlformats-officedocument.drawingml.diagramData+xml"/>
  <Override PartName="/ppt/diagrams/data8.xml" ContentType="application/vnd.openxmlformats-officedocument.drawingml.diagramData+xml"/>
  <Override PartName="/ppt/diagrams/data7.xml" ContentType="application/vnd.openxmlformats-officedocument.drawingml.diagramData+xml"/>
  <Override PartName="/ppt/diagrams/data6.xml" ContentType="application/vnd.openxmlformats-officedocument.drawingml.diagramData+xml"/>
  <Override PartName="/ppt/diagrams/data5.xml" ContentType="application/vnd.openxmlformats-officedocument.drawingml.diagramData+xml"/>
  <Override PartName="/ppt/diagrams/data4.xml" ContentType="application/vnd.openxmlformats-officedocument.drawingml.diagramData+xml"/>
  <Override PartName="/ppt/diagrams/data3.xml" ContentType="application/vnd.openxmlformats-officedocument.drawingml.diagramData+xml"/>
  <Override PartName="/ppt/diagrams/data11.xml" ContentType="application/vnd.openxmlformats-officedocument.drawingml.diagramData+xml"/>
  <Override PartName="/ppt/diagrams/data12.xml" ContentType="application/vnd.openxmlformats-officedocument.drawingml.diagramData+xml"/>
  <Override PartName="/ppt/diagrams/data13.xml" ContentType="application/vnd.openxmlformats-officedocument.drawingml.diagramData+xml"/>
  <Override PartName="/ppt/diagrams/data15.xml" ContentType="application/vnd.openxmlformats-officedocument.drawingml.diagramData+xml"/>
  <Override PartName="/ppt/diagrams/data14.xml" ContentType="application/vnd.openxmlformats-officedocument.drawingml.diagramData+xml"/>
  <Override PartName="/ppt/diagrams/data2.xml" ContentType="application/vnd.openxmlformats-officedocument.drawingml.diagramData+xml"/>
  <Override PartName="/ppt/presentation.xml" ContentType="application/vnd.openxmlformats-officedocument.presentationml.presentation.main+xml"/>
  <Override PartName="/ppt/slides/slide38.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0.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0.xml" ContentType="application/vnd.openxmlformats-officedocument.presentationml.slide+xml"/>
  <Override PartName="/ppt/slides/slide29.xml" ContentType="application/vnd.openxmlformats-officedocument.presentationml.slide+xml"/>
  <Override PartName="/ppt/slides/slide28.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2.xml" ContentType="application/vnd.openxmlformats-officedocument.presentationml.slide+xml"/>
  <Override PartName="/ppt/slides/slide41.xml" ContentType="application/vnd.openxmlformats-officedocument.presentationml.slide+xml"/>
  <Override PartName="/ppt/slides/slide60.xml" ContentType="application/vnd.openxmlformats-officedocument.presentationml.slide+xml"/>
  <Override PartName="/ppt/slides/slide59.xml" ContentType="application/vnd.openxmlformats-officedocument.presentationml.slide+xml"/>
  <Override PartName="/ppt/slides/slide58.xml" ContentType="application/vnd.openxmlformats-officedocument.presentationml.slide+xml"/>
  <Override PartName="/ppt/slides/slide57.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8.xml" ContentType="application/vnd.openxmlformats-officedocument.presentationml.slide+xml"/>
  <Override PartName="/ppt/slides/slide67.xml" ContentType="application/vnd.openxmlformats-officedocument.presentationml.slide+xml"/>
  <Override PartName="/ppt/slides/slide66.xml" ContentType="application/vnd.openxmlformats-officedocument.presentationml.slide+xml"/>
  <Override PartName="/ppt/slides/slide65.xml" ContentType="application/vnd.openxmlformats-officedocument.presentationml.slide+xml"/>
  <Override PartName="/ppt/slides/slide56.xml" ContentType="application/vnd.openxmlformats-officedocument.presentationml.slide+xml"/>
  <Override PartName="/ppt/slides/slide61.xml" ContentType="application/vnd.openxmlformats-officedocument.presentationml.slide+xml"/>
  <Override PartName="/ppt/slides/slide54.xml" ContentType="application/vnd.openxmlformats-officedocument.presentationml.slide+xml"/>
  <Override PartName="/ppt/slides/slide46.xml" ContentType="application/vnd.openxmlformats-officedocument.presentationml.slide+xml"/>
  <Override PartName="/ppt/slides/slide45.xml" ContentType="application/vnd.openxmlformats-officedocument.presentationml.slide+xml"/>
  <Override PartName="/ppt/slides/slide44.xml" ContentType="application/vnd.openxmlformats-officedocument.presentationml.slide+xml"/>
  <Override PartName="/ppt/slides/slide55.xml" ContentType="application/vnd.openxmlformats-officedocument.presentationml.slide+xml"/>
  <Override PartName="/ppt/slides/slide47.xml" ContentType="application/vnd.openxmlformats-officedocument.presentationml.slide+xml"/>
  <Override PartName="/ppt/slides/slide43.xml" ContentType="application/vnd.openxmlformats-officedocument.presentationml.slide+xml"/>
  <Override PartName="/ppt/slides/slide49.xml" ContentType="application/vnd.openxmlformats-officedocument.presentationml.slide+xml"/>
  <Override PartName="/ppt/slides/slide53.xml" ContentType="application/vnd.openxmlformats-officedocument.presentationml.slide+xml"/>
  <Override PartName="/ppt/slides/slide52.xml" ContentType="application/vnd.openxmlformats-officedocument.presentationml.slide+xml"/>
  <Override PartName="/ppt/slides/slide48.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Slides/notesSlide32.xml" ContentType="application/vnd.openxmlformats-officedocument.presentationml.notesSlide+xml"/>
  <Override PartName="/ppt/notesSlides/notesSlide2.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23.xml" ContentType="application/vnd.openxmlformats-officedocument.presentationml.notesSlide+xml"/>
  <Override PartName="/ppt/slideMasters/slideMaster1.xml" ContentType="application/vnd.openxmlformats-officedocument.presentationml.slideMaster+xml"/>
  <Override PartName="/ppt/notesSlides/notesSlide16.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6.xml" ContentType="application/vnd.openxmlformats-officedocument.presentationml.notesSlide+xml"/>
  <Override PartName="/ppt/slideLayouts/slideLayout2.xml" ContentType="application/vnd.openxmlformats-officedocument.presentationml.slideLayout+xml"/>
  <Override PartName="/ppt/notesSlides/notesSlide14.xml" ContentType="application/vnd.openxmlformats-officedocument.presentationml.notesSlide+xml"/>
  <Override PartName="/ppt/notesSlides/notesSlide11.xml" ContentType="application/vnd.openxmlformats-officedocument.presentationml.notesSlide+xml"/>
  <Override PartName="/ppt/notesSlides/notesSlide19.xml" ContentType="application/vnd.openxmlformats-officedocument.presentationml.notesSlide+xml"/>
  <Override PartName="/ppt/notesSlides/notesSlide5.xml" ContentType="application/vnd.openxmlformats-officedocument.presentationml.notesSlide+xml"/>
  <Override PartName="/ppt/slideLayouts/slideLayout1.xml" ContentType="application/vnd.openxmlformats-officedocument.presentationml.slideLayout+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8.xml" ContentType="application/vnd.openxmlformats-officedocument.presentationml.notesSlide+xml"/>
  <Override PartName="/ppt/notesSlides/notesSlide17.xml" ContentType="application/vnd.openxmlformats-officedocument.presentationml.notesSlide+xml"/>
  <Override PartName="/ppt/notesSlides/notesSlide22.xml" ContentType="application/vnd.openxmlformats-officedocument.presentationml.notesSlide+xml"/>
  <Override PartName="/ppt/notesSlides/notesSlide15.xml" ContentType="application/vnd.openxmlformats-officedocument.presentationml.notesSlide+xml"/>
  <Override PartName="/ppt/slideLayouts/slideLayout7.xml" ContentType="application/vnd.openxmlformats-officedocument.presentationml.slideLayout+xml"/>
  <Override PartName="/ppt/notesSlides/notesSlide18.xml" ContentType="application/vnd.openxmlformats-officedocument.presentationml.notesSlide+xml"/>
  <Override PartName="/ppt/notesSlides/notesSlide1.xml" ContentType="application/vnd.openxmlformats-officedocument.presentationml.notesSlide+xml"/>
  <Override PartName="/ppt/slideLayouts/slideLayout4.xml" ContentType="application/vnd.openxmlformats-officedocument.presentationml.slideLayout+xml"/>
  <Override PartName="/ppt/notesSlides/notesSlide3.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notesSlides/notesSlide13.xml" ContentType="application/vnd.openxmlformats-officedocument.presentationml.notesSlide+xml"/>
  <Override PartName="/ppt/slideLayouts/slideLayout3.xml" ContentType="application/vnd.openxmlformats-officedocument.presentationml.slideLayout+xml"/>
  <Override PartName="/ppt/notesSlides/notesSlide4.xml" ContentType="application/vnd.openxmlformats-officedocument.presentationml.notesSlide+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rawing4.xml" ContentType="application/vnd.ms-office.drawingml.diagramDrawing+xml"/>
  <Override PartName="/ppt/diagrams/colors4.xml" ContentType="application/vnd.openxmlformats-officedocument.drawingml.diagramColors+xml"/>
  <Override PartName="/ppt/diagrams/quickStyle4.xml" ContentType="application/vnd.openxmlformats-officedocument.drawingml.diagramStyle+xml"/>
  <Override PartName="/ppt/diagrams/layout4.xml" ContentType="application/vnd.openxmlformats-officedocument.drawingml.diagramLayout+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theme/theme2.xml" ContentType="application/vnd.openxmlformats-officedocument.theme+xml"/>
  <Override PartName="/ppt/diagrams/drawing2.xml" ContentType="application/vnd.ms-office.drawingml.diagramDrawing+xml"/>
  <Override PartName="/ppt/diagrams/colors2.xml" ContentType="application/vnd.openxmlformats-officedocument.drawingml.diagramColors+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heme/theme3.xml" ContentType="application/vnd.openxmlformats-officedocument.theme+xml"/>
  <Override PartName="/ppt/diagrams/layout2.xml" ContentType="application/vnd.openxmlformats-officedocument.drawingml.diagramLayout+xml"/>
  <Override PartName="/ppt/diagrams/quickStyle2.xml" ContentType="application/vnd.openxmlformats-officedocument.drawingml.diagramStyle+xml"/>
  <Override PartName="/ppt/diagrams/quickStyle7.xml" ContentType="application/vnd.openxmlformats-officedocument.drawingml.diagramStyle+xml"/>
  <Override PartName="/ppt/diagrams/quickStyle6.xml" ContentType="application/vnd.openxmlformats-officedocument.drawingml.diagramStyle+xml"/>
  <Override PartName="/ppt/diagrams/drawing14.xml" ContentType="application/vnd.ms-office.drawingml.diagramDrawing+xml"/>
  <Override PartName="/ppt/diagrams/colors14.xml" ContentType="application/vnd.openxmlformats-officedocument.drawingml.diagramColors+xml"/>
  <Override PartName="/ppt/diagrams/quickStyle14.xml" ContentType="application/vnd.openxmlformats-officedocument.drawingml.diagramStyle+xml"/>
  <Override PartName="/ppt/diagrams/layout14.xml" ContentType="application/vnd.openxmlformats-officedocument.drawingml.diagramLayout+xml"/>
  <Override PartName="/ppt/diagrams/drawing15.xml" ContentType="application/vnd.ms-office.drawingml.diagramDrawing+xml"/>
  <Override PartName="/ppt/diagrams/colors15.xml" ContentType="application/vnd.openxmlformats-officedocument.drawingml.diagramColors+xml"/>
  <Override PartName="/ppt/diagrams/quickStyle15.xml" ContentType="application/vnd.openxmlformats-officedocument.drawingml.diagramStyle+xml"/>
  <Override PartName="/ppt/diagrams/layout15.xml" ContentType="application/vnd.openxmlformats-officedocument.drawingml.diagramLayout+xml"/>
  <Override PartName="/ppt/commentAuthors.xml" ContentType="application/vnd.openxmlformats-officedocument.presentationml.commentAuthors+xml"/>
  <Override PartName="/ppt/diagrams/layout11.xml" ContentType="application/vnd.openxmlformats-officedocument.drawingml.diagramLayout+xml"/>
  <Override PartName="/ppt/diagrams/quickStyle11.xml" ContentType="application/vnd.openxmlformats-officedocument.drawingml.diagramStyle+xml"/>
  <Override PartName="/ppt/diagrams/drawing12.xml" ContentType="application/vnd.ms-office.drawingml.diagramDrawing+xml"/>
  <Override PartName="/ppt/diagrams/colors12.xml" ContentType="application/vnd.openxmlformats-officedocument.drawingml.diagramColors+xml"/>
  <Override PartName="/ppt/diagrams/quickStyle12.xml" ContentType="application/vnd.openxmlformats-officedocument.drawingml.diagramStyle+xml"/>
  <Override PartName="/ppt/diagrams/layout12.xml" ContentType="application/vnd.openxmlformats-officedocument.drawingml.diagramLayout+xml"/>
  <Override PartName="/ppt/theme/theme1.xml" ContentType="application/vnd.openxmlformats-officedocument.theme+xml"/>
  <Override PartName="/ppt/diagrams/drawing13.xml" ContentType="application/vnd.ms-office.drawingml.diagramDrawing+xml"/>
  <Override PartName="/ppt/diagrams/colors13.xml" ContentType="application/vnd.openxmlformats-officedocument.drawingml.diagramColors+xml"/>
  <Override PartName="/ppt/diagrams/quickStyle13.xml" ContentType="application/vnd.openxmlformats-officedocument.drawingml.diagramStyle+xml"/>
  <Override PartName="/ppt/diagrams/layout13.xml" ContentType="application/vnd.openxmlformats-officedocument.drawingml.diagramLayout+xml"/>
  <Override PartName="/ppt/diagrams/colors11.xml" ContentType="application/vnd.openxmlformats-officedocument.drawingml.diagramColors+xml"/>
  <Override PartName="/ppt/diagrams/layout6.xml" ContentType="application/vnd.openxmlformats-officedocument.drawingml.diagramLayout+xml"/>
  <Override PartName="/ppt/diagrams/drawing8.xml" ContentType="application/vnd.ms-office.drawingml.diagramDrawing+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layout10.xml" ContentType="application/vnd.openxmlformats-officedocument.drawingml.diagramLayout+xml"/>
  <Override PartName="/ppt/diagrams/quickStyle10.xml" ContentType="application/vnd.openxmlformats-officedocument.drawingml.diagramStyle+xml"/>
  <Override PartName="/ppt/diagrams/colors8.xml" ContentType="application/vnd.openxmlformats-officedocument.drawingml.diagramColors+xml"/>
  <Override PartName="/ppt/diagrams/quickStyle8.xml" ContentType="application/vnd.openxmlformats-officedocument.drawingml.diagramStyle+xml"/>
  <Override PartName="/ppt/diagrams/layout8.xml" ContentType="application/vnd.openxmlformats-officedocument.drawingml.diagramLayout+xml"/>
  <Override PartName="/ppt/diagrams/colors6.xml" ContentType="application/vnd.openxmlformats-officedocument.drawingml.diagramColors+xml"/>
  <Override PartName="/ppt/diagrams/drawing6.xml" ContentType="application/vnd.ms-office.drawingml.diagramDrawing+xml"/>
  <Override PartName="/ppt/diagrams/layout7.xml" ContentType="application/vnd.openxmlformats-officedocument.drawingml.diagramLayout+xml"/>
  <Override PartName="/ppt/diagrams/drawing11.xml" ContentType="application/vnd.ms-office.drawingml.diagramDrawing+xml"/>
  <Override PartName="/ppt/diagrams/colors7.xml" ContentType="application/vnd.openxmlformats-officedocument.drawingml.diagramColors+xml"/>
  <Override PartName="/ppt/diagrams/drawing7.xml" ContentType="application/vnd.ms-office.drawingml.diagramDrawing+xml"/>
  <Override PartName="/ppt/diagrams/colors10.xml" ContentType="application/vnd.openxmlformats-officedocument.drawingml.diagramColors+xml"/>
  <Override PartName="/ppt/notesMasters/notesMaster1.xml" ContentType="application/vnd.openxmlformats-officedocument.presentationml.notesMaster+xml"/>
  <Override PartName="/ppt/diagrams/drawing10.xml" ContentType="application/vnd.ms-office.drawingml.diagramDrawing+xml"/>
  <Override PartName="/ppt/handoutMasters/handoutMaster1.xml" ContentType="application/vnd.openxmlformats-officedocument.presentationml.handoutMaster+xml"/>
  <Override PartName="/ppt/presProps.xml" ContentType="application/vnd.openxmlformats-officedocument.presentationml.presProps+xml"/>
  <Override PartName="/ppt/tableStyles.xml" ContentType="application/vnd.openxmlformats-officedocument.presentationml.tableStyles+xml"/>
  <Override PartName="/ppt/viewProps.xml" ContentType="application/vnd.openxmlformats-officedocument.presentationml.viewProp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0"/>
  </p:notesMasterIdLst>
  <p:handoutMasterIdLst>
    <p:handoutMasterId r:id="rId71"/>
  </p:handoutMasterIdLst>
  <p:sldIdLst>
    <p:sldId id="256" r:id="rId2"/>
    <p:sldId id="340" r:id="rId3"/>
    <p:sldId id="394" r:id="rId4"/>
    <p:sldId id="422" r:id="rId5"/>
    <p:sldId id="400" r:id="rId6"/>
    <p:sldId id="403" r:id="rId7"/>
    <p:sldId id="405" r:id="rId8"/>
    <p:sldId id="408" r:id="rId9"/>
    <p:sldId id="410" r:id="rId10"/>
    <p:sldId id="412" r:id="rId11"/>
    <p:sldId id="413" r:id="rId12"/>
    <p:sldId id="414" r:id="rId13"/>
    <p:sldId id="416" r:id="rId14"/>
    <p:sldId id="417" r:id="rId15"/>
    <p:sldId id="418" r:id="rId16"/>
    <p:sldId id="419" r:id="rId17"/>
    <p:sldId id="420" r:id="rId18"/>
    <p:sldId id="460" r:id="rId19"/>
    <p:sldId id="423" r:id="rId20"/>
    <p:sldId id="461" r:id="rId21"/>
    <p:sldId id="462" r:id="rId22"/>
    <p:sldId id="463" r:id="rId23"/>
    <p:sldId id="426" r:id="rId24"/>
    <p:sldId id="427" r:id="rId25"/>
    <p:sldId id="428" r:id="rId26"/>
    <p:sldId id="429" r:id="rId27"/>
    <p:sldId id="430" r:id="rId28"/>
    <p:sldId id="431" r:id="rId29"/>
    <p:sldId id="432" r:id="rId30"/>
    <p:sldId id="433" r:id="rId31"/>
    <p:sldId id="434" r:id="rId32"/>
    <p:sldId id="436" r:id="rId33"/>
    <p:sldId id="437" r:id="rId34"/>
    <p:sldId id="438" r:id="rId35"/>
    <p:sldId id="439" r:id="rId36"/>
    <p:sldId id="440" r:id="rId37"/>
    <p:sldId id="441" r:id="rId38"/>
    <p:sldId id="442" r:id="rId39"/>
    <p:sldId id="485" r:id="rId40"/>
    <p:sldId id="444" r:id="rId41"/>
    <p:sldId id="482" r:id="rId42"/>
    <p:sldId id="464" r:id="rId43"/>
    <p:sldId id="465" r:id="rId44"/>
    <p:sldId id="466" r:id="rId45"/>
    <p:sldId id="467" r:id="rId46"/>
    <p:sldId id="468" r:id="rId47"/>
    <p:sldId id="469" r:id="rId48"/>
    <p:sldId id="447" r:id="rId49"/>
    <p:sldId id="448" r:id="rId50"/>
    <p:sldId id="471" r:id="rId51"/>
    <p:sldId id="445" r:id="rId52"/>
    <p:sldId id="470" r:id="rId53"/>
    <p:sldId id="473" r:id="rId54"/>
    <p:sldId id="474" r:id="rId55"/>
    <p:sldId id="451" r:id="rId56"/>
    <p:sldId id="453" r:id="rId57"/>
    <p:sldId id="478" r:id="rId58"/>
    <p:sldId id="477" r:id="rId59"/>
    <p:sldId id="454" r:id="rId60"/>
    <p:sldId id="475" r:id="rId61"/>
    <p:sldId id="479" r:id="rId62"/>
    <p:sldId id="476" r:id="rId63"/>
    <p:sldId id="486" r:id="rId64"/>
    <p:sldId id="487" r:id="rId65"/>
    <p:sldId id="488" r:id="rId66"/>
    <p:sldId id="489" r:id="rId67"/>
    <p:sldId id="490" r:id="rId68"/>
    <p:sldId id="483" r:id="rId69"/>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210E5B0E-8CD1-48B7-97DB-3F25A641BCC7}">
          <p14:sldIdLst>
            <p14:sldId id="256"/>
            <p14:sldId id="340"/>
          </p14:sldIdLst>
        </p14:section>
        <p14:section name="Tổng quan về mật mã" id="{D4DA8665-2FCC-43CB-9A16-C97885876977}">
          <p14:sldIdLst>
            <p14:sldId id="394"/>
            <p14:sldId id="422"/>
            <p14:sldId id="400"/>
            <p14:sldId id="403"/>
            <p14:sldId id="405"/>
            <p14:sldId id="408"/>
            <p14:sldId id="410"/>
            <p14:sldId id="412"/>
            <p14:sldId id="413"/>
            <p14:sldId id="414"/>
            <p14:sldId id="416"/>
            <p14:sldId id="417"/>
            <p14:sldId id="418"/>
            <p14:sldId id="419"/>
            <p14:sldId id="420"/>
            <p14:sldId id="460"/>
          </p14:sldIdLst>
        </p14:section>
        <p14:section name="Đảm bảo tính bí mật" id="{C4941F6B-7E09-481D-B682-78E84FBF36B5}">
          <p14:sldIdLst>
            <p14:sldId id="423"/>
            <p14:sldId id="461"/>
            <p14:sldId id="462"/>
            <p14:sldId id="463"/>
            <p14:sldId id="426"/>
            <p14:sldId id="427"/>
            <p14:sldId id="428"/>
            <p14:sldId id="429"/>
            <p14:sldId id="430"/>
            <p14:sldId id="431"/>
            <p14:sldId id="432"/>
            <p14:sldId id="433"/>
            <p14:sldId id="434"/>
            <p14:sldId id="436"/>
            <p14:sldId id="437"/>
            <p14:sldId id="438"/>
            <p14:sldId id="439"/>
            <p14:sldId id="440"/>
            <p14:sldId id="441"/>
            <p14:sldId id="442"/>
            <p14:sldId id="485"/>
            <p14:sldId id="444"/>
            <p14:sldId id="482"/>
            <p14:sldId id="464"/>
            <p14:sldId id="465"/>
            <p14:sldId id="466"/>
            <p14:sldId id="467"/>
            <p14:sldId id="468"/>
            <p14:sldId id="469"/>
            <p14:sldId id="447"/>
            <p14:sldId id="448"/>
            <p14:sldId id="471"/>
          </p14:sldIdLst>
        </p14:section>
        <p14:section name="Đảm bảo tính toàn vẹn" id="{1FEEF3CC-9979-47BB-B7AA-31BE4F3D4CEE}">
          <p14:sldIdLst>
            <p14:sldId id="445"/>
            <p14:sldId id="470"/>
            <p14:sldId id="473"/>
            <p14:sldId id="474"/>
          </p14:sldIdLst>
        </p14:section>
        <p14:section name="Đảm bảo tính xác thực" id="{C704412D-FB27-406A-953A-548A82C94B39}">
          <p14:sldIdLst>
            <p14:sldId id="451"/>
            <p14:sldId id="453"/>
            <p14:sldId id="478"/>
            <p14:sldId id="477"/>
            <p14:sldId id="454"/>
            <p14:sldId id="475"/>
            <p14:sldId id="479"/>
            <p14:sldId id="476"/>
            <p14:sldId id="486"/>
            <p14:sldId id="487"/>
            <p14:sldId id="488"/>
            <p14:sldId id="489"/>
            <p14:sldId id="490"/>
            <p14:sldId id="48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guyen Tuan Anh" initials="NTA"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a:srgbClr val="FF00FF"/>
    <a:srgbClr val="0A01C3"/>
    <a:srgbClr val="3333FF"/>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581" autoAdjust="0"/>
    <p:restoredTop sz="69244" autoAdjust="0"/>
  </p:normalViewPr>
  <p:slideViewPr>
    <p:cSldViewPr>
      <p:cViewPr varScale="1">
        <p:scale>
          <a:sx n="61" d="100"/>
          <a:sy n="61" d="100"/>
        </p:scale>
        <p:origin x="1757" y="38"/>
      </p:cViewPr>
      <p:guideLst>
        <p:guide orient="horz" pos="2160"/>
        <p:guide pos="2880"/>
      </p:guideLst>
    </p:cSldViewPr>
  </p:slideViewPr>
  <p:outlineViewPr>
    <p:cViewPr>
      <p:scale>
        <a:sx n="33" d="100"/>
        <a:sy n="33" d="100"/>
      </p:scale>
      <p:origin x="0" y="26352"/>
    </p:cViewPr>
  </p:outlineViewPr>
  <p:notesTextViewPr>
    <p:cViewPr>
      <p:scale>
        <a:sx n="1" d="1"/>
        <a:sy n="1" d="1"/>
      </p:scale>
      <p:origin x="0" y="0"/>
    </p:cViewPr>
  </p:notesTextViewPr>
  <p:notesViewPr>
    <p:cSldViewPr>
      <p:cViewPr varScale="1">
        <p:scale>
          <a:sx n="56" d="100"/>
          <a:sy n="56" d="100"/>
        </p:scale>
        <p:origin x="-2496" y="3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79" Type="http://schemas.openxmlformats.org/officeDocument/2006/relationships/customXml" Target="../customXml/item3.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customXml" Target="../customXml/item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78" Type="http://schemas.openxmlformats.org/officeDocument/2006/relationships/customXml" Target="../customXml/item2.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handoutMaster" Target="handoutMasters/handoutMaster1.xml"/><Relationship Id="rId2" Type="http://schemas.openxmlformats.org/officeDocument/2006/relationships/slide" Target="slides/slide1.xml"/><Relationship Id="rId29" Type="http://schemas.openxmlformats.org/officeDocument/2006/relationships/slide" Target="slides/slide28.xml"/></Relationships>
</file>

<file path=ppt/diagrams/colors1.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dirty="0" smtClean="0"/>
            <a:t>Tổng quan về mật mã</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dirty="0" smtClean="0"/>
            <a:t>Đảm bảo tính bí mật</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dgm:t>
        <a:bodyPr/>
        <a:lstStyle/>
        <a:p>
          <a:r>
            <a:rPr lang="vi-VN" noProof="0" dirty="0" smtClean="0"/>
            <a:t>Đảm bảo tính toàn vẹn</a:t>
          </a:r>
          <a:endParaRPr lang="vi-VN" noProof="0" dirty="0"/>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F6320588-D7FB-40FF-B4C2-658AD2086D68}">
      <dgm:prSet/>
      <dgm:spPr/>
      <dgm:t>
        <a:bodyPr/>
        <a:lstStyle/>
        <a:p>
          <a:r>
            <a:rPr lang="vi-VN" noProof="0" dirty="0" smtClean="0"/>
            <a:t>Đảm bảo tính xác thực</a:t>
          </a:r>
          <a:endParaRPr lang="vi-VN" noProof="0" dirty="0"/>
        </a:p>
      </dgm:t>
    </dgm:pt>
    <dgm:pt modelId="{7B50A612-5FAA-45A2-AA91-A14A4BA6A9E7}" type="parTrans" cxnId="{D64739F3-8036-48DC-900A-5B02F34ED97E}">
      <dgm:prSet/>
      <dgm:spPr/>
      <dgm:t>
        <a:bodyPr/>
        <a:lstStyle/>
        <a:p>
          <a:endParaRPr lang="en-US"/>
        </a:p>
      </dgm:t>
    </dgm:pt>
    <dgm:pt modelId="{3AFCBBF6-8CE2-4A60-87CF-1F090C52DFAE}" type="sibTrans" cxnId="{D64739F3-8036-48DC-900A-5B02F34ED97E}">
      <dgm:prSet/>
      <dgm:spPr/>
      <dgm:t>
        <a:bodyPr/>
        <a:lstStyle/>
        <a:p>
          <a:endParaRPr lang="en-US"/>
        </a:p>
      </dgm:t>
    </dgm:pt>
    <dgm:pt modelId="{F5FB4FA7-DF6C-4CE7-A20A-61F50100BD0F}">
      <dgm:prSet/>
      <dgm:spPr/>
      <dgm:t>
        <a:bodyPr/>
        <a:lstStyle/>
        <a:p>
          <a:r>
            <a:rPr lang="vi-VN" noProof="0" dirty="0" smtClean="0"/>
            <a:t>4</a:t>
          </a:r>
          <a:endParaRPr lang="vi-VN" noProof="0" dirty="0"/>
        </a:p>
      </dgm:t>
    </dgm:pt>
    <dgm:pt modelId="{0EA67791-337E-4547-9376-8CCDA0F05C24}" type="parTrans" cxnId="{E463DBF5-AFB1-437F-BA22-8AA24319E8DB}">
      <dgm:prSet/>
      <dgm:spPr/>
      <dgm:t>
        <a:bodyPr/>
        <a:lstStyle/>
        <a:p>
          <a:endParaRPr lang="en-US"/>
        </a:p>
      </dgm:t>
    </dgm:pt>
    <dgm:pt modelId="{E1AF1DF8-34EA-4679-8786-A1EBBEA6852B}" type="sibTrans" cxnId="{E463DBF5-AFB1-437F-BA22-8AA24319E8DB}">
      <dgm:prSet/>
      <dgm:spPr/>
      <dgm:t>
        <a:bodyPr/>
        <a:lstStyle/>
        <a:p>
          <a:endParaRPr lang="en-US"/>
        </a:p>
      </dgm:t>
    </dgm:pt>
    <dgm:pt modelId="{A0872663-A6CC-450D-BD8D-7322A7E3C8AF}">
      <dgm:prSet/>
      <dgm:spPr/>
      <dgm:t>
        <a:bodyPr/>
        <a:lstStyle/>
        <a:p>
          <a:r>
            <a:rPr lang="vi-VN" noProof="0" dirty="0" smtClean="0"/>
            <a:t>Xác thực thực thể</a:t>
          </a:r>
          <a:endParaRPr lang="vi-VN" noProof="0" dirty="0"/>
        </a:p>
      </dgm:t>
    </dgm:pt>
    <dgm:pt modelId="{5F0BD08B-BC08-4584-B73F-C82317A83546}" type="parTrans" cxnId="{2D8DED4F-5C47-4310-8437-C7EC5F3D6FF0}">
      <dgm:prSet/>
      <dgm:spPr/>
    </dgm:pt>
    <dgm:pt modelId="{64C4A3BB-6B63-4345-899A-0F9104AEE6FC}" type="sibTrans" cxnId="{2D8DED4F-5C47-4310-8437-C7EC5F3D6FF0}">
      <dgm:prSet/>
      <dgm:spPr/>
    </dgm:pt>
    <dgm:pt modelId="{A3950A38-7906-4F0B-B5ED-FCC68C55A4C9}">
      <dgm:prSet/>
      <dgm:spPr/>
      <dgm:t>
        <a:bodyPr/>
        <a:lstStyle/>
        <a:p>
          <a:r>
            <a:rPr lang="vi-VN" noProof="0" dirty="0" smtClean="0"/>
            <a:t>5</a:t>
          </a:r>
          <a:endParaRPr lang="vi-VN" noProof="0" dirty="0"/>
        </a:p>
      </dgm:t>
    </dgm:pt>
    <dgm:pt modelId="{5DD01C5B-C2B1-44FA-9DFF-207EFA40DB58}" type="parTrans" cxnId="{F33E1129-3CD7-4114-9840-96A36B1E4166}">
      <dgm:prSet/>
      <dgm:spPr/>
    </dgm:pt>
    <dgm:pt modelId="{BB86AD9A-2FE3-478F-A9E3-F69A061810F3}" type="sibTrans" cxnId="{F33E1129-3CD7-4114-9840-96A36B1E4166}">
      <dgm:prSet/>
      <dgm:spPr/>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5">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5">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t>
        <a:bodyPr/>
        <a:lstStyle/>
        <a:p>
          <a:endParaRPr lang="en-US"/>
        </a:p>
      </dgm:t>
    </dgm:pt>
    <dgm:pt modelId="{7B04BF3E-FDA8-447F-82C1-0943F6DCB7B4}" type="pres">
      <dgm:prSet presAssocID="{983822D8-F065-4159-AEFB-B129090EF164}" presName="sp" presStyleCnt="0"/>
      <dgm:spPr/>
    </dgm:pt>
    <dgm:pt modelId="{5C28BC06-7A15-49F3-A2E5-C1B45EFE797E}" type="pres">
      <dgm:prSet presAssocID="{F5FB4FA7-DF6C-4CE7-A20A-61F50100BD0F}" presName="composite" presStyleCnt="0"/>
      <dgm:spPr/>
    </dgm:pt>
    <dgm:pt modelId="{6EB03B1D-8A24-4ACC-B75D-E916AB0F9033}" type="pres">
      <dgm:prSet presAssocID="{F5FB4FA7-DF6C-4CE7-A20A-61F50100BD0F}" presName="desTx" presStyleLbl="fgAccFollowNode1" presStyleIdx="3" presStyleCnt="5">
        <dgm:presLayoutVars>
          <dgm:bulletEnabled val="1"/>
        </dgm:presLayoutVars>
      </dgm:prSet>
      <dgm:spPr/>
      <dgm:t>
        <a:bodyPr/>
        <a:lstStyle/>
        <a:p>
          <a:endParaRPr lang="en-US"/>
        </a:p>
      </dgm:t>
    </dgm:pt>
    <dgm:pt modelId="{6081BAC4-03C7-48C6-8A13-9BC52459B70A}" type="pres">
      <dgm:prSet presAssocID="{F5FB4FA7-DF6C-4CE7-A20A-61F50100BD0F}" presName="labelTx" presStyleLbl="node1" presStyleIdx="3" presStyleCnt="5">
        <dgm:presLayoutVars>
          <dgm:chMax val="0"/>
          <dgm:chPref val="0"/>
          <dgm:bulletEnabled val="1"/>
        </dgm:presLayoutVars>
      </dgm:prSet>
      <dgm:spPr/>
      <dgm:t>
        <a:bodyPr/>
        <a:lstStyle/>
        <a:p>
          <a:endParaRPr lang="en-US"/>
        </a:p>
      </dgm:t>
    </dgm:pt>
    <dgm:pt modelId="{F79E871A-8419-4DBD-BBDE-58654636DC93}" type="pres">
      <dgm:prSet presAssocID="{E1AF1DF8-34EA-4679-8786-A1EBBEA6852B}" presName="sp" presStyleCnt="0"/>
      <dgm:spPr/>
    </dgm:pt>
    <dgm:pt modelId="{CB9B6C19-470C-4ED4-BD16-50F53B00BFF9}" type="pres">
      <dgm:prSet presAssocID="{A3950A38-7906-4F0B-B5ED-FCC68C55A4C9}" presName="composite" presStyleCnt="0"/>
      <dgm:spPr/>
    </dgm:pt>
    <dgm:pt modelId="{E9BD69BF-ACB6-45EC-B8A0-26E9320FD621}" type="pres">
      <dgm:prSet presAssocID="{A3950A38-7906-4F0B-B5ED-FCC68C55A4C9}" presName="desTx" presStyleLbl="fgAccFollowNode1" presStyleIdx="4" presStyleCnt="5">
        <dgm:presLayoutVars>
          <dgm:bulletEnabled val="1"/>
        </dgm:presLayoutVars>
      </dgm:prSet>
      <dgm:spPr/>
      <dgm:t>
        <a:bodyPr/>
        <a:lstStyle/>
        <a:p>
          <a:endParaRPr lang="en-US"/>
        </a:p>
      </dgm:t>
    </dgm:pt>
    <dgm:pt modelId="{0701C624-7856-4A33-B3FC-168A6E2777A9}" type="pres">
      <dgm:prSet presAssocID="{A3950A38-7906-4F0B-B5ED-FCC68C55A4C9}" presName="labelTx" presStyleLbl="node1" presStyleIdx="4" presStyleCnt="5">
        <dgm:presLayoutVars>
          <dgm:chMax val="0"/>
          <dgm:chPref val="0"/>
          <dgm:bulletEnabled val="1"/>
        </dgm:presLayoutVars>
      </dgm:prSet>
      <dgm:spPr/>
      <dgm:t>
        <a:bodyPr/>
        <a:lstStyle/>
        <a:p>
          <a:endParaRPr lang="en-US"/>
        </a:p>
      </dgm:t>
    </dgm:pt>
  </dgm:ptLst>
  <dgm:cxnLst>
    <dgm:cxn modelId="{992EAD91-73C1-4929-AB14-FCD1D72DA6B5}" type="presOf" srcId="{8C66E9B3-B12D-4C23-A273-982D7F969BBC}" destId="{BDFB8683-95A4-4BBF-9344-3A0D69314DBB}"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9D561CA0-5E9E-4EDE-B7DE-6C2FDBC3FD21}" type="presOf" srcId="{A0872663-A6CC-450D-BD8D-7322A7E3C8AF}" destId="{E9BD69BF-ACB6-45EC-B8A0-26E9320FD621}" srcOrd="0" destOrd="0" presId="urn:diagrams.loki3.com/NumberedList"/>
    <dgm:cxn modelId="{7F37D5C8-E16A-4389-ABBC-ABB93E9EB1A4}" srcId="{6C03E07F-ECFB-4D2F-BA96-D23DA7C5AC73}" destId="{9EA58EC5-7D69-4397-8093-5A4FCBD369E8}" srcOrd="0" destOrd="0" parTransId="{D56EEE90-AC73-4E4D-8BBC-6E0E7885DFB1}" sibTransId="{D5E5875A-C60C-4FC3-869B-722E371FA6E0}"/>
    <dgm:cxn modelId="{4FF00E36-2553-45B1-AABF-3F153A4CAC40}" type="presOf" srcId="{05513209-78F1-448C-82FA-B2785EC23FA2}" destId="{45392A94-85D4-4213-B167-8FDD4035D4D9}" srcOrd="0" destOrd="0" presId="urn:diagrams.loki3.com/NumberedList"/>
    <dgm:cxn modelId="{E463DBF5-AFB1-437F-BA22-8AA24319E8DB}" srcId="{8C66E9B3-B12D-4C23-A273-982D7F969BBC}" destId="{F5FB4FA7-DF6C-4CE7-A20A-61F50100BD0F}" srcOrd="3" destOrd="0" parTransId="{0EA67791-337E-4547-9376-8CCDA0F05C24}" sibTransId="{E1AF1DF8-34EA-4679-8786-A1EBBEA6852B}"/>
    <dgm:cxn modelId="{7DF5E18B-2026-447E-AB91-8B25EA160832}" srcId="{05513209-78F1-448C-82FA-B2785EC23FA2}" destId="{B388406D-A38C-4897-9997-1C63D79E763E}" srcOrd="0" destOrd="0" parTransId="{9E7AD46F-351F-4B97-AC90-E076FD4E6933}" sibTransId="{E85FB0A1-4C99-4BB0-9523-6FA580C26C5B}"/>
    <dgm:cxn modelId="{C6B6AC0A-39BE-45D3-B850-B57C298E0D2B}" type="presOf" srcId="{F6320588-D7FB-40FF-B4C2-658AD2086D68}" destId="{6EB03B1D-8A24-4ACC-B75D-E916AB0F9033}" srcOrd="0" destOrd="0" presId="urn:diagrams.loki3.com/NumberedList"/>
    <dgm:cxn modelId="{43EAFBCD-A044-41DA-AC8D-4FF91DC9CE93}" type="presOf" srcId="{6C03E07F-ECFB-4D2F-BA96-D23DA7C5AC73}" destId="{7D701CF5-2CC3-48B9-A656-E2968A10AA3B}" srcOrd="0" destOrd="0" presId="urn:diagrams.loki3.com/NumberedList"/>
    <dgm:cxn modelId="{1DF30619-2916-46DC-807E-126918E45D1C}" type="presOf" srcId="{A3950A38-7906-4F0B-B5ED-FCC68C55A4C9}" destId="{0701C624-7856-4A33-B3FC-168A6E2777A9}"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2D8DED4F-5C47-4310-8437-C7EC5F3D6FF0}" srcId="{A3950A38-7906-4F0B-B5ED-FCC68C55A4C9}" destId="{A0872663-A6CC-450D-BD8D-7322A7E3C8AF}" srcOrd="0" destOrd="0" parTransId="{5F0BD08B-BC08-4584-B73F-C82317A83546}" sibTransId="{64C4A3BB-6B63-4345-899A-0F9104AEE6FC}"/>
    <dgm:cxn modelId="{C11AE244-7745-41AD-B753-BAAF7720BC8C}" type="presOf" srcId="{F5FB4FA7-DF6C-4CE7-A20A-61F50100BD0F}" destId="{6081BAC4-03C7-48C6-8A13-9BC52459B70A}" srcOrd="0" destOrd="0" presId="urn:diagrams.loki3.com/NumberedList"/>
    <dgm:cxn modelId="{0E93A665-A38F-487A-BAA5-98785DFA0ECB}" type="presOf" srcId="{B388406D-A38C-4897-9997-1C63D79E763E}" destId="{20BEFA03-6951-4A7C-A59E-41DEF89A1A38}" srcOrd="0" destOrd="0" presId="urn:diagrams.loki3.com/NumberedList"/>
    <dgm:cxn modelId="{4C048470-4DD5-4C68-B38D-D17FD3A41AB5}" srcId="{8C66E9B3-B12D-4C23-A273-982D7F969BBC}" destId="{05513209-78F1-448C-82FA-B2785EC23FA2}" srcOrd="2" destOrd="0" parTransId="{2125FF98-D378-4F2A-ACEE-140F8B68D66F}" sibTransId="{983822D8-F065-4159-AEFB-B129090EF164}"/>
    <dgm:cxn modelId="{F33E1129-3CD7-4114-9840-96A36B1E4166}" srcId="{8C66E9B3-B12D-4C23-A273-982D7F969BBC}" destId="{A3950A38-7906-4F0B-B5ED-FCC68C55A4C9}" srcOrd="4" destOrd="0" parTransId="{5DD01C5B-C2B1-44FA-9DFF-207EFA40DB58}" sibTransId="{BB86AD9A-2FE3-478F-A9E3-F69A061810F3}"/>
    <dgm:cxn modelId="{D64739F3-8036-48DC-900A-5B02F34ED97E}" srcId="{F5FB4FA7-DF6C-4CE7-A20A-61F50100BD0F}" destId="{F6320588-D7FB-40FF-B4C2-658AD2086D68}" srcOrd="0" destOrd="0" parTransId="{7B50A612-5FAA-45A2-AA91-A14A4BA6A9E7}" sibTransId="{3AFCBBF6-8CE2-4A60-87CF-1F090C52DFAE}"/>
    <dgm:cxn modelId="{C3DB53F1-7204-43CB-9003-C44FDD5B186C}" type="presOf" srcId="{759FDF1A-46CB-4DD6-A232-39900ACE14DF}" destId="{52D715E9-012B-492D-85DB-CC49546E7451}" srcOrd="0" destOrd="0" presId="urn:diagrams.loki3.com/NumberedList"/>
    <dgm:cxn modelId="{C05AD88C-5966-46F0-BC99-75A4AA25FB7C}" type="presOf" srcId="{374B3CF0-3CBE-41CF-A774-9FD3C3CD3C85}" destId="{5012D0F9-E426-4C44-85B1-B5D15A7B4879}"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B70DE76B-EDDA-4946-980E-C7D57BC5B18F}" type="presOf" srcId="{9EA58EC5-7D69-4397-8093-5A4FCBD369E8}" destId="{A08A9154-0BEB-4230-91C9-16FAC1EF6E1C}" srcOrd="0" destOrd="0" presId="urn:diagrams.loki3.com/NumberedList"/>
    <dgm:cxn modelId="{2E173CE1-0E65-479B-9329-813B857D971E}" type="presParOf" srcId="{BDFB8683-95A4-4BBF-9344-3A0D69314DBB}" destId="{F885113E-BE17-4045-B96D-BDD8D07DA3AD}" srcOrd="0" destOrd="0" presId="urn:diagrams.loki3.com/NumberedList"/>
    <dgm:cxn modelId="{38E2CE9B-4520-4DFA-B908-5837CB32841A}" type="presParOf" srcId="{F885113E-BE17-4045-B96D-BDD8D07DA3AD}" destId="{A08A9154-0BEB-4230-91C9-16FAC1EF6E1C}" srcOrd="0" destOrd="0" presId="urn:diagrams.loki3.com/NumberedList"/>
    <dgm:cxn modelId="{606A3706-8910-4F2D-9C91-85C896DF1B53}" type="presParOf" srcId="{F885113E-BE17-4045-B96D-BDD8D07DA3AD}" destId="{7D701CF5-2CC3-48B9-A656-E2968A10AA3B}" srcOrd="1" destOrd="0" presId="urn:diagrams.loki3.com/NumberedList"/>
    <dgm:cxn modelId="{D725E8CB-51D8-4221-B0A4-273C3912FBB0}" type="presParOf" srcId="{BDFB8683-95A4-4BBF-9344-3A0D69314DBB}" destId="{85038EDB-25C5-4D4E-ABE9-E631391CFDC0}" srcOrd="1" destOrd="0" presId="urn:diagrams.loki3.com/NumberedList"/>
    <dgm:cxn modelId="{947FC6E1-DAEB-46EB-9D7A-08E833BDF71C}" type="presParOf" srcId="{BDFB8683-95A4-4BBF-9344-3A0D69314DBB}" destId="{EF56E1D1-AD87-41C2-83E7-8BA376BFBB39}" srcOrd="2" destOrd="0" presId="urn:diagrams.loki3.com/NumberedList"/>
    <dgm:cxn modelId="{4679A361-CC47-4699-99B8-018B73D4973A}" type="presParOf" srcId="{EF56E1D1-AD87-41C2-83E7-8BA376BFBB39}" destId="{5012D0F9-E426-4C44-85B1-B5D15A7B4879}" srcOrd="0" destOrd="0" presId="urn:diagrams.loki3.com/NumberedList"/>
    <dgm:cxn modelId="{E0ECFE84-2DF9-48C3-BFEB-46C344408190}" type="presParOf" srcId="{EF56E1D1-AD87-41C2-83E7-8BA376BFBB39}" destId="{52D715E9-012B-492D-85DB-CC49546E7451}" srcOrd="1" destOrd="0" presId="urn:diagrams.loki3.com/NumberedList"/>
    <dgm:cxn modelId="{946C9732-F97F-454B-994F-A97C2B5B5115}" type="presParOf" srcId="{BDFB8683-95A4-4BBF-9344-3A0D69314DBB}" destId="{340D62E9-71F0-4345-AA2C-58FA15EFF2EE}" srcOrd="3" destOrd="0" presId="urn:diagrams.loki3.com/NumberedList"/>
    <dgm:cxn modelId="{60A648BF-4AB3-4791-BA7D-D8BEFE74A60D}" type="presParOf" srcId="{BDFB8683-95A4-4BBF-9344-3A0D69314DBB}" destId="{B9EC4955-F8CE-42B0-ABEE-1928073CEE25}" srcOrd="4" destOrd="0" presId="urn:diagrams.loki3.com/NumberedList"/>
    <dgm:cxn modelId="{F70562EC-3259-4B44-9EFB-A8A8340DEA2A}" type="presParOf" srcId="{B9EC4955-F8CE-42B0-ABEE-1928073CEE25}" destId="{20BEFA03-6951-4A7C-A59E-41DEF89A1A38}" srcOrd="0" destOrd="0" presId="urn:diagrams.loki3.com/NumberedList"/>
    <dgm:cxn modelId="{E119EA74-A11E-401B-9D2D-AA1475503D70}" type="presParOf" srcId="{B9EC4955-F8CE-42B0-ABEE-1928073CEE25}" destId="{45392A94-85D4-4213-B167-8FDD4035D4D9}" srcOrd="1" destOrd="0" presId="urn:diagrams.loki3.com/NumberedList"/>
    <dgm:cxn modelId="{C92914D4-ACE1-4457-BA7D-5DE1741D4CA2}" type="presParOf" srcId="{BDFB8683-95A4-4BBF-9344-3A0D69314DBB}" destId="{7B04BF3E-FDA8-447F-82C1-0943F6DCB7B4}" srcOrd="5" destOrd="0" presId="urn:diagrams.loki3.com/NumberedList"/>
    <dgm:cxn modelId="{7EFA5B87-DE34-4EF8-BCFE-2F8A4646AD12}" type="presParOf" srcId="{BDFB8683-95A4-4BBF-9344-3A0D69314DBB}" destId="{5C28BC06-7A15-49F3-A2E5-C1B45EFE797E}" srcOrd="6" destOrd="0" presId="urn:diagrams.loki3.com/NumberedList"/>
    <dgm:cxn modelId="{776ABC4F-CC5B-4193-9E74-0853DE3845DF}" type="presParOf" srcId="{5C28BC06-7A15-49F3-A2E5-C1B45EFE797E}" destId="{6EB03B1D-8A24-4ACC-B75D-E916AB0F9033}" srcOrd="0" destOrd="0" presId="urn:diagrams.loki3.com/NumberedList"/>
    <dgm:cxn modelId="{5F8C30E8-4079-4556-A069-C37673311920}" type="presParOf" srcId="{5C28BC06-7A15-49F3-A2E5-C1B45EFE797E}" destId="{6081BAC4-03C7-48C6-8A13-9BC52459B70A}" srcOrd="1" destOrd="0" presId="urn:diagrams.loki3.com/NumberedList"/>
    <dgm:cxn modelId="{4CB4F05B-BADC-4581-90B6-D0118BC5C92C}" type="presParOf" srcId="{BDFB8683-95A4-4BBF-9344-3A0D69314DBB}" destId="{F79E871A-8419-4DBD-BBDE-58654636DC93}" srcOrd="7" destOrd="0" presId="urn:diagrams.loki3.com/NumberedList"/>
    <dgm:cxn modelId="{9F77C419-476D-4CC5-ACF7-08F53D9A8908}" type="presParOf" srcId="{BDFB8683-95A4-4BBF-9344-3A0D69314DBB}" destId="{CB9B6C19-470C-4ED4-BD16-50F53B00BFF9}" srcOrd="8" destOrd="0" presId="urn:diagrams.loki3.com/NumberedList"/>
    <dgm:cxn modelId="{097BB50E-08F5-4E4E-BF5B-F189714B47CE}" type="presParOf" srcId="{CB9B6C19-470C-4ED4-BD16-50F53B00BFF9}" destId="{E9BD69BF-ACB6-45EC-B8A0-26E9320FD621}" srcOrd="0" destOrd="0" presId="urn:diagrams.loki3.com/NumberedList"/>
    <dgm:cxn modelId="{024327BF-7066-4E10-A4D4-DB424CB236DC}" type="presParOf" srcId="{CB9B6C19-470C-4ED4-BD16-50F53B00BFF9}" destId="{0701C624-7856-4A33-B3FC-168A6E2777A9}"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10.xml><?xml version="1.0" encoding="utf-8"?>
<dgm:dataModel xmlns:dgm="http://schemas.openxmlformats.org/drawingml/2006/diagram" xmlns:a="http://schemas.openxmlformats.org/drawingml/2006/main">
  <dgm:ptLst>
    <dgm:pt modelId="{9875BAE1-B712-433C-902C-54A469C479D5}" type="doc">
      <dgm:prSet loTypeId="urn:microsoft.com/office/officeart/2005/8/layout/hierarchy1" loCatId="hierarchy" qsTypeId="urn:microsoft.com/office/officeart/2005/8/quickstyle/simple4" qsCatId="simple" csTypeId="urn:microsoft.com/office/officeart/2005/8/colors/accent1_2" csCatId="accent1"/>
      <dgm:spPr/>
      <dgm:t>
        <a:bodyPr/>
        <a:lstStyle/>
        <a:p>
          <a:endParaRPr lang="en-US"/>
        </a:p>
      </dgm:t>
    </dgm:pt>
    <dgm:pt modelId="{B2ED7C0E-9B78-4B5E-A46C-B5CDB1F00903}">
      <dgm:prSet/>
      <dgm:spPr/>
      <dgm:t>
        <a:bodyPr/>
        <a:lstStyle/>
        <a:p>
          <a:pPr rtl="0"/>
          <a:r>
            <a:rPr lang="vi-VN" smtClean="0"/>
            <a:t>Mã hóa dữ liệu lưu trữ</a:t>
          </a:r>
          <a:endParaRPr lang="en-US"/>
        </a:p>
      </dgm:t>
    </dgm:pt>
    <dgm:pt modelId="{0FC6DF53-9771-44B9-8288-F273524852E7}" type="parTrans" cxnId="{18942948-E243-4CB5-B2E3-9A0648BB82F7}">
      <dgm:prSet/>
      <dgm:spPr/>
      <dgm:t>
        <a:bodyPr/>
        <a:lstStyle/>
        <a:p>
          <a:endParaRPr lang="en-US"/>
        </a:p>
      </dgm:t>
    </dgm:pt>
    <dgm:pt modelId="{E2096C74-1411-4AE6-A0C9-440B49DA22D9}" type="sibTrans" cxnId="{18942948-E243-4CB5-B2E3-9A0648BB82F7}">
      <dgm:prSet/>
      <dgm:spPr/>
      <dgm:t>
        <a:bodyPr/>
        <a:lstStyle/>
        <a:p>
          <a:endParaRPr lang="en-US"/>
        </a:p>
      </dgm:t>
    </dgm:pt>
    <dgm:pt modelId="{61906407-B6CB-4B25-9437-7728B9CF8625}">
      <dgm:prSet/>
      <dgm:spPr/>
      <dgm:t>
        <a:bodyPr/>
        <a:lstStyle/>
        <a:p>
          <a:pPr rtl="0"/>
          <a:r>
            <a:rPr lang="vi-VN" dirty="0" smtClean="0"/>
            <a:t>Mã hóa đầu cuối</a:t>
          </a:r>
          <a:endParaRPr lang="en-US" dirty="0"/>
        </a:p>
      </dgm:t>
    </dgm:pt>
    <dgm:pt modelId="{34FFCE80-A044-480C-9541-6C8EF6DE764B}" type="parTrans" cxnId="{E3A179DF-0B5D-4B92-9F02-5DE102A0BA71}">
      <dgm:prSet/>
      <dgm:spPr/>
      <dgm:t>
        <a:bodyPr/>
        <a:lstStyle/>
        <a:p>
          <a:endParaRPr lang="en-US"/>
        </a:p>
      </dgm:t>
    </dgm:pt>
    <dgm:pt modelId="{72E0188D-D7B5-4EE1-A0ED-84C6D4E8A01B}" type="sibTrans" cxnId="{E3A179DF-0B5D-4B92-9F02-5DE102A0BA71}">
      <dgm:prSet/>
      <dgm:spPr/>
      <dgm:t>
        <a:bodyPr/>
        <a:lstStyle/>
        <a:p>
          <a:endParaRPr lang="en-US"/>
        </a:p>
      </dgm:t>
    </dgm:pt>
    <dgm:pt modelId="{B7AD8FAA-2E57-46E8-9A44-331FFE6F7D18}">
      <dgm:prSet/>
      <dgm:spPr/>
      <dgm:t>
        <a:bodyPr/>
        <a:lstStyle/>
        <a:p>
          <a:pPr rtl="0"/>
          <a:r>
            <a:rPr lang="vi-VN" smtClean="0"/>
            <a:t>Mã hóa kênh truyền</a:t>
          </a:r>
          <a:endParaRPr lang="en-US"/>
        </a:p>
      </dgm:t>
    </dgm:pt>
    <dgm:pt modelId="{7DD0AF4F-E454-49D3-9FAD-E127FD03587C}" type="parTrans" cxnId="{46F6453A-E93B-427B-8775-677CBC51D6BD}">
      <dgm:prSet/>
      <dgm:spPr/>
      <dgm:t>
        <a:bodyPr/>
        <a:lstStyle/>
        <a:p>
          <a:endParaRPr lang="en-US"/>
        </a:p>
      </dgm:t>
    </dgm:pt>
    <dgm:pt modelId="{CC4A2FC7-1A97-4498-9432-5CBE7C3AA4ED}" type="sibTrans" cxnId="{46F6453A-E93B-427B-8775-677CBC51D6BD}">
      <dgm:prSet/>
      <dgm:spPr/>
      <dgm:t>
        <a:bodyPr/>
        <a:lstStyle/>
        <a:p>
          <a:endParaRPr lang="en-US"/>
        </a:p>
      </dgm:t>
    </dgm:pt>
    <dgm:pt modelId="{ECB17E86-F970-407E-BB62-B0DE362236B7}" type="pres">
      <dgm:prSet presAssocID="{9875BAE1-B712-433C-902C-54A469C479D5}" presName="hierChild1" presStyleCnt="0">
        <dgm:presLayoutVars>
          <dgm:chPref val="1"/>
          <dgm:dir/>
          <dgm:animOne val="branch"/>
          <dgm:animLvl val="lvl"/>
          <dgm:resizeHandles/>
        </dgm:presLayoutVars>
      </dgm:prSet>
      <dgm:spPr/>
      <dgm:t>
        <a:bodyPr/>
        <a:lstStyle/>
        <a:p>
          <a:endParaRPr lang="en-US"/>
        </a:p>
      </dgm:t>
    </dgm:pt>
    <dgm:pt modelId="{8E648FBE-F437-49F5-92E3-EF5F2F6F285F}" type="pres">
      <dgm:prSet presAssocID="{B2ED7C0E-9B78-4B5E-A46C-B5CDB1F00903}" presName="hierRoot1" presStyleCnt="0"/>
      <dgm:spPr/>
    </dgm:pt>
    <dgm:pt modelId="{0E6A9D73-025A-49D1-9233-022D2C77AD98}" type="pres">
      <dgm:prSet presAssocID="{B2ED7C0E-9B78-4B5E-A46C-B5CDB1F00903}" presName="composite" presStyleCnt="0"/>
      <dgm:spPr/>
    </dgm:pt>
    <dgm:pt modelId="{086411B8-3FE6-4893-B715-A12AABE3ABA8}" type="pres">
      <dgm:prSet presAssocID="{B2ED7C0E-9B78-4B5E-A46C-B5CDB1F00903}" presName="background" presStyleLbl="node0" presStyleIdx="0" presStyleCnt="3"/>
      <dgm:spPr/>
    </dgm:pt>
    <dgm:pt modelId="{E5EEC9B6-539D-4E2E-82E5-933D05C7F096}" type="pres">
      <dgm:prSet presAssocID="{B2ED7C0E-9B78-4B5E-A46C-B5CDB1F00903}" presName="text" presStyleLbl="fgAcc0" presStyleIdx="0" presStyleCnt="3">
        <dgm:presLayoutVars>
          <dgm:chPref val="3"/>
        </dgm:presLayoutVars>
      </dgm:prSet>
      <dgm:spPr/>
      <dgm:t>
        <a:bodyPr/>
        <a:lstStyle/>
        <a:p>
          <a:endParaRPr lang="en-US"/>
        </a:p>
      </dgm:t>
    </dgm:pt>
    <dgm:pt modelId="{A2F01237-12E5-466D-863F-01A753966E37}" type="pres">
      <dgm:prSet presAssocID="{B2ED7C0E-9B78-4B5E-A46C-B5CDB1F00903}" presName="hierChild2" presStyleCnt="0"/>
      <dgm:spPr/>
    </dgm:pt>
    <dgm:pt modelId="{1332F85A-1E85-4EBC-ADE5-17769FD506E4}" type="pres">
      <dgm:prSet presAssocID="{61906407-B6CB-4B25-9437-7728B9CF8625}" presName="hierRoot1" presStyleCnt="0"/>
      <dgm:spPr/>
    </dgm:pt>
    <dgm:pt modelId="{C2EED44E-7823-4065-A7D2-65F94ACABF35}" type="pres">
      <dgm:prSet presAssocID="{61906407-B6CB-4B25-9437-7728B9CF8625}" presName="composite" presStyleCnt="0"/>
      <dgm:spPr/>
    </dgm:pt>
    <dgm:pt modelId="{5324978B-8E6A-48C8-9B7A-D8F2D6B64276}" type="pres">
      <dgm:prSet presAssocID="{61906407-B6CB-4B25-9437-7728B9CF8625}" presName="background" presStyleLbl="node0" presStyleIdx="1" presStyleCnt="3"/>
      <dgm:spPr/>
    </dgm:pt>
    <dgm:pt modelId="{DFC0AF3C-B0BA-4EA5-95F9-F9A04392B673}" type="pres">
      <dgm:prSet presAssocID="{61906407-B6CB-4B25-9437-7728B9CF8625}" presName="text" presStyleLbl="fgAcc0" presStyleIdx="1" presStyleCnt="3">
        <dgm:presLayoutVars>
          <dgm:chPref val="3"/>
        </dgm:presLayoutVars>
      </dgm:prSet>
      <dgm:spPr/>
      <dgm:t>
        <a:bodyPr/>
        <a:lstStyle/>
        <a:p>
          <a:endParaRPr lang="en-US"/>
        </a:p>
      </dgm:t>
    </dgm:pt>
    <dgm:pt modelId="{B7BB20B3-7AB5-4527-A554-3942FC782CCA}" type="pres">
      <dgm:prSet presAssocID="{61906407-B6CB-4B25-9437-7728B9CF8625}" presName="hierChild2" presStyleCnt="0"/>
      <dgm:spPr/>
    </dgm:pt>
    <dgm:pt modelId="{52C447F7-68CD-4CFA-B974-028FB85588C1}" type="pres">
      <dgm:prSet presAssocID="{B7AD8FAA-2E57-46E8-9A44-331FFE6F7D18}" presName="hierRoot1" presStyleCnt="0"/>
      <dgm:spPr/>
    </dgm:pt>
    <dgm:pt modelId="{224D3CE6-EB28-4F4D-BD68-355B79E77152}" type="pres">
      <dgm:prSet presAssocID="{B7AD8FAA-2E57-46E8-9A44-331FFE6F7D18}" presName="composite" presStyleCnt="0"/>
      <dgm:spPr/>
    </dgm:pt>
    <dgm:pt modelId="{B58D2BFE-33E1-4D20-98BC-E3996A16E142}" type="pres">
      <dgm:prSet presAssocID="{B7AD8FAA-2E57-46E8-9A44-331FFE6F7D18}" presName="background" presStyleLbl="node0" presStyleIdx="2" presStyleCnt="3"/>
      <dgm:spPr/>
    </dgm:pt>
    <dgm:pt modelId="{102C2B94-AD22-456F-9EE8-68A23756AC06}" type="pres">
      <dgm:prSet presAssocID="{B7AD8FAA-2E57-46E8-9A44-331FFE6F7D18}" presName="text" presStyleLbl="fgAcc0" presStyleIdx="2" presStyleCnt="3">
        <dgm:presLayoutVars>
          <dgm:chPref val="3"/>
        </dgm:presLayoutVars>
      </dgm:prSet>
      <dgm:spPr/>
      <dgm:t>
        <a:bodyPr/>
        <a:lstStyle/>
        <a:p>
          <a:endParaRPr lang="en-US"/>
        </a:p>
      </dgm:t>
    </dgm:pt>
    <dgm:pt modelId="{E0D2242F-C1AD-4C2E-8829-E2D03DFC2A81}" type="pres">
      <dgm:prSet presAssocID="{B7AD8FAA-2E57-46E8-9A44-331FFE6F7D18}" presName="hierChild2" presStyleCnt="0"/>
      <dgm:spPr/>
    </dgm:pt>
  </dgm:ptLst>
  <dgm:cxnLst>
    <dgm:cxn modelId="{46F6453A-E93B-427B-8775-677CBC51D6BD}" srcId="{9875BAE1-B712-433C-902C-54A469C479D5}" destId="{B7AD8FAA-2E57-46E8-9A44-331FFE6F7D18}" srcOrd="2" destOrd="0" parTransId="{7DD0AF4F-E454-49D3-9FAD-E127FD03587C}" sibTransId="{CC4A2FC7-1A97-4498-9432-5CBE7C3AA4ED}"/>
    <dgm:cxn modelId="{18942948-E243-4CB5-B2E3-9A0648BB82F7}" srcId="{9875BAE1-B712-433C-902C-54A469C479D5}" destId="{B2ED7C0E-9B78-4B5E-A46C-B5CDB1F00903}" srcOrd="0" destOrd="0" parTransId="{0FC6DF53-9771-44B9-8288-F273524852E7}" sibTransId="{E2096C74-1411-4AE6-A0C9-440B49DA22D9}"/>
    <dgm:cxn modelId="{908F7992-777C-487E-BF07-8596D915C589}" type="presOf" srcId="{9875BAE1-B712-433C-902C-54A469C479D5}" destId="{ECB17E86-F970-407E-BB62-B0DE362236B7}" srcOrd="0" destOrd="0" presId="urn:microsoft.com/office/officeart/2005/8/layout/hierarchy1"/>
    <dgm:cxn modelId="{E3A179DF-0B5D-4B92-9F02-5DE102A0BA71}" srcId="{9875BAE1-B712-433C-902C-54A469C479D5}" destId="{61906407-B6CB-4B25-9437-7728B9CF8625}" srcOrd="1" destOrd="0" parTransId="{34FFCE80-A044-480C-9541-6C8EF6DE764B}" sibTransId="{72E0188D-D7B5-4EE1-A0ED-84C6D4E8A01B}"/>
    <dgm:cxn modelId="{F4C080E0-3AE4-4229-8AC9-390760A24674}" type="presOf" srcId="{61906407-B6CB-4B25-9437-7728B9CF8625}" destId="{DFC0AF3C-B0BA-4EA5-95F9-F9A04392B673}" srcOrd="0" destOrd="0" presId="urn:microsoft.com/office/officeart/2005/8/layout/hierarchy1"/>
    <dgm:cxn modelId="{64DF7531-5925-4C29-836D-77800B602738}" type="presOf" srcId="{B7AD8FAA-2E57-46E8-9A44-331FFE6F7D18}" destId="{102C2B94-AD22-456F-9EE8-68A23756AC06}" srcOrd="0" destOrd="0" presId="urn:microsoft.com/office/officeart/2005/8/layout/hierarchy1"/>
    <dgm:cxn modelId="{F707EE39-6099-4F6B-BD84-8405F3C4D5E3}" type="presOf" srcId="{B2ED7C0E-9B78-4B5E-A46C-B5CDB1F00903}" destId="{E5EEC9B6-539D-4E2E-82E5-933D05C7F096}" srcOrd="0" destOrd="0" presId="urn:microsoft.com/office/officeart/2005/8/layout/hierarchy1"/>
    <dgm:cxn modelId="{10BB8380-B368-4F3E-966E-3E879AEDBDB1}" type="presParOf" srcId="{ECB17E86-F970-407E-BB62-B0DE362236B7}" destId="{8E648FBE-F437-49F5-92E3-EF5F2F6F285F}" srcOrd="0" destOrd="0" presId="urn:microsoft.com/office/officeart/2005/8/layout/hierarchy1"/>
    <dgm:cxn modelId="{380B8C67-BE12-4AA4-8DCA-38E390892F7C}" type="presParOf" srcId="{8E648FBE-F437-49F5-92E3-EF5F2F6F285F}" destId="{0E6A9D73-025A-49D1-9233-022D2C77AD98}" srcOrd="0" destOrd="0" presId="urn:microsoft.com/office/officeart/2005/8/layout/hierarchy1"/>
    <dgm:cxn modelId="{7AD5807C-62B6-467F-B0FF-D76BA10B979C}" type="presParOf" srcId="{0E6A9D73-025A-49D1-9233-022D2C77AD98}" destId="{086411B8-3FE6-4893-B715-A12AABE3ABA8}" srcOrd="0" destOrd="0" presId="urn:microsoft.com/office/officeart/2005/8/layout/hierarchy1"/>
    <dgm:cxn modelId="{989699B6-139C-4EC3-A5C3-69BC5D2343F3}" type="presParOf" srcId="{0E6A9D73-025A-49D1-9233-022D2C77AD98}" destId="{E5EEC9B6-539D-4E2E-82E5-933D05C7F096}" srcOrd="1" destOrd="0" presId="urn:microsoft.com/office/officeart/2005/8/layout/hierarchy1"/>
    <dgm:cxn modelId="{4A13EA1B-2D57-4C25-BD4F-B3984FB39671}" type="presParOf" srcId="{8E648FBE-F437-49F5-92E3-EF5F2F6F285F}" destId="{A2F01237-12E5-466D-863F-01A753966E37}" srcOrd="1" destOrd="0" presId="urn:microsoft.com/office/officeart/2005/8/layout/hierarchy1"/>
    <dgm:cxn modelId="{8C85841F-70AB-420E-A956-C0BB026399AB}" type="presParOf" srcId="{ECB17E86-F970-407E-BB62-B0DE362236B7}" destId="{1332F85A-1E85-4EBC-ADE5-17769FD506E4}" srcOrd="1" destOrd="0" presId="urn:microsoft.com/office/officeart/2005/8/layout/hierarchy1"/>
    <dgm:cxn modelId="{6BA44C3C-A232-44D6-A7E9-62C2825A4F9A}" type="presParOf" srcId="{1332F85A-1E85-4EBC-ADE5-17769FD506E4}" destId="{C2EED44E-7823-4065-A7D2-65F94ACABF35}" srcOrd="0" destOrd="0" presId="urn:microsoft.com/office/officeart/2005/8/layout/hierarchy1"/>
    <dgm:cxn modelId="{50376FB6-1451-4FE8-8F03-7EA98295CA25}" type="presParOf" srcId="{C2EED44E-7823-4065-A7D2-65F94ACABF35}" destId="{5324978B-8E6A-48C8-9B7A-D8F2D6B64276}" srcOrd="0" destOrd="0" presId="urn:microsoft.com/office/officeart/2005/8/layout/hierarchy1"/>
    <dgm:cxn modelId="{04AE5A48-7069-4ED6-8DD9-FCAEDBFF76C8}" type="presParOf" srcId="{C2EED44E-7823-4065-A7D2-65F94ACABF35}" destId="{DFC0AF3C-B0BA-4EA5-95F9-F9A04392B673}" srcOrd="1" destOrd="0" presId="urn:microsoft.com/office/officeart/2005/8/layout/hierarchy1"/>
    <dgm:cxn modelId="{AF64E3A6-FBE5-445B-BE42-004649F1E19E}" type="presParOf" srcId="{1332F85A-1E85-4EBC-ADE5-17769FD506E4}" destId="{B7BB20B3-7AB5-4527-A554-3942FC782CCA}" srcOrd="1" destOrd="0" presId="urn:microsoft.com/office/officeart/2005/8/layout/hierarchy1"/>
    <dgm:cxn modelId="{2EB55D35-E161-4DBE-B5F5-57D00E4BF1CD}" type="presParOf" srcId="{ECB17E86-F970-407E-BB62-B0DE362236B7}" destId="{52C447F7-68CD-4CFA-B974-028FB85588C1}" srcOrd="2" destOrd="0" presId="urn:microsoft.com/office/officeart/2005/8/layout/hierarchy1"/>
    <dgm:cxn modelId="{0B7966B2-9684-462B-8AB4-9CA227FD53B8}" type="presParOf" srcId="{52C447F7-68CD-4CFA-B974-028FB85588C1}" destId="{224D3CE6-EB28-4F4D-BD68-355B79E77152}" srcOrd="0" destOrd="0" presId="urn:microsoft.com/office/officeart/2005/8/layout/hierarchy1"/>
    <dgm:cxn modelId="{194CAB49-87A9-42FB-93BD-C7368E3028F2}" type="presParOf" srcId="{224D3CE6-EB28-4F4D-BD68-355B79E77152}" destId="{B58D2BFE-33E1-4D20-98BC-E3996A16E142}" srcOrd="0" destOrd="0" presId="urn:microsoft.com/office/officeart/2005/8/layout/hierarchy1"/>
    <dgm:cxn modelId="{6ED1E4E7-2A3E-452C-8D1B-D13B23B63AEA}" type="presParOf" srcId="{224D3CE6-EB28-4F4D-BD68-355B79E77152}" destId="{102C2B94-AD22-456F-9EE8-68A23756AC06}" srcOrd="1" destOrd="0" presId="urn:microsoft.com/office/officeart/2005/8/layout/hierarchy1"/>
    <dgm:cxn modelId="{B4B7A7C4-3319-4DF8-B55C-958114D135D5}" type="presParOf" srcId="{52C447F7-68CD-4CFA-B974-028FB85588C1}" destId="{E0D2242F-C1AD-4C2E-8829-E2D03DFC2A81}"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9875BAE1-B712-433C-902C-54A469C479D5}" type="doc">
      <dgm:prSet loTypeId="urn:microsoft.com/office/officeart/2005/8/layout/hierarchy1" loCatId="hierarchy" qsTypeId="urn:microsoft.com/office/officeart/2005/8/quickstyle/simple4" qsCatId="simple" csTypeId="urn:microsoft.com/office/officeart/2005/8/colors/accent1_2" csCatId="accent1"/>
      <dgm:spPr/>
      <dgm:t>
        <a:bodyPr/>
        <a:lstStyle/>
        <a:p>
          <a:endParaRPr lang="en-US"/>
        </a:p>
      </dgm:t>
    </dgm:pt>
    <dgm:pt modelId="{B2ED7C0E-9B78-4B5E-A46C-B5CDB1F00903}">
      <dgm:prSet/>
      <dgm:spPr/>
      <dgm:t>
        <a:bodyPr/>
        <a:lstStyle/>
        <a:p>
          <a:pPr rtl="0"/>
          <a:r>
            <a:rPr lang="vi-VN" smtClean="0"/>
            <a:t>Mã hóa dữ liệu lưu trữ</a:t>
          </a:r>
          <a:endParaRPr lang="en-US"/>
        </a:p>
      </dgm:t>
    </dgm:pt>
    <dgm:pt modelId="{0FC6DF53-9771-44B9-8288-F273524852E7}" type="parTrans" cxnId="{18942948-E243-4CB5-B2E3-9A0648BB82F7}">
      <dgm:prSet/>
      <dgm:spPr/>
      <dgm:t>
        <a:bodyPr/>
        <a:lstStyle/>
        <a:p>
          <a:endParaRPr lang="en-US"/>
        </a:p>
      </dgm:t>
    </dgm:pt>
    <dgm:pt modelId="{E2096C74-1411-4AE6-A0C9-440B49DA22D9}" type="sibTrans" cxnId="{18942948-E243-4CB5-B2E3-9A0648BB82F7}">
      <dgm:prSet/>
      <dgm:spPr/>
      <dgm:t>
        <a:bodyPr/>
        <a:lstStyle/>
        <a:p>
          <a:endParaRPr lang="en-US"/>
        </a:p>
      </dgm:t>
    </dgm:pt>
    <dgm:pt modelId="{61906407-B6CB-4B25-9437-7728B9CF8625}">
      <dgm:prSet/>
      <dgm:spPr/>
      <dgm:t>
        <a:bodyPr/>
        <a:lstStyle/>
        <a:p>
          <a:pPr rtl="0"/>
          <a:r>
            <a:rPr lang="vi-VN" smtClean="0"/>
            <a:t>Mã hóa đầu cuối</a:t>
          </a:r>
          <a:endParaRPr lang="en-US"/>
        </a:p>
      </dgm:t>
    </dgm:pt>
    <dgm:pt modelId="{34FFCE80-A044-480C-9541-6C8EF6DE764B}" type="parTrans" cxnId="{E3A179DF-0B5D-4B92-9F02-5DE102A0BA71}">
      <dgm:prSet/>
      <dgm:spPr/>
      <dgm:t>
        <a:bodyPr/>
        <a:lstStyle/>
        <a:p>
          <a:endParaRPr lang="en-US"/>
        </a:p>
      </dgm:t>
    </dgm:pt>
    <dgm:pt modelId="{72E0188D-D7B5-4EE1-A0ED-84C6D4E8A01B}" type="sibTrans" cxnId="{E3A179DF-0B5D-4B92-9F02-5DE102A0BA71}">
      <dgm:prSet/>
      <dgm:spPr/>
      <dgm:t>
        <a:bodyPr/>
        <a:lstStyle/>
        <a:p>
          <a:endParaRPr lang="en-US"/>
        </a:p>
      </dgm:t>
    </dgm:pt>
    <dgm:pt modelId="{B7AD8FAA-2E57-46E8-9A44-331FFE6F7D18}">
      <dgm:prSet/>
      <dgm:spPr/>
      <dgm:t>
        <a:bodyPr/>
        <a:lstStyle/>
        <a:p>
          <a:pPr rtl="0"/>
          <a:r>
            <a:rPr lang="vi-VN" smtClean="0"/>
            <a:t>Mã hóa kênh truyền</a:t>
          </a:r>
          <a:endParaRPr lang="en-US"/>
        </a:p>
      </dgm:t>
    </dgm:pt>
    <dgm:pt modelId="{7DD0AF4F-E454-49D3-9FAD-E127FD03587C}" type="parTrans" cxnId="{46F6453A-E93B-427B-8775-677CBC51D6BD}">
      <dgm:prSet/>
      <dgm:spPr/>
      <dgm:t>
        <a:bodyPr/>
        <a:lstStyle/>
        <a:p>
          <a:endParaRPr lang="en-US"/>
        </a:p>
      </dgm:t>
    </dgm:pt>
    <dgm:pt modelId="{CC4A2FC7-1A97-4498-9432-5CBE7C3AA4ED}" type="sibTrans" cxnId="{46F6453A-E93B-427B-8775-677CBC51D6BD}">
      <dgm:prSet/>
      <dgm:spPr/>
      <dgm:t>
        <a:bodyPr/>
        <a:lstStyle/>
        <a:p>
          <a:endParaRPr lang="en-US"/>
        </a:p>
      </dgm:t>
    </dgm:pt>
    <dgm:pt modelId="{ECB17E86-F970-407E-BB62-B0DE362236B7}" type="pres">
      <dgm:prSet presAssocID="{9875BAE1-B712-433C-902C-54A469C479D5}" presName="hierChild1" presStyleCnt="0">
        <dgm:presLayoutVars>
          <dgm:chPref val="1"/>
          <dgm:dir/>
          <dgm:animOne val="branch"/>
          <dgm:animLvl val="lvl"/>
          <dgm:resizeHandles/>
        </dgm:presLayoutVars>
      </dgm:prSet>
      <dgm:spPr/>
      <dgm:t>
        <a:bodyPr/>
        <a:lstStyle/>
        <a:p>
          <a:endParaRPr lang="en-US"/>
        </a:p>
      </dgm:t>
    </dgm:pt>
    <dgm:pt modelId="{8E648FBE-F437-49F5-92E3-EF5F2F6F285F}" type="pres">
      <dgm:prSet presAssocID="{B2ED7C0E-9B78-4B5E-A46C-B5CDB1F00903}" presName="hierRoot1" presStyleCnt="0"/>
      <dgm:spPr/>
    </dgm:pt>
    <dgm:pt modelId="{0E6A9D73-025A-49D1-9233-022D2C77AD98}" type="pres">
      <dgm:prSet presAssocID="{B2ED7C0E-9B78-4B5E-A46C-B5CDB1F00903}" presName="composite" presStyleCnt="0"/>
      <dgm:spPr/>
    </dgm:pt>
    <dgm:pt modelId="{086411B8-3FE6-4893-B715-A12AABE3ABA8}" type="pres">
      <dgm:prSet presAssocID="{B2ED7C0E-9B78-4B5E-A46C-B5CDB1F00903}" presName="background" presStyleLbl="node0" presStyleIdx="0" presStyleCnt="3"/>
      <dgm:spPr/>
    </dgm:pt>
    <dgm:pt modelId="{E5EEC9B6-539D-4E2E-82E5-933D05C7F096}" type="pres">
      <dgm:prSet presAssocID="{B2ED7C0E-9B78-4B5E-A46C-B5CDB1F00903}" presName="text" presStyleLbl="fgAcc0" presStyleIdx="0" presStyleCnt="3">
        <dgm:presLayoutVars>
          <dgm:chPref val="3"/>
        </dgm:presLayoutVars>
      </dgm:prSet>
      <dgm:spPr/>
      <dgm:t>
        <a:bodyPr/>
        <a:lstStyle/>
        <a:p>
          <a:endParaRPr lang="en-US"/>
        </a:p>
      </dgm:t>
    </dgm:pt>
    <dgm:pt modelId="{A2F01237-12E5-466D-863F-01A753966E37}" type="pres">
      <dgm:prSet presAssocID="{B2ED7C0E-9B78-4B5E-A46C-B5CDB1F00903}" presName="hierChild2" presStyleCnt="0"/>
      <dgm:spPr/>
    </dgm:pt>
    <dgm:pt modelId="{1332F85A-1E85-4EBC-ADE5-17769FD506E4}" type="pres">
      <dgm:prSet presAssocID="{61906407-B6CB-4B25-9437-7728B9CF8625}" presName="hierRoot1" presStyleCnt="0"/>
      <dgm:spPr/>
    </dgm:pt>
    <dgm:pt modelId="{C2EED44E-7823-4065-A7D2-65F94ACABF35}" type="pres">
      <dgm:prSet presAssocID="{61906407-B6CB-4B25-9437-7728B9CF8625}" presName="composite" presStyleCnt="0"/>
      <dgm:spPr/>
    </dgm:pt>
    <dgm:pt modelId="{5324978B-8E6A-48C8-9B7A-D8F2D6B64276}" type="pres">
      <dgm:prSet presAssocID="{61906407-B6CB-4B25-9437-7728B9CF8625}" presName="background" presStyleLbl="node0" presStyleIdx="1" presStyleCnt="3"/>
      <dgm:spPr/>
    </dgm:pt>
    <dgm:pt modelId="{DFC0AF3C-B0BA-4EA5-95F9-F9A04392B673}" type="pres">
      <dgm:prSet presAssocID="{61906407-B6CB-4B25-9437-7728B9CF8625}" presName="text" presStyleLbl="fgAcc0" presStyleIdx="1" presStyleCnt="3">
        <dgm:presLayoutVars>
          <dgm:chPref val="3"/>
        </dgm:presLayoutVars>
      </dgm:prSet>
      <dgm:spPr/>
      <dgm:t>
        <a:bodyPr/>
        <a:lstStyle/>
        <a:p>
          <a:endParaRPr lang="en-US"/>
        </a:p>
      </dgm:t>
    </dgm:pt>
    <dgm:pt modelId="{B7BB20B3-7AB5-4527-A554-3942FC782CCA}" type="pres">
      <dgm:prSet presAssocID="{61906407-B6CB-4B25-9437-7728B9CF8625}" presName="hierChild2" presStyleCnt="0"/>
      <dgm:spPr/>
    </dgm:pt>
    <dgm:pt modelId="{52C447F7-68CD-4CFA-B974-028FB85588C1}" type="pres">
      <dgm:prSet presAssocID="{B7AD8FAA-2E57-46E8-9A44-331FFE6F7D18}" presName="hierRoot1" presStyleCnt="0"/>
      <dgm:spPr/>
    </dgm:pt>
    <dgm:pt modelId="{224D3CE6-EB28-4F4D-BD68-355B79E77152}" type="pres">
      <dgm:prSet presAssocID="{B7AD8FAA-2E57-46E8-9A44-331FFE6F7D18}" presName="composite" presStyleCnt="0"/>
      <dgm:spPr/>
    </dgm:pt>
    <dgm:pt modelId="{B58D2BFE-33E1-4D20-98BC-E3996A16E142}" type="pres">
      <dgm:prSet presAssocID="{B7AD8FAA-2E57-46E8-9A44-331FFE6F7D18}" presName="background" presStyleLbl="node0" presStyleIdx="2" presStyleCnt="3"/>
      <dgm:spPr/>
    </dgm:pt>
    <dgm:pt modelId="{102C2B94-AD22-456F-9EE8-68A23756AC06}" type="pres">
      <dgm:prSet presAssocID="{B7AD8FAA-2E57-46E8-9A44-331FFE6F7D18}" presName="text" presStyleLbl="fgAcc0" presStyleIdx="2" presStyleCnt="3">
        <dgm:presLayoutVars>
          <dgm:chPref val="3"/>
        </dgm:presLayoutVars>
      </dgm:prSet>
      <dgm:spPr/>
      <dgm:t>
        <a:bodyPr/>
        <a:lstStyle/>
        <a:p>
          <a:endParaRPr lang="en-US"/>
        </a:p>
      </dgm:t>
    </dgm:pt>
    <dgm:pt modelId="{E0D2242F-C1AD-4C2E-8829-E2D03DFC2A81}" type="pres">
      <dgm:prSet presAssocID="{B7AD8FAA-2E57-46E8-9A44-331FFE6F7D18}" presName="hierChild2" presStyleCnt="0"/>
      <dgm:spPr/>
    </dgm:pt>
  </dgm:ptLst>
  <dgm:cxnLst>
    <dgm:cxn modelId="{46F6453A-E93B-427B-8775-677CBC51D6BD}" srcId="{9875BAE1-B712-433C-902C-54A469C479D5}" destId="{B7AD8FAA-2E57-46E8-9A44-331FFE6F7D18}" srcOrd="2" destOrd="0" parTransId="{7DD0AF4F-E454-49D3-9FAD-E127FD03587C}" sibTransId="{CC4A2FC7-1A97-4498-9432-5CBE7C3AA4ED}"/>
    <dgm:cxn modelId="{18942948-E243-4CB5-B2E3-9A0648BB82F7}" srcId="{9875BAE1-B712-433C-902C-54A469C479D5}" destId="{B2ED7C0E-9B78-4B5E-A46C-B5CDB1F00903}" srcOrd="0" destOrd="0" parTransId="{0FC6DF53-9771-44B9-8288-F273524852E7}" sibTransId="{E2096C74-1411-4AE6-A0C9-440B49DA22D9}"/>
    <dgm:cxn modelId="{6E82C7A3-CCE7-446E-9AFE-A46AD6F2FED7}" type="presOf" srcId="{9875BAE1-B712-433C-902C-54A469C479D5}" destId="{ECB17E86-F970-407E-BB62-B0DE362236B7}" srcOrd="0" destOrd="0" presId="urn:microsoft.com/office/officeart/2005/8/layout/hierarchy1"/>
    <dgm:cxn modelId="{E3A179DF-0B5D-4B92-9F02-5DE102A0BA71}" srcId="{9875BAE1-B712-433C-902C-54A469C479D5}" destId="{61906407-B6CB-4B25-9437-7728B9CF8625}" srcOrd="1" destOrd="0" parTransId="{34FFCE80-A044-480C-9541-6C8EF6DE764B}" sibTransId="{72E0188D-D7B5-4EE1-A0ED-84C6D4E8A01B}"/>
    <dgm:cxn modelId="{010B4276-6194-4641-A66D-71CC0F55F768}" type="presOf" srcId="{B2ED7C0E-9B78-4B5E-A46C-B5CDB1F00903}" destId="{E5EEC9B6-539D-4E2E-82E5-933D05C7F096}" srcOrd="0" destOrd="0" presId="urn:microsoft.com/office/officeart/2005/8/layout/hierarchy1"/>
    <dgm:cxn modelId="{8FCAC92A-24EC-4BED-A7C8-CB8DEB2FFB75}" type="presOf" srcId="{61906407-B6CB-4B25-9437-7728B9CF8625}" destId="{DFC0AF3C-B0BA-4EA5-95F9-F9A04392B673}" srcOrd="0" destOrd="0" presId="urn:microsoft.com/office/officeart/2005/8/layout/hierarchy1"/>
    <dgm:cxn modelId="{EE9B5EDC-1BE0-4EA6-822A-74A0E0824B2D}" type="presOf" srcId="{B7AD8FAA-2E57-46E8-9A44-331FFE6F7D18}" destId="{102C2B94-AD22-456F-9EE8-68A23756AC06}" srcOrd="0" destOrd="0" presId="urn:microsoft.com/office/officeart/2005/8/layout/hierarchy1"/>
    <dgm:cxn modelId="{6A02F407-C0E1-4AF3-8670-3832ACF31C0F}" type="presParOf" srcId="{ECB17E86-F970-407E-BB62-B0DE362236B7}" destId="{8E648FBE-F437-49F5-92E3-EF5F2F6F285F}" srcOrd="0" destOrd="0" presId="urn:microsoft.com/office/officeart/2005/8/layout/hierarchy1"/>
    <dgm:cxn modelId="{43C76436-397C-477F-81E9-8F20BF97C4D1}" type="presParOf" srcId="{8E648FBE-F437-49F5-92E3-EF5F2F6F285F}" destId="{0E6A9D73-025A-49D1-9233-022D2C77AD98}" srcOrd="0" destOrd="0" presId="urn:microsoft.com/office/officeart/2005/8/layout/hierarchy1"/>
    <dgm:cxn modelId="{26472245-E966-494E-8FD7-E1B139905BFA}" type="presParOf" srcId="{0E6A9D73-025A-49D1-9233-022D2C77AD98}" destId="{086411B8-3FE6-4893-B715-A12AABE3ABA8}" srcOrd="0" destOrd="0" presId="urn:microsoft.com/office/officeart/2005/8/layout/hierarchy1"/>
    <dgm:cxn modelId="{4DE493D0-AB67-437A-8171-E3C8CE8328C9}" type="presParOf" srcId="{0E6A9D73-025A-49D1-9233-022D2C77AD98}" destId="{E5EEC9B6-539D-4E2E-82E5-933D05C7F096}" srcOrd="1" destOrd="0" presId="urn:microsoft.com/office/officeart/2005/8/layout/hierarchy1"/>
    <dgm:cxn modelId="{05FBEDBC-BE14-42D3-9B53-80A8FEB48EEF}" type="presParOf" srcId="{8E648FBE-F437-49F5-92E3-EF5F2F6F285F}" destId="{A2F01237-12E5-466D-863F-01A753966E37}" srcOrd="1" destOrd="0" presId="urn:microsoft.com/office/officeart/2005/8/layout/hierarchy1"/>
    <dgm:cxn modelId="{FE8250DE-32AF-48F1-BB93-9FAFDAE11AE3}" type="presParOf" srcId="{ECB17E86-F970-407E-BB62-B0DE362236B7}" destId="{1332F85A-1E85-4EBC-ADE5-17769FD506E4}" srcOrd="1" destOrd="0" presId="urn:microsoft.com/office/officeart/2005/8/layout/hierarchy1"/>
    <dgm:cxn modelId="{95E3BEF9-A60F-4C4A-9FC1-C7FEA3EA775F}" type="presParOf" srcId="{1332F85A-1E85-4EBC-ADE5-17769FD506E4}" destId="{C2EED44E-7823-4065-A7D2-65F94ACABF35}" srcOrd="0" destOrd="0" presId="urn:microsoft.com/office/officeart/2005/8/layout/hierarchy1"/>
    <dgm:cxn modelId="{07A8D95B-B436-449D-BE50-1A906104635D}" type="presParOf" srcId="{C2EED44E-7823-4065-A7D2-65F94ACABF35}" destId="{5324978B-8E6A-48C8-9B7A-D8F2D6B64276}" srcOrd="0" destOrd="0" presId="urn:microsoft.com/office/officeart/2005/8/layout/hierarchy1"/>
    <dgm:cxn modelId="{D02676BB-A71A-40F4-BAF6-4516CAB97268}" type="presParOf" srcId="{C2EED44E-7823-4065-A7D2-65F94ACABF35}" destId="{DFC0AF3C-B0BA-4EA5-95F9-F9A04392B673}" srcOrd="1" destOrd="0" presId="urn:microsoft.com/office/officeart/2005/8/layout/hierarchy1"/>
    <dgm:cxn modelId="{142107DE-5BB3-4705-A970-407159614155}" type="presParOf" srcId="{1332F85A-1E85-4EBC-ADE5-17769FD506E4}" destId="{B7BB20B3-7AB5-4527-A554-3942FC782CCA}" srcOrd="1" destOrd="0" presId="urn:microsoft.com/office/officeart/2005/8/layout/hierarchy1"/>
    <dgm:cxn modelId="{ACFEAF8C-5BDB-4935-BD51-6849945C4683}" type="presParOf" srcId="{ECB17E86-F970-407E-BB62-B0DE362236B7}" destId="{52C447F7-68CD-4CFA-B974-028FB85588C1}" srcOrd="2" destOrd="0" presId="urn:microsoft.com/office/officeart/2005/8/layout/hierarchy1"/>
    <dgm:cxn modelId="{3B55EFE3-221F-4342-9772-7B11A3C2C89F}" type="presParOf" srcId="{52C447F7-68CD-4CFA-B974-028FB85588C1}" destId="{224D3CE6-EB28-4F4D-BD68-355B79E77152}" srcOrd="0" destOrd="0" presId="urn:microsoft.com/office/officeart/2005/8/layout/hierarchy1"/>
    <dgm:cxn modelId="{199C26CD-CA63-413A-B4AC-B3F8DAB9A600}" type="presParOf" srcId="{224D3CE6-EB28-4F4D-BD68-355B79E77152}" destId="{B58D2BFE-33E1-4D20-98BC-E3996A16E142}" srcOrd="0" destOrd="0" presId="urn:microsoft.com/office/officeart/2005/8/layout/hierarchy1"/>
    <dgm:cxn modelId="{5C1766D0-D5C9-4675-B745-A491EF626A0D}" type="presParOf" srcId="{224D3CE6-EB28-4F4D-BD68-355B79E77152}" destId="{102C2B94-AD22-456F-9EE8-68A23756AC06}" srcOrd="1" destOrd="0" presId="urn:microsoft.com/office/officeart/2005/8/layout/hierarchy1"/>
    <dgm:cxn modelId="{89168FC0-7411-4925-9085-D4283D6EF09B}" type="presParOf" srcId="{52C447F7-68CD-4CFA-B974-028FB85588C1}" destId="{E0D2242F-C1AD-4C2E-8829-E2D03DFC2A81}"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9875BAE1-B712-433C-902C-54A469C479D5}" type="doc">
      <dgm:prSet loTypeId="urn:microsoft.com/office/officeart/2005/8/layout/hierarchy1" loCatId="hierarchy" qsTypeId="urn:microsoft.com/office/officeart/2005/8/quickstyle/simple4" qsCatId="simple" csTypeId="urn:microsoft.com/office/officeart/2005/8/colors/accent1_2" csCatId="accent1"/>
      <dgm:spPr/>
      <dgm:t>
        <a:bodyPr/>
        <a:lstStyle/>
        <a:p>
          <a:endParaRPr lang="en-US"/>
        </a:p>
      </dgm:t>
    </dgm:pt>
    <dgm:pt modelId="{B2ED7C0E-9B78-4B5E-A46C-B5CDB1F00903}">
      <dgm:prSet/>
      <dgm:spPr/>
      <dgm:t>
        <a:bodyPr/>
        <a:lstStyle/>
        <a:p>
          <a:pPr rtl="0"/>
          <a:r>
            <a:rPr lang="vi-VN" smtClean="0"/>
            <a:t>Mã hóa dữ liệu lưu trữ</a:t>
          </a:r>
          <a:endParaRPr lang="en-US"/>
        </a:p>
      </dgm:t>
    </dgm:pt>
    <dgm:pt modelId="{0FC6DF53-9771-44B9-8288-F273524852E7}" type="parTrans" cxnId="{18942948-E243-4CB5-B2E3-9A0648BB82F7}">
      <dgm:prSet/>
      <dgm:spPr/>
      <dgm:t>
        <a:bodyPr/>
        <a:lstStyle/>
        <a:p>
          <a:endParaRPr lang="en-US"/>
        </a:p>
      </dgm:t>
    </dgm:pt>
    <dgm:pt modelId="{E2096C74-1411-4AE6-A0C9-440B49DA22D9}" type="sibTrans" cxnId="{18942948-E243-4CB5-B2E3-9A0648BB82F7}">
      <dgm:prSet/>
      <dgm:spPr/>
      <dgm:t>
        <a:bodyPr/>
        <a:lstStyle/>
        <a:p>
          <a:endParaRPr lang="en-US"/>
        </a:p>
      </dgm:t>
    </dgm:pt>
    <dgm:pt modelId="{61906407-B6CB-4B25-9437-7728B9CF8625}">
      <dgm:prSet/>
      <dgm:spPr/>
      <dgm:t>
        <a:bodyPr/>
        <a:lstStyle/>
        <a:p>
          <a:pPr rtl="0"/>
          <a:r>
            <a:rPr lang="vi-VN" smtClean="0"/>
            <a:t>Mã hóa đầu cuối</a:t>
          </a:r>
          <a:endParaRPr lang="en-US"/>
        </a:p>
      </dgm:t>
    </dgm:pt>
    <dgm:pt modelId="{34FFCE80-A044-480C-9541-6C8EF6DE764B}" type="parTrans" cxnId="{E3A179DF-0B5D-4B92-9F02-5DE102A0BA71}">
      <dgm:prSet/>
      <dgm:spPr/>
      <dgm:t>
        <a:bodyPr/>
        <a:lstStyle/>
        <a:p>
          <a:endParaRPr lang="en-US"/>
        </a:p>
      </dgm:t>
    </dgm:pt>
    <dgm:pt modelId="{72E0188D-D7B5-4EE1-A0ED-84C6D4E8A01B}" type="sibTrans" cxnId="{E3A179DF-0B5D-4B92-9F02-5DE102A0BA71}">
      <dgm:prSet/>
      <dgm:spPr/>
      <dgm:t>
        <a:bodyPr/>
        <a:lstStyle/>
        <a:p>
          <a:endParaRPr lang="en-US"/>
        </a:p>
      </dgm:t>
    </dgm:pt>
    <dgm:pt modelId="{B7AD8FAA-2E57-46E8-9A44-331FFE6F7D18}">
      <dgm:prSet/>
      <dgm:spPr/>
      <dgm:t>
        <a:bodyPr/>
        <a:lstStyle/>
        <a:p>
          <a:pPr rtl="0"/>
          <a:r>
            <a:rPr lang="vi-VN" smtClean="0"/>
            <a:t>Mã hóa kênh truyền</a:t>
          </a:r>
          <a:endParaRPr lang="en-US"/>
        </a:p>
      </dgm:t>
    </dgm:pt>
    <dgm:pt modelId="{7DD0AF4F-E454-49D3-9FAD-E127FD03587C}" type="parTrans" cxnId="{46F6453A-E93B-427B-8775-677CBC51D6BD}">
      <dgm:prSet/>
      <dgm:spPr/>
      <dgm:t>
        <a:bodyPr/>
        <a:lstStyle/>
        <a:p>
          <a:endParaRPr lang="en-US"/>
        </a:p>
      </dgm:t>
    </dgm:pt>
    <dgm:pt modelId="{CC4A2FC7-1A97-4498-9432-5CBE7C3AA4ED}" type="sibTrans" cxnId="{46F6453A-E93B-427B-8775-677CBC51D6BD}">
      <dgm:prSet/>
      <dgm:spPr/>
      <dgm:t>
        <a:bodyPr/>
        <a:lstStyle/>
        <a:p>
          <a:endParaRPr lang="en-US"/>
        </a:p>
      </dgm:t>
    </dgm:pt>
    <dgm:pt modelId="{ECB17E86-F970-407E-BB62-B0DE362236B7}" type="pres">
      <dgm:prSet presAssocID="{9875BAE1-B712-433C-902C-54A469C479D5}" presName="hierChild1" presStyleCnt="0">
        <dgm:presLayoutVars>
          <dgm:chPref val="1"/>
          <dgm:dir/>
          <dgm:animOne val="branch"/>
          <dgm:animLvl val="lvl"/>
          <dgm:resizeHandles/>
        </dgm:presLayoutVars>
      </dgm:prSet>
      <dgm:spPr/>
      <dgm:t>
        <a:bodyPr/>
        <a:lstStyle/>
        <a:p>
          <a:endParaRPr lang="en-US"/>
        </a:p>
      </dgm:t>
    </dgm:pt>
    <dgm:pt modelId="{8E648FBE-F437-49F5-92E3-EF5F2F6F285F}" type="pres">
      <dgm:prSet presAssocID="{B2ED7C0E-9B78-4B5E-A46C-B5CDB1F00903}" presName="hierRoot1" presStyleCnt="0"/>
      <dgm:spPr/>
    </dgm:pt>
    <dgm:pt modelId="{0E6A9D73-025A-49D1-9233-022D2C77AD98}" type="pres">
      <dgm:prSet presAssocID="{B2ED7C0E-9B78-4B5E-A46C-B5CDB1F00903}" presName="composite" presStyleCnt="0"/>
      <dgm:spPr/>
    </dgm:pt>
    <dgm:pt modelId="{086411B8-3FE6-4893-B715-A12AABE3ABA8}" type="pres">
      <dgm:prSet presAssocID="{B2ED7C0E-9B78-4B5E-A46C-B5CDB1F00903}" presName="background" presStyleLbl="node0" presStyleIdx="0" presStyleCnt="3"/>
      <dgm:spPr/>
    </dgm:pt>
    <dgm:pt modelId="{E5EEC9B6-539D-4E2E-82E5-933D05C7F096}" type="pres">
      <dgm:prSet presAssocID="{B2ED7C0E-9B78-4B5E-A46C-B5CDB1F00903}" presName="text" presStyleLbl="fgAcc0" presStyleIdx="0" presStyleCnt="3">
        <dgm:presLayoutVars>
          <dgm:chPref val="3"/>
        </dgm:presLayoutVars>
      </dgm:prSet>
      <dgm:spPr/>
      <dgm:t>
        <a:bodyPr/>
        <a:lstStyle/>
        <a:p>
          <a:endParaRPr lang="en-US"/>
        </a:p>
      </dgm:t>
    </dgm:pt>
    <dgm:pt modelId="{A2F01237-12E5-466D-863F-01A753966E37}" type="pres">
      <dgm:prSet presAssocID="{B2ED7C0E-9B78-4B5E-A46C-B5CDB1F00903}" presName="hierChild2" presStyleCnt="0"/>
      <dgm:spPr/>
    </dgm:pt>
    <dgm:pt modelId="{1332F85A-1E85-4EBC-ADE5-17769FD506E4}" type="pres">
      <dgm:prSet presAssocID="{61906407-B6CB-4B25-9437-7728B9CF8625}" presName="hierRoot1" presStyleCnt="0"/>
      <dgm:spPr/>
    </dgm:pt>
    <dgm:pt modelId="{C2EED44E-7823-4065-A7D2-65F94ACABF35}" type="pres">
      <dgm:prSet presAssocID="{61906407-B6CB-4B25-9437-7728B9CF8625}" presName="composite" presStyleCnt="0"/>
      <dgm:spPr/>
    </dgm:pt>
    <dgm:pt modelId="{5324978B-8E6A-48C8-9B7A-D8F2D6B64276}" type="pres">
      <dgm:prSet presAssocID="{61906407-B6CB-4B25-9437-7728B9CF8625}" presName="background" presStyleLbl="node0" presStyleIdx="1" presStyleCnt="3"/>
      <dgm:spPr/>
    </dgm:pt>
    <dgm:pt modelId="{DFC0AF3C-B0BA-4EA5-95F9-F9A04392B673}" type="pres">
      <dgm:prSet presAssocID="{61906407-B6CB-4B25-9437-7728B9CF8625}" presName="text" presStyleLbl="fgAcc0" presStyleIdx="1" presStyleCnt="3">
        <dgm:presLayoutVars>
          <dgm:chPref val="3"/>
        </dgm:presLayoutVars>
      </dgm:prSet>
      <dgm:spPr/>
      <dgm:t>
        <a:bodyPr/>
        <a:lstStyle/>
        <a:p>
          <a:endParaRPr lang="en-US"/>
        </a:p>
      </dgm:t>
    </dgm:pt>
    <dgm:pt modelId="{B7BB20B3-7AB5-4527-A554-3942FC782CCA}" type="pres">
      <dgm:prSet presAssocID="{61906407-B6CB-4B25-9437-7728B9CF8625}" presName="hierChild2" presStyleCnt="0"/>
      <dgm:spPr/>
    </dgm:pt>
    <dgm:pt modelId="{52C447F7-68CD-4CFA-B974-028FB85588C1}" type="pres">
      <dgm:prSet presAssocID="{B7AD8FAA-2E57-46E8-9A44-331FFE6F7D18}" presName="hierRoot1" presStyleCnt="0"/>
      <dgm:spPr/>
    </dgm:pt>
    <dgm:pt modelId="{224D3CE6-EB28-4F4D-BD68-355B79E77152}" type="pres">
      <dgm:prSet presAssocID="{B7AD8FAA-2E57-46E8-9A44-331FFE6F7D18}" presName="composite" presStyleCnt="0"/>
      <dgm:spPr/>
    </dgm:pt>
    <dgm:pt modelId="{B58D2BFE-33E1-4D20-98BC-E3996A16E142}" type="pres">
      <dgm:prSet presAssocID="{B7AD8FAA-2E57-46E8-9A44-331FFE6F7D18}" presName="background" presStyleLbl="node0" presStyleIdx="2" presStyleCnt="3"/>
      <dgm:spPr/>
    </dgm:pt>
    <dgm:pt modelId="{102C2B94-AD22-456F-9EE8-68A23756AC06}" type="pres">
      <dgm:prSet presAssocID="{B7AD8FAA-2E57-46E8-9A44-331FFE6F7D18}" presName="text" presStyleLbl="fgAcc0" presStyleIdx="2" presStyleCnt="3">
        <dgm:presLayoutVars>
          <dgm:chPref val="3"/>
        </dgm:presLayoutVars>
      </dgm:prSet>
      <dgm:spPr/>
      <dgm:t>
        <a:bodyPr/>
        <a:lstStyle/>
        <a:p>
          <a:endParaRPr lang="en-US"/>
        </a:p>
      </dgm:t>
    </dgm:pt>
    <dgm:pt modelId="{E0D2242F-C1AD-4C2E-8829-E2D03DFC2A81}" type="pres">
      <dgm:prSet presAssocID="{B7AD8FAA-2E57-46E8-9A44-331FFE6F7D18}" presName="hierChild2" presStyleCnt="0"/>
      <dgm:spPr/>
    </dgm:pt>
  </dgm:ptLst>
  <dgm:cxnLst>
    <dgm:cxn modelId="{46F6453A-E93B-427B-8775-677CBC51D6BD}" srcId="{9875BAE1-B712-433C-902C-54A469C479D5}" destId="{B7AD8FAA-2E57-46E8-9A44-331FFE6F7D18}" srcOrd="2" destOrd="0" parTransId="{7DD0AF4F-E454-49D3-9FAD-E127FD03587C}" sibTransId="{CC4A2FC7-1A97-4498-9432-5CBE7C3AA4ED}"/>
    <dgm:cxn modelId="{18942948-E243-4CB5-B2E3-9A0648BB82F7}" srcId="{9875BAE1-B712-433C-902C-54A469C479D5}" destId="{B2ED7C0E-9B78-4B5E-A46C-B5CDB1F00903}" srcOrd="0" destOrd="0" parTransId="{0FC6DF53-9771-44B9-8288-F273524852E7}" sibTransId="{E2096C74-1411-4AE6-A0C9-440B49DA22D9}"/>
    <dgm:cxn modelId="{E3A179DF-0B5D-4B92-9F02-5DE102A0BA71}" srcId="{9875BAE1-B712-433C-902C-54A469C479D5}" destId="{61906407-B6CB-4B25-9437-7728B9CF8625}" srcOrd="1" destOrd="0" parTransId="{34FFCE80-A044-480C-9541-6C8EF6DE764B}" sibTransId="{72E0188D-D7B5-4EE1-A0ED-84C6D4E8A01B}"/>
    <dgm:cxn modelId="{2F8F3D46-670C-4E45-985C-D2F1285B74FF}" type="presOf" srcId="{61906407-B6CB-4B25-9437-7728B9CF8625}" destId="{DFC0AF3C-B0BA-4EA5-95F9-F9A04392B673}" srcOrd="0" destOrd="0" presId="urn:microsoft.com/office/officeart/2005/8/layout/hierarchy1"/>
    <dgm:cxn modelId="{F97AD713-C6FE-448F-A8D7-BCA16784182E}" type="presOf" srcId="{B7AD8FAA-2E57-46E8-9A44-331FFE6F7D18}" destId="{102C2B94-AD22-456F-9EE8-68A23756AC06}" srcOrd="0" destOrd="0" presId="urn:microsoft.com/office/officeart/2005/8/layout/hierarchy1"/>
    <dgm:cxn modelId="{16B979B6-15A1-41B6-B7A0-D567CB5B7BEB}" type="presOf" srcId="{9875BAE1-B712-433C-902C-54A469C479D5}" destId="{ECB17E86-F970-407E-BB62-B0DE362236B7}" srcOrd="0" destOrd="0" presId="urn:microsoft.com/office/officeart/2005/8/layout/hierarchy1"/>
    <dgm:cxn modelId="{1686A431-8ACC-40CB-B707-C11390B0AB79}" type="presOf" srcId="{B2ED7C0E-9B78-4B5E-A46C-B5CDB1F00903}" destId="{E5EEC9B6-539D-4E2E-82E5-933D05C7F096}" srcOrd="0" destOrd="0" presId="urn:microsoft.com/office/officeart/2005/8/layout/hierarchy1"/>
    <dgm:cxn modelId="{9744FA63-271F-4528-B4CA-7A5936359DE9}" type="presParOf" srcId="{ECB17E86-F970-407E-BB62-B0DE362236B7}" destId="{8E648FBE-F437-49F5-92E3-EF5F2F6F285F}" srcOrd="0" destOrd="0" presId="urn:microsoft.com/office/officeart/2005/8/layout/hierarchy1"/>
    <dgm:cxn modelId="{2D504510-4612-438F-BFA0-299A21D0FD2B}" type="presParOf" srcId="{8E648FBE-F437-49F5-92E3-EF5F2F6F285F}" destId="{0E6A9D73-025A-49D1-9233-022D2C77AD98}" srcOrd="0" destOrd="0" presId="urn:microsoft.com/office/officeart/2005/8/layout/hierarchy1"/>
    <dgm:cxn modelId="{5656EA72-EB0E-4388-80CE-0BCB7DABB283}" type="presParOf" srcId="{0E6A9D73-025A-49D1-9233-022D2C77AD98}" destId="{086411B8-3FE6-4893-B715-A12AABE3ABA8}" srcOrd="0" destOrd="0" presId="urn:microsoft.com/office/officeart/2005/8/layout/hierarchy1"/>
    <dgm:cxn modelId="{5AFB9BC2-8987-4544-A1F5-8646F58F60ED}" type="presParOf" srcId="{0E6A9D73-025A-49D1-9233-022D2C77AD98}" destId="{E5EEC9B6-539D-4E2E-82E5-933D05C7F096}" srcOrd="1" destOrd="0" presId="urn:microsoft.com/office/officeart/2005/8/layout/hierarchy1"/>
    <dgm:cxn modelId="{66EAA2AB-04A6-49D3-BF2D-5881AB5F9460}" type="presParOf" srcId="{8E648FBE-F437-49F5-92E3-EF5F2F6F285F}" destId="{A2F01237-12E5-466D-863F-01A753966E37}" srcOrd="1" destOrd="0" presId="urn:microsoft.com/office/officeart/2005/8/layout/hierarchy1"/>
    <dgm:cxn modelId="{010C21EA-6FB5-4EC9-B436-FB4CA44B0C4E}" type="presParOf" srcId="{ECB17E86-F970-407E-BB62-B0DE362236B7}" destId="{1332F85A-1E85-4EBC-ADE5-17769FD506E4}" srcOrd="1" destOrd="0" presId="urn:microsoft.com/office/officeart/2005/8/layout/hierarchy1"/>
    <dgm:cxn modelId="{D3C834AC-188C-4D0C-B8EE-E2B353BFA3A5}" type="presParOf" srcId="{1332F85A-1E85-4EBC-ADE5-17769FD506E4}" destId="{C2EED44E-7823-4065-A7D2-65F94ACABF35}" srcOrd="0" destOrd="0" presId="urn:microsoft.com/office/officeart/2005/8/layout/hierarchy1"/>
    <dgm:cxn modelId="{78FB33FF-1BD6-4435-80E6-1B5EAD571FFB}" type="presParOf" srcId="{C2EED44E-7823-4065-A7D2-65F94ACABF35}" destId="{5324978B-8E6A-48C8-9B7A-D8F2D6B64276}" srcOrd="0" destOrd="0" presId="urn:microsoft.com/office/officeart/2005/8/layout/hierarchy1"/>
    <dgm:cxn modelId="{D63399E6-ACB7-4A27-AC27-9702B9B9F9E7}" type="presParOf" srcId="{C2EED44E-7823-4065-A7D2-65F94ACABF35}" destId="{DFC0AF3C-B0BA-4EA5-95F9-F9A04392B673}" srcOrd="1" destOrd="0" presId="urn:microsoft.com/office/officeart/2005/8/layout/hierarchy1"/>
    <dgm:cxn modelId="{1C2D3AC2-6247-4C06-A007-CD62CC8F1448}" type="presParOf" srcId="{1332F85A-1E85-4EBC-ADE5-17769FD506E4}" destId="{B7BB20B3-7AB5-4527-A554-3942FC782CCA}" srcOrd="1" destOrd="0" presId="urn:microsoft.com/office/officeart/2005/8/layout/hierarchy1"/>
    <dgm:cxn modelId="{CC700FFB-C4F7-4AC8-B2ED-CC822B4EBC64}" type="presParOf" srcId="{ECB17E86-F970-407E-BB62-B0DE362236B7}" destId="{52C447F7-68CD-4CFA-B974-028FB85588C1}" srcOrd="2" destOrd="0" presId="urn:microsoft.com/office/officeart/2005/8/layout/hierarchy1"/>
    <dgm:cxn modelId="{EB2521E5-88C6-4586-96EF-74CBD8B88753}" type="presParOf" srcId="{52C447F7-68CD-4CFA-B974-028FB85588C1}" destId="{224D3CE6-EB28-4F4D-BD68-355B79E77152}" srcOrd="0" destOrd="0" presId="urn:microsoft.com/office/officeart/2005/8/layout/hierarchy1"/>
    <dgm:cxn modelId="{6E9870B3-6207-479E-AB85-988BC20CE394}" type="presParOf" srcId="{224D3CE6-EB28-4F4D-BD68-355B79E77152}" destId="{B58D2BFE-33E1-4D20-98BC-E3996A16E142}" srcOrd="0" destOrd="0" presId="urn:microsoft.com/office/officeart/2005/8/layout/hierarchy1"/>
    <dgm:cxn modelId="{2FCE79FA-101E-469B-A157-673ECADC92DC}" type="presParOf" srcId="{224D3CE6-EB28-4F4D-BD68-355B79E77152}" destId="{102C2B94-AD22-456F-9EE8-68A23756AC06}" srcOrd="1" destOrd="0" presId="urn:microsoft.com/office/officeart/2005/8/layout/hierarchy1"/>
    <dgm:cxn modelId="{DFB356BC-0359-4D84-A305-98B4151EE7E0}" type="presParOf" srcId="{52C447F7-68CD-4CFA-B974-028FB85588C1}" destId="{E0D2242F-C1AD-4C2E-8829-E2D03DFC2A81}"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dirty="0" smtClean="0"/>
            <a:t>Tổng quan về mật mã</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dirty="0" smtClean="0"/>
            <a:t>Đảm bảo tính bí mật</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a:solidFill>
          <a:srgbClr val="00FF00"/>
        </a:solidFill>
      </dgm:spPr>
      <dgm:t>
        <a:bodyPr/>
        <a:lstStyle/>
        <a:p>
          <a:r>
            <a:rPr lang="vi-VN" b="1" noProof="0" dirty="0" smtClean="0"/>
            <a:t>Đảm bảo tính toàn vẹn</a:t>
          </a:r>
          <a:endParaRPr lang="vi-VN" b="1" noProof="0" dirty="0"/>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a:solidFill>
          <a:srgbClr val="00FF00"/>
        </a:solidFill>
      </dgm:spPr>
      <dgm:t>
        <a:bodyPr/>
        <a:lstStyle/>
        <a:p>
          <a:r>
            <a:rPr lang="vi-VN" b="1" noProof="0" dirty="0" smtClean="0"/>
            <a:t>3</a:t>
          </a:r>
          <a:endParaRPr lang="vi-VN" b="1"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F5FB4FA7-DF6C-4CE7-A20A-61F50100BD0F}">
      <dgm:prSet/>
      <dgm:spPr/>
      <dgm:t>
        <a:bodyPr/>
        <a:lstStyle/>
        <a:p>
          <a:r>
            <a:rPr lang="vi-VN" noProof="0" dirty="0" smtClean="0"/>
            <a:t>4</a:t>
          </a:r>
          <a:endParaRPr lang="vi-VN" noProof="0" dirty="0"/>
        </a:p>
      </dgm:t>
    </dgm:pt>
    <dgm:pt modelId="{0EA67791-337E-4547-9376-8CCDA0F05C24}" type="parTrans" cxnId="{E463DBF5-AFB1-437F-BA22-8AA24319E8DB}">
      <dgm:prSet/>
      <dgm:spPr/>
      <dgm:t>
        <a:bodyPr/>
        <a:lstStyle/>
        <a:p>
          <a:endParaRPr lang="en-US"/>
        </a:p>
      </dgm:t>
    </dgm:pt>
    <dgm:pt modelId="{E1AF1DF8-34EA-4679-8786-A1EBBEA6852B}" type="sibTrans" cxnId="{E463DBF5-AFB1-437F-BA22-8AA24319E8DB}">
      <dgm:prSet/>
      <dgm:spPr/>
      <dgm:t>
        <a:bodyPr/>
        <a:lstStyle/>
        <a:p>
          <a:endParaRPr lang="en-US"/>
        </a:p>
      </dgm:t>
    </dgm:pt>
    <dgm:pt modelId="{28088E4C-0FE1-45CA-BABD-12CB93ADC94F}">
      <dgm:prSet/>
      <dgm:spPr/>
      <dgm:t>
        <a:bodyPr/>
        <a:lstStyle/>
        <a:p>
          <a:r>
            <a:rPr lang="vi-VN" noProof="0" dirty="0" smtClean="0"/>
            <a:t>Đảm bảo tính xác thực</a:t>
          </a:r>
          <a:endParaRPr lang="vi-VN" noProof="0" dirty="0"/>
        </a:p>
      </dgm:t>
    </dgm:pt>
    <dgm:pt modelId="{22F371F2-1752-4494-8589-6607D93DC29D}" type="parTrans" cxnId="{19F70993-A848-44A2-816E-D6DAEC14707A}">
      <dgm:prSet/>
      <dgm:spPr/>
      <dgm:t>
        <a:bodyPr/>
        <a:lstStyle/>
        <a:p>
          <a:endParaRPr lang="en-US"/>
        </a:p>
      </dgm:t>
    </dgm:pt>
    <dgm:pt modelId="{51FD0AA5-881A-47FA-8A98-C82C85677013}" type="sibTrans" cxnId="{19F70993-A848-44A2-816E-D6DAEC14707A}">
      <dgm:prSet/>
      <dgm:spPr/>
      <dgm:t>
        <a:bodyPr/>
        <a:lstStyle/>
        <a:p>
          <a:endParaRPr lang="en-US"/>
        </a:p>
      </dgm:t>
    </dgm:pt>
    <dgm:pt modelId="{16D4A471-1C63-4C41-BEFA-378292DCFD39}">
      <dgm:prSet/>
      <dgm:spPr/>
      <dgm:t>
        <a:bodyPr/>
        <a:lstStyle/>
        <a:p>
          <a:r>
            <a:rPr lang="vi-VN" noProof="0" dirty="0" smtClean="0"/>
            <a:t>Xác thực thực thể</a:t>
          </a:r>
          <a:endParaRPr lang="vi-VN" noProof="0" dirty="0"/>
        </a:p>
      </dgm:t>
    </dgm:pt>
    <dgm:pt modelId="{60AAA427-FD1E-464E-BC29-563AFE606CC3}" type="parTrans" cxnId="{8BD3186C-D87F-48A7-B1B2-00DF709859FC}">
      <dgm:prSet/>
      <dgm:spPr/>
    </dgm:pt>
    <dgm:pt modelId="{9F028565-1D89-432F-89E0-C37241D85AD2}" type="sibTrans" cxnId="{8BD3186C-D87F-48A7-B1B2-00DF709859FC}">
      <dgm:prSet/>
      <dgm:spPr/>
    </dgm:pt>
    <dgm:pt modelId="{DC8CCB79-221D-4C72-A7E1-2DCC58BE4802}">
      <dgm:prSet/>
      <dgm:spPr/>
      <dgm:t>
        <a:bodyPr/>
        <a:lstStyle/>
        <a:p>
          <a:r>
            <a:rPr lang="vi-VN" noProof="0" dirty="0" smtClean="0"/>
            <a:t>5</a:t>
          </a:r>
          <a:endParaRPr lang="vi-VN" noProof="0" dirty="0"/>
        </a:p>
      </dgm:t>
    </dgm:pt>
    <dgm:pt modelId="{6792D6E2-1806-4C19-B756-893C9B1F91A0}" type="parTrans" cxnId="{CE5FF7DF-64DB-4959-B1F4-585FEAC0B6B3}">
      <dgm:prSet/>
      <dgm:spPr/>
    </dgm:pt>
    <dgm:pt modelId="{5CDEC916-2683-469E-9487-AB946A0C833F}" type="sibTrans" cxnId="{CE5FF7DF-64DB-4959-B1F4-585FEAC0B6B3}">
      <dgm:prSet/>
      <dgm:spPr/>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5">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5">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t>
        <a:bodyPr/>
        <a:lstStyle/>
        <a:p>
          <a:endParaRPr lang="en-US"/>
        </a:p>
      </dgm:t>
    </dgm:pt>
    <dgm:pt modelId="{7B04BF3E-FDA8-447F-82C1-0943F6DCB7B4}" type="pres">
      <dgm:prSet presAssocID="{983822D8-F065-4159-AEFB-B129090EF164}" presName="sp" presStyleCnt="0"/>
      <dgm:spPr/>
    </dgm:pt>
    <dgm:pt modelId="{5C28BC06-7A15-49F3-A2E5-C1B45EFE797E}" type="pres">
      <dgm:prSet presAssocID="{F5FB4FA7-DF6C-4CE7-A20A-61F50100BD0F}" presName="composite" presStyleCnt="0"/>
      <dgm:spPr/>
    </dgm:pt>
    <dgm:pt modelId="{6EB03B1D-8A24-4ACC-B75D-E916AB0F9033}" type="pres">
      <dgm:prSet presAssocID="{F5FB4FA7-DF6C-4CE7-A20A-61F50100BD0F}" presName="desTx" presStyleLbl="fgAccFollowNode1" presStyleIdx="3" presStyleCnt="5">
        <dgm:presLayoutVars>
          <dgm:bulletEnabled val="1"/>
        </dgm:presLayoutVars>
      </dgm:prSet>
      <dgm:spPr/>
      <dgm:t>
        <a:bodyPr/>
        <a:lstStyle/>
        <a:p>
          <a:endParaRPr lang="en-US"/>
        </a:p>
      </dgm:t>
    </dgm:pt>
    <dgm:pt modelId="{6081BAC4-03C7-48C6-8A13-9BC52459B70A}" type="pres">
      <dgm:prSet presAssocID="{F5FB4FA7-DF6C-4CE7-A20A-61F50100BD0F}" presName="labelTx" presStyleLbl="node1" presStyleIdx="3" presStyleCnt="5">
        <dgm:presLayoutVars>
          <dgm:chMax val="0"/>
          <dgm:chPref val="0"/>
          <dgm:bulletEnabled val="1"/>
        </dgm:presLayoutVars>
      </dgm:prSet>
      <dgm:spPr/>
      <dgm:t>
        <a:bodyPr/>
        <a:lstStyle/>
        <a:p>
          <a:endParaRPr lang="en-US"/>
        </a:p>
      </dgm:t>
    </dgm:pt>
    <dgm:pt modelId="{480A0D14-3C62-48CA-9E47-8ADEBCB06459}" type="pres">
      <dgm:prSet presAssocID="{E1AF1DF8-34EA-4679-8786-A1EBBEA6852B}" presName="sp" presStyleCnt="0"/>
      <dgm:spPr/>
    </dgm:pt>
    <dgm:pt modelId="{3B774A9C-5875-4A48-86D5-5A5905129B25}" type="pres">
      <dgm:prSet presAssocID="{DC8CCB79-221D-4C72-A7E1-2DCC58BE4802}" presName="composite" presStyleCnt="0"/>
      <dgm:spPr/>
    </dgm:pt>
    <dgm:pt modelId="{A197773E-1EB5-4CFF-94BB-792C6240D7F1}" type="pres">
      <dgm:prSet presAssocID="{DC8CCB79-221D-4C72-A7E1-2DCC58BE4802}" presName="desTx" presStyleLbl="fgAccFollowNode1" presStyleIdx="4" presStyleCnt="5">
        <dgm:presLayoutVars>
          <dgm:bulletEnabled val="1"/>
        </dgm:presLayoutVars>
      </dgm:prSet>
      <dgm:spPr/>
      <dgm:t>
        <a:bodyPr/>
        <a:lstStyle/>
        <a:p>
          <a:endParaRPr lang="en-US"/>
        </a:p>
      </dgm:t>
    </dgm:pt>
    <dgm:pt modelId="{7216CEC3-A5CA-4162-A899-919F968F9E46}" type="pres">
      <dgm:prSet presAssocID="{DC8CCB79-221D-4C72-A7E1-2DCC58BE4802}" presName="labelTx" presStyleLbl="node1" presStyleIdx="4" presStyleCnt="5">
        <dgm:presLayoutVars>
          <dgm:chMax val="0"/>
          <dgm:chPref val="0"/>
          <dgm:bulletEnabled val="1"/>
        </dgm:presLayoutVars>
      </dgm:prSet>
      <dgm:spPr/>
      <dgm:t>
        <a:bodyPr/>
        <a:lstStyle/>
        <a:p>
          <a:endParaRPr lang="en-US"/>
        </a:p>
      </dgm:t>
    </dgm:pt>
  </dgm:ptLst>
  <dgm:cxnLst>
    <dgm:cxn modelId="{4E6529DA-2F4F-4706-90E3-8A8419AA7AE2}" type="presOf" srcId="{8C66E9B3-B12D-4C23-A273-982D7F969BBC}" destId="{BDFB8683-95A4-4BBF-9344-3A0D69314DBB}"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8BD3186C-D87F-48A7-B1B2-00DF709859FC}" srcId="{DC8CCB79-221D-4C72-A7E1-2DCC58BE4802}" destId="{16D4A471-1C63-4C41-BEFA-378292DCFD39}" srcOrd="0" destOrd="0" parTransId="{60AAA427-FD1E-464E-BC29-563AFE606CC3}" sibTransId="{9F028565-1D89-432F-89E0-C37241D85AD2}"/>
    <dgm:cxn modelId="{B1403AA6-2E6D-432A-AA96-CE4ED086F046}" type="presOf" srcId="{374B3CF0-3CBE-41CF-A774-9FD3C3CD3C85}" destId="{5012D0F9-E426-4C44-85B1-B5D15A7B4879}" srcOrd="0" destOrd="0" presId="urn:diagrams.loki3.com/NumberedList"/>
    <dgm:cxn modelId="{CE5FF7DF-64DB-4959-B1F4-585FEAC0B6B3}" srcId="{8C66E9B3-B12D-4C23-A273-982D7F969BBC}" destId="{DC8CCB79-221D-4C72-A7E1-2DCC58BE4802}" srcOrd="4" destOrd="0" parTransId="{6792D6E2-1806-4C19-B756-893C9B1F91A0}" sibTransId="{5CDEC916-2683-469E-9487-AB946A0C833F}"/>
    <dgm:cxn modelId="{7F37D5C8-E16A-4389-ABBC-ABB93E9EB1A4}" srcId="{6C03E07F-ECFB-4D2F-BA96-D23DA7C5AC73}" destId="{9EA58EC5-7D69-4397-8093-5A4FCBD369E8}" srcOrd="0" destOrd="0" parTransId="{D56EEE90-AC73-4E4D-8BBC-6E0E7885DFB1}" sibTransId="{D5E5875A-C60C-4FC3-869B-722E371FA6E0}"/>
    <dgm:cxn modelId="{E463DBF5-AFB1-437F-BA22-8AA24319E8DB}" srcId="{8C66E9B3-B12D-4C23-A273-982D7F969BBC}" destId="{F5FB4FA7-DF6C-4CE7-A20A-61F50100BD0F}" srcOrd="3" destOrd="0" parTransId="{0EA67791-337E-4547-9376-8CCDA0F05C24}" sibTransId="{E1AF1DF8-34EA-4679-8786-A1EBBEA6852B}"/>
    <dgm:cxn modelId="{48EBE20F-7A50-4A32-B4D8-B7A6718E3FB5}" type="presOf" srcId="{05513209-78F1-448C-82FA-B2785EC23FA2}" destId="{45392A94-85D4-4213-B167-8FDD4035D4D9}" srcOrd="0" destOrd="0" presId="urn:diagrams.loki3.com/NumberedList"/>
    <dgm:cxn modelId="{7DF5E18B-2026-447E-AB91-8B25EA160832}" srcId="{05513209-78F1-448C-82FA-B2785EC23FA2}" destId="{B388406D-A38C-4897-9997-1C63D79E763E}" srcOrd="0" destOrd="0" parTransId="{9E7AD46F-351F-4B97-AC90-E076FD4E6933}" sibTransId="{E85FB0A1-4C99-4BB0-9523-6FA580C26C5B}"/>
    <dgm:cxn modelId="{19F70993-A848-44A2-816E-D6DAEC14707A}" srcId="{F5FB4FA7-DF6C-4CE7-A20A-61F50100BD0F}" destId="{28088E4C-0FE1-45CA-BABD-12CB93ADC94F}" srcOrd="0" destOrd="0" parTransId="{22F371F2-1752-4494-8589-6607D93DC29D}" sibTransId="{51FD0AA5-881A-47FA-8A98-C82C85677013}"/>
    <dgm:cxn modelId="{3AC37871-F417-44AF-A60D-E0281B9D4406}" type="presOf" srcId="{28088E4C-0FE1-45CA-BABD-12CB93ADC94F}" destId="{6EB03B1D-8A24-4ACC-B75D-E916AB0F9033}" srcOrd="0" destOrd="0" presId="urn:diagrams.loki3.com/NumberedList"/>
    <dgm:cxn modelId="{51548EE3-C11A-4161-B274-EF29CCCDE655}" type="presOf" srcId="{9EA58EC5-7D69-4397-8093-5A4FCBD369E8}" destId="{A08A9154-0BEB-4230-91C9-16FAC1EF6E1C}"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A144FC55-1846-4B10-9BBF-6FB144415AFF}" type="presOf" srcId="{B388406D-A38C-4897-9997-1C63D79E763E}" destId="{20BEFA03-6951-4A7C-A59E-41DEF89A1A38}" srcOrd="0" destOrd="0" presId="urn:diagrams.loki3.com/NumberedList"/>
    <dgm:cxn modelId="{B698DF76-92B5-4AE3-98F6-9D67F7057D0B}" type="presOf" srcId="{16D4A471-1C63-4C41-BEFA-378292DCFD39}" destId="{A197773E-1EB5-4CFF-94BB-792C6240D7F1}" srcOrd="0" destOrd="0" presId="urn:diagrams.loki3.com/NumberedList"/>
    <dgm:cxn modelId="{77D8D649-7A78-4E56-BAE2-010217731D12}" type="presOf" srcId="{6C03E07F-ECFB-4D2F-BA96-D23DA7C5AC73}" destId="{7D701CF5-2CC3-48B9-A656-E2968A10AA3B}" srcOrd="0" destOrd="0" presId="urn:diagrams.loki3.com/NumberedList"/>
    <dgm:cxn modelId="{4C048470-4DD5-4C68-B38D-D17FD3A41AB5}" srcId="{8C66E9B3-B12D-4C23-A273-982D7F969BBC}" destId="{05513209-78F1-448C-82FA-B2785EC23FA2}" srcOrd="2" destOrd="0" parTransId="{2125FF98-D378-4F2A-ACEE-140F8B68D66F}" sibTransId="{983822D8-F065-4159-AEFB-B129090EF164}"/>
    <dgm:cxn modelId="{823B0AA8-44ED-424F-9842-1A804E0598E6}" type="presOf" srcId="{DC8CCB79-221D-4C72-A7E1-2DCC58BE4802}" destId="{7216CEC3-A5CA-4162-A899-919F968F9E46}" srcOrd="0" destOrd="0" presId="urn:diagrams.loki3.com/NumberedList"/>
    <dgm:cxn modelId="{AF1D1E03-A774-4639-80AA-2A4D2F0148B8}" type="presOf" srcId="{759FDF1A-46CB-4DD6-A232-39900ACE14DF}" destId="{52D715E9-012B-492D-85DB-CC49546E7451}"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588224FD-5C0A-4F56-923E-77940F7B12F7}" type="presOf" srcId="{F5FB4FA7-DF6C-4CE7-A20A-61F50100BD0F}" destId="{6081BAC4-03C7-48C6-8A13-9BC52459B70A}" srcOrd="0" destOrd="0" presId="urn:diagrams.loki3.com/NumberedList"/>
    <dgm:cxn modelId="{0222E4CA-EF4B-4B5C-9435-823AC4ACE67E}" type="presParOf" srcId="{BDFB8683-95A4-4BBF-9344-3A0D69314DBB}" destId="{F885113E-BE17-4045-B96D-BDD8D07DA3AD}" srcOrd="0" destOrd="0" presId="urn:diagrams.loki3.com/NumberedList"/>
    <dgm:cxn modelId="{8D6F35E9-EC24-4707-A8B2-35A0C0ABE9BF}" type="presParOf" srcId="{F885113E-BE17-4045-B96D-BDD8D07DA3AD}" destId="{A08A9154-0BEB-4230-91C9-16FAC1EF6E1C}" srcOrd="0" destOrd="0" presId="urn:diagrams.loki3.com/NumberedList"/>
    <dgm:cxn modelId="{99291563-764D-4386-95A9-49C6F8910B3D}" type="presParOf" srcId="{F885113E-BE17-4045-B96D-BDD8D07DA3AD}" destId="{7D701CF5-2CC3-48B9-A656-E2968A10AA3B}" srcOrd="1" destOrd="0" presId="urn:diagrams.loki3.com/NumberedList"/>
    <dgm:cxn modelId="{283FF5D1-7D80-4870-A3E9-E824738939EE}" type="presParOf" srcId="{BDFB8683-95A4-4BBF-9344-3A0D69314DBB}" destId="{85038EDB-25C5-4D4E-ABE9-E631391CFDC0}" srcOrd="1" destOrd="0" presId="urn:diagrams.loki3.com/NumberedList"/>
    <dgm:cxn modelId="{C7832226-8A78-454F-939E-2F4CCBEAE91C}" type="presParOf" srcId="{BDFB8683-95A4-4BBF-9344-3A0D69314DBB}" destId="{EF56E1D1-AD87-41C2-83E7-8BA376BFBB39}" srcOrd="2" destOrd="0" presId="urn:diagrams.loki3.com/NumberedList"/>
    <dgm:cxn modelId="{FA69FE1B-4003-44DF-B36D-C382AE6BD554}" type="presParOf" srcId="{EF56E1D1-AD87-41C2-83E7-8BA376BFBB39}" destId="{5012D0F9-E426-4C44-85B1-B5D15A7B4879}" srcOrd="0" destOrd="0" presId="urn:diagrams.loki3.com/NumberedList"/>
    <dgm:cxn modelId="{754E6372-1E20-49FA-AA57-7D4B13B3188E}" type="presParOf" srcId="{EF56E1D1-AD87-41C2-83E7-8BA376BFBB39}" destId="{52D715E9-012B-492D-85DB-CC49546E7451}" srcOrd="1" destOrd="0" presId="urn:diagrams.loki3.com/NumberedList"/>
    <dgm:cxn modelId="{AAA3845F-A37E-4F4A-A9A0-1DAEBC35306E}" type="presParOf" srcId="{BDFB8683-95A4-4BBF-9344-3A0D69314DBB}" destId="{340D62E9-71F0-4345-AA2C-58FA15EFF2EE}" srcOrd="3" destOrd="0" presId="urn:diagrams.loki3.com/NumberedList"/>
    <dgm:cxn modelId="{7EAFD577-98CC-46F3-A412-268B810C2CA5}" type="presParOf" srcId="{BDFB8683-95A4-4BBF-9344-3A0D69314DBB}" destId="{B9EC4955-F8CE-42B0-ABEE-1928073CEE25}" srcOrd="4" destOrd="0" presId="urn:diagrams.loki3.com/NumberedList"/>
    <dgm:cxn modelId="{980456D3-E1DA-419D-B93A-5F298931C80F}" type="presParOf" srcId="{B9EC4955-F8CE-42B0-ABEE-1928073CEE25}" destId="{20BEFA03-6951-4A7C-A59E-41DEF89A1A38}" srcOrd="0" destOrd="0" presId="urn:diagrams.loki3.com/NumberedList"/>
    <dgm:cxn modelId="{FF96A59A-6818-4EDB-B960-50288F6DC07D}" type="presParOf" srcId="{B9EC4955-F8CE-42B0-ABEE-1928073CEE25}" destId="{45392A94-85D4-4213-B167-8FDD4035D4D9}" srcOrd="1" destOrd="0" presId="urn:diagrams.loki3.com/NumberedList"/>
    <dgm:cxn modelId="{5BED2DDC-69D7-422F-BFE0-093F872DE065}" type="presParOf" srcId="{BDFB8683-95A4-4BBF-9344-3A0D69314DBB}" destId="{7B04BF3E-FDA8-447F-82C1-0943F6DCB7B4}" srcOrd="5" destOrd="0" presId="urn:diagrams.loki3.com/NumberedList"/>
    <dgm:cxn modelId="{A4F8329B-D8A7-4D1E-AC9F-99C47C537643}" type="presParOf" srcId="{BDFB8683-95A4-4BBF-9344-3A0D69314DBB}" destId="{5C28BC06-7A15-49F3-A2E5-C1B45EFE797E}" srcOrd="6" destOrd="0" presId="urn:diagrams.loki3.com/NumberedList"/>
    <dgm:cxn modelId="{72BA423D-7157-4802-9683-78CD4B364B82}" type="presParOf" srcId="{5C28BC06-7A15-49F3-A2E5-C1B45EFE797E}" destId="{6EB03B1D-8A24-4ACC-B75D-E916AB0F9033}" srcOrd="0" destOrd="0" presId="urn:diagrams.loki3.com/NumberedList"/>
    <dgm:cxn modelId="{8F918A18-00FF-425A-A6A2-44828D3289A8}" type="presParOf" srcId="{5C28BC06-7A15-49F3-A2E5-C1B45EFE797E}" destId="{6081BAC4-03C7-48C6-8A13-9BC52459B70A}" srcOrd="1" destOrd="0" presId="urn:diagrams.loki3.com/NumberedList"/>
    <dgm:cxn modelId="{4272022F-DC3B-46DC-8E64-774698F5AD8C}" type="presParOf" srcId="{BDFB8683-95A4-4BBF-9344-3A0D69314DBB}" destId="{480A0D14-3C62-48CA-9E47-8ADEBCB06459}" srcOrd="7" destOrd="0" presId="urn:diagrams.loki3.com/NumberedList"/>
    <dgm:cxn modelId="{9F49AA70-34BD-402F-B5AA-09DD896AE4DB}" type="presParOf" srcId="{BDFB8683-95A4-4BBF-9344-3A0D69314DBB}" destId="{3B774A9C-5875-4A48-86D5-5A5905129B25}" srcOrd="8" destOrd="0" presId="urn:diagrams.loki3.com/NumberedList"/>
    <dgm:cxn modelId="{F5255638-3548-454D-A6F4-706D1EC5E8EE}" type="presParOf" srcId="{3B774A9C-5875-4A48-86D5-5A5905129B25}" destId="{A197773E-1EB5-4CFF-94BB-792C6240D7F1}" srcOrd="0" destOrd="0" presId="urn:diagrams.loki3.com/NumberedList"/>
    <dgm:cxn modelId="{93F075B0-4652-42C8-8287-4A5DFA0B7F8E}" type="presParOf" srcId="{3B774A9C-5875-4A48-86D5-5A5905129B25}" destId="{7216CEC3-A5CA-4162-A899-919F968F9E46}"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14.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dirty="0" smtClean="0"/>
            <a:t>Tổng quan về mật mã</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dirty="0" smtClean="0"/>
            <a:t>Đảm bảo tính bí mật</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dgm:t>
        <a:bodyPr/>
        <a:lstStyle/>
        <a:p>
          <a:r>
            <a:rPr lang="vi-VN" noProof="0" dirty="0" smtClean="0"/>
            <a:t>Đảm bảo tính toàn vẹn</a:t>
          </a:r>
          <a:endParaRPr lang="vi-VN" noProof="0" dirty="0"/>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F5FB4FA7-DF6C-4CE7-A20A-61F50100BD0F}">
      <dgm:prSet/>
      <dgm:spPr>
        <a:solidFill>
          <a:srgbClr val="00FF00"/>
        </a:solidFill>
      </dgm:spPr>
      <dgm:t>
        <a:bodyPr/>
        <a:lstStyle/>
        <a:p>
          <a:r>
            <a:rPr lang="vi-VN" b="1" noProof="0" dirty="0" smtClean="0"/>
            <a:t>4</a:t>
          </a:r>
          <a:endParaRPr lang="vi-VN" b="1" noProof="0" dirty="0"/>
        </a:p>
      </dgm:t>
    </dgm:pt>
    <dgm:pt modelId="{0EA67791-337E-4547-9376-8CCDA0F05C24}" type="parTrans" cxnId="{E463DBF5-AFB1-437F-BA22-8AA24319E8DB}">
      <dgm:prSet/>
      <dgm:spPr/>
      <dgm:t>
        <a:bodyPr/>
        <a:lstStyle/>
        <a:p>
          <a:endParaRPr lang="en-US"/>
        </a:p>
      </dgm:t>
    </dgm:pt>
    <dgm:pt modelId="{E1AF1DF8-34EA-4679-8786-A1EBBEA6852B}" type="sibTrans" cxnId="{E463DBF5-AFB1-437F-BA22-8AA24319E8DB}">
      <dgm:prSet/>
      <dgm:spPr/>
      <dgm:t>
        <a:bodyPr/>
        <a:lstStyle/>
        <a:p>
          <a:endParaRPr lang="en-US"/>
        </a:p>
      </dgm:t>
    </dgm:pt>
    <dgm:pt modelId="{28088E4C-0FE1-45CA-BABD-12CB93ADC94F}">
      <dgm:prSet/>
      <dgm:spPr>
        <a:solidFill>
          <a:srgbClr val="00FF00"/>
        </a:solidFill>
      </dgm:spPr>
      <dgm:t>
        <a:bodyPr/>
        <a:lstStyle/>
        <a:p>
          <a:r>
            <a:rPr lang="vi-VN" b="1" noProof="0" dirty="0" smtClean="0"/>
            <a:t>Đảm bảo tính xác thực</a:t>
          </a:r>
          <a:endParaRPr lang="vi-VN" b="1" noProof="0" dirty="0"/>
        </a:p>
      </dgm:t>
    </dgm:pt>
    <dgm:pt modelId="{22F371F2-1752-4494-8589-6607D93DC29D}" type="parTrans" cxnId="{19F70993-A848-44A2-816E-D6DAEC14707A}">
      <dgm:prSet/>
      <dgm:spPr/>
      <dgm:t>
        <a:bodyPr/>
        <a:lstStyle/>
        <a:p>
          <a:endParaRPr lang="en-US"/>
        </a:p>
      </dgm:t>
    </dgm:pt>
    <dgm:pt modelId="{51FD0AA5-881A-47FA-8A98-C82C85677013}" type="sibTrans" cxnId="{19F70993-A848-44A2-816E-D6DAEC14707A}">
      <dgm:prSet/>
      <dgm:spPr/>
      <dgm:t>
        <a:bodyPr/>
        <a:lstStyle/>
        <a:p>
          <a:endParaRPr lang="en-US"/>
        </a:p>
      </dgm:t>
    </dgm:pt>
    <dgm:pt modelId="{6F26A005-FB05-4DF9-91D5-F229CD56BEFA}">
      <dgm:prSet/>
      <dgm:spPr/>
      <dgm:t>
        <a:bodyPr/>
        <a:lstStyle/>
        <a:p>
          <a:r>
            <a:rPr lang="vi-VN" noProof="0" dirty="0" smtClean="0"/>
            <a:t>Xác thực thực thể</a:t>
          </a:r>
          <a:endParaRPr lang="vi-VN" noProof="0" dirty="0"/>
        </a:p>
      </dgm:t>
    </dgm:pt>
    <dgm:pt modelId="{DB69A3C6-7A6A-4D66-8084-4239EF97E255}" type="parTrans" cxnId="{72B6E444-3547-4FAA-B7A6-72F34CDF731B}">
      <dgm:prSet/>
      <dgm:spPr/>
      <dgm:t>
        <a:bodyPr/>
        <a:lstStyle/>
        <a:p>
          <a:endParaRPr lang="en-US"/>
        </a:p>
      </dgm:t>
    </dgm:pt>
    <dgm:pt modelId="{7803662D-7A53-4862-8812-1A03702DF050}" type="sibTrans" cxnId="{72B6E444-3547-4FAA-B7A6-72F34CDF731B}">
      <dgm:prSet/>
      <dgm:spPr/>
      <dgm:t>
        <a:bodyPr/>
        <a:lstStyle/>
        <a:p>
          <a:endParaRPr lang="en-US"/>
        </a:p>
      </dgm:t>
    </dgm:pt>
    <dgm:pt modelId="{6E3AE4DF-4F24-4EC3-A635-0B120746B04E}">
      <dgm:prSet/>
      <dgm:spPr/>
      <dgm:t>
        <a:bodyPr/>
        <a:lstStyle/>
        <a:p>
          <a:r>
            <a:rPr lang="vi-VN" noProof="0" dirty="0" smtClean="0"/>
            <a:t>5</a:t>
          </a:r>
          <a:endParaRPr lang="vi-VN" noProof="0" dirty="0"/>
        </a:p>
      </dgm:t>
    </dgm:pt>
    <dgm:pt modelId="{878A1B11-C840-4164-A6E5-72CB3F21F37A}" type="parTrans" cxnId="{5DBC8149-2012-4F8A-9A20-4DAF0DFFBCE3}">
      <dgm:prSet/>
      <dgm:spPr/>
      <dgm:t>
        <a:bodyPr/>
        <a:lstStyle/>
        <a:p>
          <a:endParaRPr lang="en-US"/>
        </a:p>
      </dgm:t>
    </dgm:pt>
    <dgm:pt modelId="{7C583C75-7DE2-4B48-A1DA-633BE27DE643}" type="sibTrans" cxnId="{5DBC8149-2012-4F8A-9A20-4DAF0DFFBCE3}">
      <dgm:prSet/>
      <dgm:spPr/>
      <dgm:t>
        <a:bodyPr/>
        <a:lstStyle/>
        <a:p>
          <a:endParaRPr lang="en-US"/>
        </a:p>
      </dgm:t>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5">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5">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t>
        <a:bodyPr/>
        <a:lstStyle/>
        <a:p>
          <a:endParaRPr lang="en-US"/>
        </a:p>
      </dgm:t>
    </dgm:pt>
    <dgm:pt modelId="{B9EC4955-F8CE-42B0-ABEE-1928073CEE25}" type="pres">
      <dgm:prSet presAssocID="{05513209-78F1-448C-82FA-B2785EC23FA2}" presName="composite" presStyleCnt="0"/>
      <dgm:spPr/>
      <dgm:t>
        <a:bodyPr/>
        <a:lstStyle/>
        <a:p>
          <a:endParaRPr lang="en-US"/>
        </a:p>
      </dgm:t>
    </dgm:pt>
    <dgm:pt modelId="{20BEFA03-6951-4A7C-A59E-41DEF89A1A38}" type="pres">
      <dgm:prSet presAssocID="{05513209-78F1-448C-82FA-B2785EC23FA2}" presName="desTx" presStyleLbl="fgAccFollowNode1" presStyleIdx="2" presStyleCnt="5">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t>
        <a:bodyPr/>
        <a:lstStyle/>
        <a:p>
          <a:endParaRPr lang="en-US"/>
        </a:p>
      </dgm:t>
    </dgm:pt>
    <dgm:pt modelId="{7B04BF3E-FDA8-447F-82C1-0943F6DCB7B4}" type="pres">
      <dgm:prSet presAssocID="{983822D8-F065-4159-AEFB-B129090EF164}" presName="sp" presStyleCnt="0"/>
      <dgm:spPr/>
      <dgm:t>
        <a:bodyPr/>
        <a:lstStyle/>
        <a:p>
          <a:endParaRPr lang="en-US"/>
        </a:p>
      </dgm:t>
    </dgm:pt>
    <dgm:pt modelId="{5C28BC06-7A15-49F3-A2E5-C1B45EFE797E}" type="pres">
      <dgm:prSet presAssocID="{F5FB4FA7-DF6C-4CE7-A20A-61F50100BD0F}" presName="composite" presStyleCnt="0"/>
      <dgm:spPr/>
      <dgm:t>
        <a:bodyPr/>
        <a:lstStyle/>
        <a:p>
          <a:endParaRPr lang="en-US"/>
        </a:p>
      </dgm:t>
    </dgm:pt>
    <dgm:pt modelId="{6EB03B1D-8A24-4ACC-B75D-E916AB0F9033}" type="pres">
      <dgm:prSet presAssocID="{F5FB4FA7-DF6C-4CE7-A20A-61F50100BD0F}" presName="desTx" presStyleLbl="fgAccFollowNode1" presStyleIdx="3" presStyleCnt="5">
        <dgm:presLayoutVars>
          <dgm:bulletEnabled val="1"/>
        </dgm:presLayoutVars>
      </dgm:prSet>
      <dgm:spPr/>
      <dgm:t>
        <a:bodyPr/>
        <a:lstStyle/>
        <a:p>
          <a:endParaRPr lang="en-US"/>
        </a:p>
      </dgm:t>
    </dgm:pt>
    <dgm:pt modelId="{6081BAC4-03C7-48C6-8A13-9BC52459B70A}" type="pres">
      <dgm:prSet presAssocID="{F5FB4FA7-DF6C-4CE7-A20A-61F50100BD0F}" presName="labelTx" presStyleLbl="node1" presStyleIdx="3" presStyleCnt="5">
        <dgm:presLayoutVars>
          <dgm:chMax val="0"/>
          <dgm:chPref val="0"/>
          <dgm:bulletEnabled val="1"/>
        </dgm:presLayoutVars>
      </dgm:prSet>
      <dgm:spPr/>
      <dgm:t>
        <a:bodyPr/>
        <a:lstStyle/>
        <a:p>
          <a:endParaRPr lang="en-US"/>
        </a:p>
      </dgm:t>
    </dgm:pt>
    <dgm:pt modelId="{6ACFED8C-F38B-402E-9F74-153DDA023021}" type="pres">
      <dgm:prSet presAssocID="{E1AF1DF8-34EA-4679-8786-A1EBBEA6852B}" presName="sp" presStyleCnt="0"/>
      <dgm:spPr/>
      <dgm:t>
        <a:bodyPr/>
        <a:lstStyle/>
        <a:p>
          <a:endParaRPr lang="en-US"/>
        </a:p>
      </dgm:t>
    </dgm:pt>
    <dgm:pt modelId="{62FE8098-55C6-4B5E-89E5-00F1C2583D30}" type="pres">
      <dgm:prSet presAssocID="{6E3AE4DF-4F24-4EC3-A635-0B120746B04E}" presName="composite" presStyleCnt="0"/>
      <dgm:spPr/>
      <dgm:t>
        <a:bodyPr/>
        <a:lstStyle/>
        <a:p>
          <a:endParaRPr lang="en-US"/>
        </a:p>
      </dgm:t>
    </dgm:pt>
    <dgm:pt modelId="{D5E8270F-5919-47E2-AB34-50A30DFBFA2D}" type="pres">
      <dgm:prSet presAssocID="{6E3AE4DF-4F24-4EC3-A635-0B120746B04E}" presName="desTx" presStyleLbl="fgAccFollowNode1" presStyleIdx="4" presStyleCnt="5">
        <dgm:presLayoutVars>
          <dgm:bulletEnabled val="1"/>
        </dgm:presLayoutVars>
      </dgm:prSet>
      <dgm:spPr/>
      <dgm:t>
        <a:bodyPr/>
        <a:lstStyle/>
        <a:p>
          <a:endParaRPr lang="en-US"/>
        </a:p>
      </dgm:t>
    </dgm:pt>
    <dgm:pt modelId="{5CEF2B84-8B30-4125-B09C-CC6C2BE64F49}" type="pres">
      <dgm:prSet presAssocID="{6E3AE4DF-4F24-4EC3-A635-0B120746B04E}" presName="labelTx" presStyleLbl="node1" presStyleIdx="4" presStyleCnt="5">
        <dgm:presLayoutVars>
          <dgm:chMax val="0"/>
          <dgm:chPref val="0"/>
          <dgm:bulletEnabled val="1"/>
        </dgm:presLayoutVars>
      </dgm:prSet>
      <dgm:spPr/>
      <dgm:t>
        <a:bodyPr/>
        <a:lstStyle/>
        <a:p>
          <a:endParaRPr lang="en-US"/>
        </a:p>
      </dgm:t>
    </dgm:pt>
  </dgm:ptLst>
  <dgm:cxnLst>
    <dgm:cxn modelId="{D98F3167-8BEC-4268-B3E2-76C64CD2E505}" type="presOf" srcId="{8C66E9B3-B12D-4C23-A273-982D7F969BBC}" destId="{BDFB8683-95A4-4BBF-9344-3A0D69314DBB}" srcOrd="0" destOrd="0" presId="urn:diagrams.loki3.com/NumberedList"/>
    <dgm:cxn modelId="{A2CD5B3B-8252-427F-AD4C-2399CBADD934}" type="presOf" srcId="{6E3AE4DF-4F24-4EC3-A635-0B120746B04E}" destId="{5CEF2B84-8B30-4125-B09C-CC6C2BE64F49}" srcOrd="0" destOrd="0" presId="urn:diagrams.loki3.com/NumberedList"/>
    <dgm:cxn modelId="{B7AD2D5C-663C-46AA-890E-D91BAEAF6B37}" type="presOf" srcId="{6F26A005-FB05-4DF9-91D5-F229CD56BEFA}" destId="{D5E8270F-5919-47E2-AB34-50A30DFBFA2D}"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88E25FFC-4166-4E11-8AC8-92D9CAEC551B}" type="presOf" srcId="{9EA58EC5-7D69-4397-8093-5A4FCBD369E8}" destId="{A08A9154-0BEB-4230-91C9-16FAC1EF6E1C}" srcOrd="0" destOrd="0" presId="urn:diagrams.loki3.com/NumberedList"/>
    <dgm:cxn modelId="{7F37D5C8-E16A-4389-ABBC-ABB93E9EB1A4}" srcId="{6C03E07F-ECFB-4D2F-BA96-D23DA7C5AC73}" destId="{9EA58EC5-7D69-4397-8093-5A4FCBD369E8}" srcOrd="0" destOrd="0" parTransId="{D56EEE90-AC73-4E4D-8BBC-6E0E7885DFB1}" sibTransId="{D5E5875A-C60C-4FC3-869B-722E371FA6E0}"/>
    <dgm:cxn modelId="{E463DBF5-AFB1-437F-BA22-8AA24319E8DB}" srcId="{8C66E9B3-B12D-4C23-A273-982D7F969BBC}" destId="{F5FB4FA7-DF6C-4CE7-A20A-61F50100BD0F}" srcOrd="3" destOrd="0" parTransId="{0EA67791-337E-4547-9376-8CCDA0F05C24}" sibTransId="{E1AF1DF8-34EA-4679-8786-A1EBBEA6852B}"/>
    <dgm:cxn modelId="{7DF5E18B-2026-447E-AB91-8B25EA160832}" srcId="{05513209-78F1-448C-82FA-B2785EC23FA2}" destId="{B388406D-A38C-4897-9997-1C63D79E763E}" srcOrd="0" destOrd="0" parTransId="{9E7AD46F-351F-4B97-AC90-E076FD4E6933}" sibTransId="{E85FB0A1-4C99-4BB0-9523-6FA580C26C5B}"/>
    <dgm:cxn modelId="{19F70993-A848-44A2-816E-D6DAEC14707A}" srcId="{F5FB4FA7-DF6C-4CE7-A20A-61F50100BD0F}" destId="{28088E4C-0FE1-45CA-BABD-12CB93ADC94F}" srcOrd="0" destOrd="0" parTransId="{22F371F2-1752-4494-8589-6607D93DC29D}" sibTransId="{51FD0AA5-881A-47FA-8A98-C82C85677013}"/>
    <dgm:cxn modelId="{45FAF4E3-E728-4D38-BB57-86BB69045090}" type="presOf" srcId="{759FDF1A-46CB-4DD6-A232-39900ACE14DF}" destId="{52D715E9-012B-492D-85DB-CC49546E7451}" srcOrd="0" destOrd="0" presId="urn:diagrams.loki3.com/NumberedList"/>
    <dgm:cxn modelId="{0EF3622C-4A00-4A57-BB38-ACEEDE1B2EE0}" type="presOf" srcId="{28088E4C-0FE1-45CA-BABD-12CB93ADC94F}" destId="{6EB03B1D-8A24-4ACC-B75D-E916AB0F9033}"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242EBFFE-123B-4757-A489-744CF43718BA}" type="presOf" srcId="{05513209-78F1-448C-82FA-B2785EC23FA2}" destId="{45392A94-85D4-4213-B167-8FDD4035D4D9}" srcOrd="0" destOrd="0" presId="urn:diagrams.loki3.com/NumberedList"/>
    <dgm:cxn modelId="{2D5CD1DD-60F9-48A4-B80F-BC8B30334D2B}" type="presOf" srcId="{6C03E07F-ECFB-4D2F-BA96-D23DA7C5AC73}" destId="{7D701CF5-2CC3-48B9-A656-E2968A10AA3B}" srcOrd="0" destOrd="0" presId="urn:diagrams.loki3.com/NumberedList"/>
    <dgm:cxn modelId="{321EBD52-A4C6-4485-A253-F15062E83D61}" type="presOf" srcId="{F5FB4FA7-DF6C-4CE7-A20A-61F50100BD0F}" destId="{6081BAC4-03C7-48C6-8A13-9BC52459B70A}" srcOrd="0" destOrd="0" presId="urn:diagrams.loki3.com/NumberedList"/>
    <dgm:cxn modelId="{4C048470-4DD5-4C68-B38D-D17FD3A41AB5}" srcId="{8C66E9B3-B12D-4C23-A273-982D7F969BBC}" destId="{05513209-78F1-448C-82FA-B2785EC23FA2}" srcOrd="2" destOrd="0" parTransId="{2125FF98-D378-4F2A-ACEE-140F8B68D66F}" sibTransId="{983822D8-F065-4159-AEFB-B129090EF164}"/>
    <dgm:cxn modelId="{72B6E444-3547-4FAA-B7A6-72F34CDF731B}" srcId="{6E3AE4DF-4F24-4EC3-A635-0B120746B04E}" destId="{6F26A005-FB05-4DF9-91D5-F229CD56BEFA}" srcOrd="0" destOrd="0" parTransId="{DB69A3C6-7A6A-4D66-8084-4239EF97E255}" sibTransId="{7803662D-7A53-4862-8812-1A03702DF050}"/>
    <dgm:cxn modelId="{9D589AD9-FD56-42F2-8D2E-6002CAE8C742}" type="presOf" srcId="{374B3CF0-3CBE-41CF-A774-9FD3C3CD3C85}" destId="{5012D0F9-E426-4C44-85B1-B5D15A7B4879}"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5DBC8149-2012-4F8A-9A20-4DAF0DFFBCE3}" srcId="{8C66E9B3-B12D-4C23-A273-982D7F969BBC}" destId="{6E3AE4DF-4F24-4EC3-A635-0B120746B04E}" srcOrd="4" destOrd="0" parTransId="{878A1B11-C840-4164-A6E5-72CB3F21F37A}" sibTransId="{7C583C75-7DE2-4B48-A1DA-633BE27DE643}"/>
    <dgm:cxn modelId="{ED58E3BE-5EAF-4FC5-B8B8-EB811636BB39}" type="presOf" srcId="{B388406D-A38C-4897-9997-1C63D79E763E}" destId="{20BEFA03-6951-4A7C-A59E-41DEF89A1A38}" srcOrd="0" destOrd="0" presId="urn:diagrams.loki3.com/NumberedList"/>
    <dgm:cxn modelId="{487824FB-8BD1-45E0-9562-F0C082C98119}" type="presParOf" srcId="{BDFB8683-95A4-4BBF-9344-3A0D69314DBB}" destId="{F885113E-BE17-4045-B96D-BDD8D07DA3AD}" srcOrd="0" destOrd="0" presId="urn:diagrams.loki3.com/NumberedList"/>
    <dgm:cxn modelId="{67B5EF2E-B5F2-49DC-BBA9-7104D167EA32}" type="presParOf" srcId="{F885113E-BE17-4045-B96D-BDD8D07DA3AD}" destId="{A08A9154-0BEB-4230-91C9-16FAC1EF6E1C}" srcOrd="0" destOrd="0" presId="urn:diagrams.loki3.com/NumberedList"/>
    <dgm:cxn modelId="{6E60737F-F9ED-4052-AA79-2F310C01A45C}" type="presParOf" srcId="{F885113E-BE17-4045-B96D-BDD8D07DA3AD}" destId="{7D701CF5-2CC3-48B9-A656-E2968A10AA3B}" srcOrd="1" destOrd="0" presId="urn:diagrams.loki3.com/NumberedList"/>
    <dgm:cxn modelId="{78446065-D12A-4EB9-B84B-F77443F3160D}" type="presParOf" srcId="{BDFB8683-95A4-4BBF-9344-3A0D69314DBB}" destId="{85038EDB-25C5-4D4E-ABE9-E631391CFDC0}" srcOrd="1" destOrd="0" presId="urn:diagrams.loki3.com/NumberedList"/>
    <dgm:cxn modelId="{51F674AE-3435-4140-9081-C376A190A8D8}" type="presParOf" srcId="{BDFB8683-95A4-4BBF-9344-3A0D69314DBB}" destId="{EF56E1D1-AD87-41C2-83E7-8BA376BFBB39}" srcOrd="2" destOrd="0" presId="urn:diagrams.loki3.com/NumberedList"/>
    <dgm:cxn modelId="{07774625-5119-4B26-8832-465D6AEC19B3}" type="presParOf" srcId="{EF56E1D1-AD87-41C2-83E7-8BA376BFBB39}" destId="{5012D0F9-E426-4C44-85B1-B5D15A7B4879}" srcOrd="0" destOrd="0" presId="urn:diagrams.loki3.com/NumberedList"/>
    <dgm:cxn modelId="{10278700-92A7-444C-BF02-90E33F1A93D0}" type="presParOf" srcId="{EF56E1D1-AD87-41C2-83E7-8BA376BFBB39}" destId="{52D715E9-012B-492D-85DB-CC49546E7451}" srcOrd="1" destOrd="0" presId="urn:diagrams.loki3.com/NumberedList"/>
    <dgm:cxn modelId="{AEB77A09-E354-4FEB-AF60-BFF388E60571}" type="presParOf" srcId="{BDFB8683-95A4-4BBF-9344-3A0D69314DBB}" destId="{340D62E9-71F0-4345-AA2C-58FA15EFF2EE}" srcOrd="3" destOrd="0" presId="urn:diagrams.loki3.com/NumberedList"/>
    <dgm:cxn modelId="{D73447B2-CCBE-4DD3-80FB-87BE06ABA719}" type="presParOf" srcId="{BDFB8683-95A4-4BBF-9344-3A0D69314DBB}" destId="{B9EC4955-F8CE-42B0-ABEE-1928073CEE25}" srcOrd="4" destOrd="0" presId="urn:diagrams.loki3.com/NumberedList"/>
    <dgm:cxn modelId="{27EDA74B-3C5B-4CA7-9047-132BDDEA611A}" type="presParOf" srcId="{B9EC4955-F8CE-42B0-ABEE-1928073CEE25}" destId="{20BEFA03-6951-4A7C-A59E-41DEF89A1A38}" srcOrd="0" destOrd="0" presId="urn:diagrams.loki3.com/NumberedList"/>
    <dgm:cxn modelId="{3AA492DE-FECE-4E57-AE35-971E07CAE9F5}" type="presParOf" srcId="{B9EC4955-F8CE-42B0-ABEE-1928073CEE25}" destId="{45392A94-85D4-4213-B167-8FDD4035D4D9}" srcOrd="1" destOrd="0" presId="urn:diagrams.loki3.com/NumberedList"/>
    <dgm:cxn modelId="{6B38CA30-8331-44AA-AF81-751B5623F6C4}" type="presParOf" srcId="{BDFB8683-95A4-4BBF-9344-3A0D69314DBB}" destId="{7B04BF3E-FDA8-447F-82C1-0943F6DCB7B4}" srcOrd="5" destOrd="0" presId="urn:diagrams.loki3.com/NumberedList"/>
    <dgm:cxn modelId="{F6374C98-22B4-453D-8B60-933A7AD88CF0}" type="presParOf" srcId="{BDFB8683-95A4-4BBF-9344-3A0D69314DBB}" destId="{5C28BC06-7A15-49F3-A2E5-C1B45EFE797E}" srcOrd="6" destOrd="0" presId="urn:diagrams.loki3.com/NumberedList"/>
    <dgm:cxn modelId="{C8C48CE4-D2CD-46DC-B38C-8BE5F3EB661F}" type="presParOf" srcId="{5C28BC06-7A15-49F3-A2E5-C1B45EFE797E}" destId="{6EB03B1D-8A24-4ACC-B75D-E916AB0F9033}" srcOrd="0" destOrd="0" presId="urn:diagrams.loki3.com/NumberedList"/>
    <dgm:cxn modelId="{F35B26AE-7BC4-4A50-9D62-CE7636555F96}" type="presParOf" srcId="{5C28BC06-7A15-49F3-A2E5-C1B45EFE797E}" destId="{6081BAC4-03C7-48C6-8A13-9BC52459B70A}" srcOrd="1" destOrd="0" presId="urn:diagrams.loki3.com/NumberedList"/>
    <dgm:cxn modelId="{CAAE9AF3-F50F-4E46-BC49-734F4691B703}" type="presParOf" srcId="{BDFB8683-95A4-4BBF-9344-3A0D69314DBB}" destId="{6ACFED8C-F38B-402E-9F74-153DDA023021}" srcOrd="7" destOrd="0" presId="urn:diagrams.loki3.com/NumberedList"/>
    <dgm:cxn modelId="{EC5098F2-CD7B-41D4-93CE-20B1489B94E7}" type="presParOf" srcId="{BDFB8683-95A4-4BBF-9344-3A0D69314DBB}" destId="{62FE8098-55C6-4B5E-89E5-00F1C2583D30}" srcOrd="8" destOrd="0" presId="urn:diagrams.loki3.com/NumberedList"/>
    <dgm:cxn modelId="{BE776357-64A1-4F50-9310-D957076636A3}" type="presParOf" srcId="{62FE8098-55C6-4B5E-89E5-00F1C2583D30}" destId="{D5E8270F-5919-47E2-AB34-50A30DFBFA2D}" srcOrd="0" destOrd="0" presId="urn:diagrams.loki3.com/NumberedList"/>
    <dgm:cxn modelId="{C9A1421D-2778-4B0F-9159-A4359253D547}" type="presParOf" srcId="{62FE8098-55C6-4B5E-89E5-00F1C2583D30}" destId="{5CEF2B84-8B30-4125-B09C-CC6C2BE64F49}"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15.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dirty="0" smtClean="0"/>
            <a:t>Tổng quan về mật mã</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dirty="0" smtClean="0"/>
            <a:t>Đảm bảo tính bí mật</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dgm:t>
        <a:bodyPr/>
        <a:lstStyle/>
        <a:p>
          <a:r>
            <a:rPr lang="vi-VN" noProof="0" dirty="0" smtClean="0"/>
            <a:t>Đảm bảo tính toàn vẹn</a:t>
          </a:r>
          <a:endParaRPr lang="vi-VN" noProof="0" dirty="0"/>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F6320588-D7FB-40FF-B4C2-658AD2086D68}">
      <dgm:prSet/>
      <dgm:spPr/>
      <dgm:t>
        <a:bodyPr/>
        <a:lstStyle/>
        <a:p>
          <a:r>
            <a:rPr lang="vi-VN" noProof="0" dirty="0" smtClean="0"/>
            <a:t>Đảm bảo tính xác thực</a:t>
          </a:r>
          <a:endParaRPr lang="vi-VN" noProof="0" dirty="0"/>
        </a:p>
      </dgm:t>
    </dgm:pt>
    <dgm:pt modelId="{7B50A612-5FAA-45A2-AA91-A14A4BA6A9E7}" type="parTrans" cxnId="{D64739F3-8036-48DC-900A-5B02F34ED97E}">
      <dgm:prSet/>
      <dgm:spPr/>
      <dgm:t>
        <a:bodyPr/>
        <a:lstStyle/>
        <a:p>
          <a:endParaRPr lang="en-US"/>
        </a:p>
      </dgm:t>
    </dgm:pt>
    <dgm:pt modelId="{3AFCBBF6-8CE2-4A60-87CF-1F090C52DFAE}" type="sibTrans" cxnId="{D64739F3-8036-48DC-900A-5B02F34ED97E}">
      <dgm:prSet/>
      <dgm:spPr/>
      <dgm:t>
        <a:bodyPr/>
        <a:lstStyle/>
        <a:p>
          <a:endParaRPr lang="en-US"/>
        </a:p>
      </dgm:t>
    </dgm:pt>
    <dgm:pt modelId="{F5FB4FA7-DF6C-4CE7-A20A-61F50100BD0F}">
      <dgm:prSet/>
      <dgm:spPr/>
      <dgm:t>
        <a:bodyPr/>
        <a:lstStyle/>
        <a:p>
          <a:r>
            <a:rPr lang="vi-VN" noProof="0" dirty="0" smtClean="0"/>
            <a:t>4</a:t>
          </a:r>
          <a:endParaRPr lang="vi-VN" noProof="0" dirty="0"/>
        </a:p>
      </dgm:t>
    </dgm:pt>
    <dgm:pt modelId="{0EA67791-337E-4547-9376-8CCDA0F05C24}" type="parTrans" cxnId="{E463DBF5-AFB1-437F-BA22-8AA24319E8DB}">
      <dgm:prSet/>
      <dgm:spPr/>
      <dgm:t>
        <a:bodyPr/>
        <a:lstStyle/>
        <a:p>
          <a:endParaRPr lang="en-US"/>
        </a:p>
      </dgm:t>
    </dgm:pt>
    <dgm:pt modelId="{E1AF1DF8-34EA-4679-8786-A1EBBEA6852B}" type="sibTrans" cxnId="{E463DBF5-AFB1-437F-BA22-8AA24319E8DB}">
      <dgm:prSet/>
      <dgm:spPr/>
      <dgm:t>
        <a:bodyPr/>
        <a:lstStyle/>
        <a:p>
          <a:endParaRPr lang="en-US"/>
        </a:p>
      </dgm:t>
    </dgm:pt>
    <dgm:pt modelId="{A0872663-A6CC-450D-BD8D-7322A7E3C8AF}">
      <dgm:prSet/>
      <dgm:spPr>
        <a:solidFill>
          <a:srgbClr val="00FF00"/>
        </a:solidFill>
      </dgm:spPr>
      <dgm:t>
        <a:bodyPr/>
        <a:lstStyle/>
        <a:p>
          <a:r>
            <a:rPr lang="vi-VN" b="1" noProof="0" dirty="0" smtClean="0"/>
            <a:t>Xác thực thực thể</a:t>
          </a:r>
          <a:endParaRPr lang="vi-VN" b="1" noProof="0" dirty="0"/>
        </a:p>
      </dgm:t>
    </dgm:pt>
    <dgm:pt modelId="{5F0BD08B-BC08-4584-B73F-C82317A83546}" type="parTrans" cxnId="{2D8DED4F-5C47-4310-8437-C7EC5F3D6FF0}">
      <dgm:prSet/>
      <dgm:spPr/>
      <dgm:t>
        <a:bodyPr/>
        <a:lstStyle/>
        <a:p>
          <a:endParaRPr lang="en-US"/>
        </a:p>
      </dgm:t>
    </dgm:pt>
    <dgm:pt modelId="{64C4A3BB-6B63-4345-899A-0F9104AEE6FC}" type="sibTrans" cxnId="{2D8DED4F-5C47-4310-8437-C7EC5F3D6FF0}">
      <dgm:prSet/>
      <dgm:spPr/>
      <dgm:t>
        <a:bodyPr/>
        <a:lstStyle/>
        <a:p>
          <a:endParaRPr lang="en-US"/>
        </a:p>
      </dgm:t>
    </dgm:pt>
    <dgm:pt modelId="{A3950A38-7906-4F0B-B5ED-FCC68C55A4C9}">
      <dgm:prSet/>
      <dgm:spPr>
        <a:solidFill>
          <a:srgbClr val="00FF00"/>
        </a:solidFill>
      </dgm:spPr>
      <dgm:t>
        <a:bodyPr/>
        <a:lstStyle/>
        <a:p>
          <a:r>
            <a:rPr lang="vi-VN" b="1" noProof="0" dirty="0" smtClean="0"/>
            <a:t>5</a:t>
          </a:r>
          <a:endParaRPr lang="vi-VN" b="1" noProof="0" dirty="0"/>
        </a:p>
      </dgm:t>
    </dgm:pt>
    <dgm:pt modelId="{5DD01C5B-C2B1-44FA-9DFF-207EFA40DB58}" type="parTrans" cxnId="{F33E1129-3CD7-4114-9840-96A36B1E4166}">
      <dgm:prSet/>
      <dgm:spPr/>
      <dgm:t>
        <a:bodyPr/>
        <a:lstStyle/>
        <a:p>
          <a:endParaRPr lang="en-US"/>
        </a:p>
      </dgm:t>
    </dgm:pt>
    <dgm:pt modelId="{BB86AD9A-2FE3-478F-A9E3-F69A061810F3}" type="sibTrans" cxnId="{F33E1129-3CD7-4114-9840-96A36B1E4166}">
      <dgm:prSet/>
      <dgm:spPr/>
      <dgm:t>
        <a:bodyPr/>
        <a:lstStyle/>
        <a:p>
          <a:endParaRPr lang="en-US"/>
        </a:p>
      </dgm:t>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5">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5">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t>
        <a:bodyPr/>
        <a:lstStyle/>
        <a:p>
          <a:endParaRPr lang="en-US"/>
        </a:p>
      </dgm:t>
    </dgm:pt>
    <dgm:pt modelId="{7B04BF3E-FDA8-447F-82C1-0943F6DCB7B4}" type="pres">
      <dgm:prSet presAssocID="{983822D8-F065-4159-AEFB-B129090EF164}" presName="sp" presStyleCnt="0"/>
      <dgm:spPr/>
    </dgm:pt>
    <dgm:pt modelId="{5C28BC06-7A15-49F3-A2E5-C1B45EFE797E}" type="pres">
      <dgm:prSet presAssocID="{F5FB4FA7-DF6C-4CE7-A20A-61F50100BD0F}" presName="composite" presStyleCnt="0"/>
      <dgm:spPr/>
    </dgm:pt>
    <dgm:pt modelId="{6EB03B1D-8A24-4ACC-B75D-E916AB0F9033}" type="pres">
      <dgm:prSet presAssocID="{F5FB4FA7-DF6C-4CE7-A20A-61F50100BD0F}" presName="desTx" presStyleLbl="fgAccFollowNode1" presStyleIdx="3" presStyleCnt="5">
        <dgm:presLayoutVars>
          <dgm:bulletEnabled val="1"/>
        </dgm:presLayoutVars>
      </dgm:prSet>
      <dgm:spPr/>
      <dgm:t>
        <a:bodyPr/>
        <a:lstStyle/>
        <a:p>
          <a:endParaRPr lang="en-US"/>
        </a:p>
      </dgm:t>
    </dgm:pt>
    <dgm:pt modelId="{6081BAC4-03C7-48C6-8A13-9BC52459B70A}" type="pres">
      <dgm:prSet presAssocID="{F5FB4FA7-DF6C-4CE7-A20A-61F50100BD0F}" presName="labelTx" presStyleLbl="node1" presStyleIdx="3" presStyleCnt="5">
        <dgm:presLayoutVars>
          <dgm:chMax val="0"/>
          <dgm:chPref val="0"/>
          <dgm:bulletEnabled val="1"/>
        </dgm:presLayoutVars>
      </dgm:prSet>
      <dgm:spPr/>
      <dgm:t>
        <a:bodyPr/>
        <a:lstStyle/>
        <a:p>
          <a:endParaRPr lang="en-US"/>
        </a:p>
      </dgm:t>
    </dgm:pt>
    <dgm:pt modelId="{F79E871A-8419-4DBD-BBDE-58654636DC93}" type="pres">
      <dgm:prSet presAssocID="{E1AF1DF8-34EA-4679-8786-A1EBBEA6852B}" presName="sp" presStyleCnt="0"/>
      <dgm:spPr/>
    </dgm:pt>
    <dgm:pt modelId="{CB9B6C19-470C-4ED4-BD16-50F53B00BFF9}" type="pres">
      <dgm:prSet presAssocID="{A3950A38-7906-4F0B-B5ED-FCC68C55A4C9}" presName="composite" presStyleCnt="0"/>
      <dgm:spPr/>
    </dgm:pt>
    <dgm:pt modelId="{E9BD69BF-ACB6-45EC-B8A0-26E9320FD621}" type="pres">
      <dgm:prSet presAssocID="{A3950A38-7906-4F0B-B5ED-FCC68C55A4C9}" presName="desTx" presStyleLbl="fgAccFollowNode1" presStyleIdx="4" presStyleCnt="5">
        <dgm:presLayoutVars>
          <dgm:bulletEnabled val="1"/>
        </dgm:presLayoutVars>
      </dgm:prSet>
      <dgm:spPr/>
      <dgm:t>
        <a:bodyPr/>
        <a:lstStyle/>
        <a:p>
          <a:endParaRPr lang="en-US"/>
        </a:p>
      </dgm:t>
    </dgm:pt>
    <dgm:pt modelId="{0701C624-7856-4A33-B3FC-168A6E2777A9}" type="pres">
      <dgm:prSet presAssocID="{A3950A38-7906-4F0B-B5ED-FCC68C55A4C9}" presName="labelTx" presStyleLbl="node1" presStyleIdx="4" presStyleCnt="5">
        <dgm:presLayoutVars>
          <dgm:chMax val="0"/>
          <dgm:chPref val="0"/>
          <dgm:bulletEnabled val="1"/>
        </dgm:presLayoutVars>
      </dgm:prSet>
      <dgm:spPr/>
      <dgm:t>
        <a:bodyPr/>
        <a:lstStyle/>
        <a:p>
          <a:endParaRPr lang="en-US"/>
        </a:p>
      </dgm:t>
    </dgm:pt>
  </dgm:ptLst>
  <dgm:cxnLst>
    <dgm:cxn modelId="{7712362A-9504-4CEE-8248-F1760621BD3F}" type="presOf" srcId="{F5FB4FA7-DF6C-4CE7-A20A-61F50100BD0F}" destId="{6081BAC4-03C7-48C6-8A13-9BC52459B70A}" srcOrd="0" destOrd="0" presId="urn:diagrams.loki3.com/NumberedList"/>
    <dgm:cxn modelId="{67A5AF81-DE7D-465B-A6AB-BF3123815DE1}" type="presOf" srcId="{A3950A38-7906-4F0B-B5ED-FCC68C55A4C9}" destId="{0701C624-7856-4A33-B3FC-168A6E2777A9}" srcOrd="0" destOrd="0" presId="urn:diagrams.loki3.com/NumberedList"/>
    <dgm:cxn modelId="{55D54B1A-FC44-484F-9CA9-937B805FCDB3}" type="presOf" srcId="{6C03E07F-ECFB-4D2F-BA96-D23DA7C5AC73}" destId="{7D701CF5-2CC3-48B9-A656-E2968A10AA3B}"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05BF548C-4DFE-4BAF-8830-ACFB6FF3D53D}" type="presOf" srcId="{05513209-78F1-448C-82FA-B2785EC23FA2}" destId="{45392A94-85D4-4213-B167-8FDD4035D4D9}" srcOrd="0" destOrd="0" presId="urn:diagrams.loki3.com/NumberedList"/>
    <dgm:cxn modelId="{7F37D5C8-E16A-4389-ABBC-ABB93E9EB1A4}" srcId="{6C03E07F-ECFB-4D2F-BA96-D23DA7C5AC73}" destId="{9EA58EC5-7D69-4397-8093-5A4FCBD369E8}" srcOrd="0" destOrd="0" parTransId="{D56EEE90-AC73-4E4D-8BBC-6E0E7885DFB1}" sibTransId="{D5E5875A-C60C-4FC3-869B-722E371FA6E0}"/>
    <dgm:cxn modelId="{814BC392-71D8-45E9-8BA8-EFC274A1D2CB}" type="presOf" srcId="{9EA58EC5-7D69-4397-8093-5A4FCBD369E8}" destId="{A08A9154-0BEB-4230-91C9-16FAC1EF6E1C}" srcOrd="0" destOrd="0" presId="urn:diagrams.loki3.com/NumberedList"/>
    <dgm:cxn modelId="{7DF5E18B-2026-447E-AB91-8B25EA160832}" srcId="{05513209-78F1-448C-82FA-B2785EC23FA2}" destId="{B388406D-A38C-4897-9997-1C63D79E763E}" srcOrd="0" destOrd="0" parTransId="{9E7AD46F-351F-4B97-AC90-E076FD4E6933}" sibTransId="{E85FB0A1-4C99-4BB0-9523-6FA580C26C5B}"/>
    <dgm:cxn modelId="{E463DBF5-AFB1-437F-BA22-8AA24319E8DB}" srcId="{8C66E9B3-B12D-4C23-A273-982D7F969BBC}" destId="{F5FB4FA7-DF6C-4CE7-A20A-61F50100BD0F}" srcOrd="3" destOrd="0" parTransId="{0EA67791-337E-4547-9376-8CCDA0F05C24}" sibTransId="{E1AF1DF8-34EA-4679-8786-A1EBBEA6852B}"/>
    <dgm:cxn modelId="{B705C0D5-0A77-4DF1-A658-AD51503F0C8E}" type="presOf" srcId="{759FDF1A-46CB-4DD6-A232-39900ACE14DF}" destId="{52D715E9-012B-492D-85DB-CC49546E7451}"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36CF469A-ACB0-4641-BBF2-9E353CABB2CC}" type="presOf" srcId="{A0872663-A6CC-450D-BD8D-7322A7E3C8AF}" destId="{E9BD69BF-ACB6-45EC-B8A0-26E9320FD621}" srcOrd="0" destOrd="0" presId="urn:diagrams.loki3.com/NumberedList"/>
    <dgm:cxn modelId="{2D8DED4F-5C47-4310-8437-C7EC5F3D6FF0}" srcId="{A3950A38-7906-4F0B-B5ED-FCC68C55A4C9}" destId="{A0872663-A6CC-450D-BD8D-7322A7E3C8AF}" srcOrd="0" destOrd="0" parTransId="{5F0BD08B-BC08-4584-B73F-C82317A83546}" sibTransId="{64C4A3BB-6B63-4345-899A-0F9104AEE6FC}"/>
    <dgm:cxn modelId="{2A649C92-21F4-4099-AB69-79686DC4D1F5}" type="presOf" srcId="{374B3CF0-3CBE-41CF-A774-9FD3C3CD3C85}" destId="{5012D0F9-E426-4C44-85B1-B5D15A7B4879}" srcOrd="0" destOrd="0" presId="urn:diagrams.loki3.com/NumberedList"/>
    <dgm:cxn modelId="{DEB5FF55-A698-4B8E-8203-A78308C322DF}" type="presOf" srcId="{F6320588-D7FB-40FF-B4C2-658AD2086D68}" destId="{6EB03B1D-8A24-4ACC-B75D-E916AB0F9033}" srcOrd="0" destOrd="0" presId="urn:diagrams.loki3.com/NumberedList"/>
    <dgm:cxn modelId="{4C048470-4DD5-4C68-B38D-D17FD3A41AB5}" srcId="{8C66E9B3-B12D-4C23-A273-982D7F969BBC}" destId="{05513209-78F1-448C-82FA-B2785EC23FA2}" srcOrd="2" destOrd="0" parTransId="{2125FF98-D378-4F2A-ACEE-140F8B68D66F}" sibTransId="{983822D8-F065-4159-AEFB-B129090EF164}"/>
    <dgm:cxn modelId="{F33E1129-3CD7-4114-9840-96A36B1E4166}" srcId="{8C66E9B3-B12D-4C23-A273-982D7F969BBC}" destId="{A3950A38-7906-4F0B-B5ED-FCC68C55A4C9}" srcOrd="4" destOrd="0" parTransId="{5DD01C5B-C2B1-44FA-9DFF-207EFA40DB58}" sibTransId="{BB86AD9A-2FE3-478F-A9E3-F69A061810F3}"/>
    <dgm:cxn modelId="{D64739F3-8036-48DC-900A-5B02F34ED97E}" srcId="{F5FB4FA7-DF6C-4CE7-A20A-61F50100BD0F}" destId="{F6320588-D7FB-40FF-B4C2-658AD2086D68}" srcOrd="0" destOrd="0" parTransId="{7B50A612-5FAA-45A2-AA91-A14A4BA6A9E7}" sibTransId="{3AFCBBF6-8CE2-4A60-87CF-1F090C52DFAE}"/>
    <dgm:cxn modelId="{10DC05C4-EBB7-4716-A53C-8C3BCAE7006E}" type="presOf" srcId="{B388406D-A38C-4897-9997-1C63D79E763E}" destId="{20BEFA03-6951-4A7C-A59E-41DEF89A1A38}" srcOrd="0" destOrd="0" presId="urn:diagrams.loki3.com/NumberedList"/>
    <dgm:cxn modelId="{6C1E8B1B-B805-4AB5-9AF8-A5C7A99F8BC1}" type="presOf" srcId="{8C66E9B3-B12D-4C23-A273-982D7F969BBC}" destId="{BDFB8683-95A4-4BBF-9344-3A0D69314DBB}"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4DE4D68A-8B96-477C-8DAA-D92FD799CA5A}" type="presParOf" srcId="{BDFB8683-95A4-4BBF-9344-3A0D69314DBB}" destId="{F885113E-BE17-4045-B96D-BDD8D07DA3AD}" srcOrd="0" destOrd="0" presId="urn:diagrams.loki3.com/NumberedList"/>
    <dgm:cxn modelId="{18528283-67AF-4D39-9163-142133CBA919}" type="presParOf" srcId="{F885113E-BE17-4045-B96D-BDD8D07DA3AD}" destId="{A08A9154-0BEB-4230-91C9-16FAC1EF6E1C}" srcOrd="0" destOrd="0" presId="urn:diagrams.loki3.com/NumberedList"/>
    <dgm:cxn modelId="{6DDAC71B-2A90-4BA5-902D-95233AF3F2B8}" type="presParOf" srcId="{F885113E-BE17-4045-B96D-BDD8D07DA3AD}" destId="{7D701CF5-2CC3-48B9-A656-E2968A10AA3B}" srcOrd="1" destOrd="0" presId="urn:diagrams.loki3.com/NumberedList"/>
    <dgm:cxn modelId="{5497098F-F496-442C-913E-BC8C80623827}" type="presParOf" srcId="{BDFB8683-95A4-4BBF-9344-3A0D69314DBB}" destId="{85038EDB-25C5-4D4E-ABE9-E631391CFDC0}" srcOrd="1" destOrd="0" presId="urn:diagrams.loki3.com/NumberedList"/>
    <dgm:cxn modelId="{38AA7384-90EC-4D51-9336-CC9B91BB6108}" type="presParOf" srcId="{BDFB8683-95A4-4BBF-9344-3A0D69314DBB}" destId="{EF56E1D1-AD87-41C2-83E7-8BA376BFBB39}" srcOrd="2" destOrd="0" presId="urn:diagrams.loki3.com/NumberedList"/>
    <dgm:cxn modelId="{ECA13C26-6ADF-43D8-BDCF-6C3441321CAA}" type="presParOf" srcId="{EF56E1D1-AD87-41C2-83E7-8BA376BFBB39}" destId="{5012D0F9-E426-4C44-85B1-B5D15A7B4879}" srcOrd="0" destOrd="0" presId="urn:diagrams.loki3.com/NumberedList"/>
    <dgm:cxn modelId="{61D2D6BA-E44C-4562-9157-3B55B8F1F063}" type="presParOf" srcId="{EF56E1D1-AD87-41C2-83E7-8BA376BFBB39}" destId="{52D715E9-012B-492D-85DB-CC49546E7451}" srcOrd="1" destOrd="0" presId="urn:diagrams.loki3.com/NumberedList"/>
    <dgm:cxn modelId="{A186FF87-F724-4FD0-931F-84D537CD3BBD}" type="presParOf" srcId="{BDFB8683-95A4-4BBF-9344-3A0D69314DBB}" destId="{340D62E9-71F0-4345-AA2C-58FA15EFF2EE}" srcOrd="3" destOrd="0" presId="urn:diagrams.loki3.com/NumberedList"/>
    <dgm:cxn modelId="{DA69CFE4-46E8-4FFB-A899-B231509F8966}" type="presParOf" srcId="{BDFB8683-95A4-4BBF-9344-3A0D69314DBB}" destId="{B9EC4955-F8CE-42B0-ABEE-1928073CEE25}" srcOrd="4" destOrd="0" presId="urn:diagrams.loki3.com/NumberedList"/>
    <dgm:cxn modelId="{B8F780C1-C65D-4315-AFE3-21C110613836}" type="presParOf" srcId="{B9EC4955-F8CE-42B0-ABEE-1928073CEE25}" destId="{20BEFA03-6951-4A7C-A59E-41DEF89A1A38}" srcOrd="0" destOrd="0" presId="urn:diagrams.loki3.com/NumberedList"/>
    <dgm:cxn modelId="{8CE3225A-72CB-43BA-89E4-BE20861D4E20}" type="presParOf" srcId="{B9EC4955-F8CE-42B0-ABEE-1928073CEE25}" destId="{45392A94-85D4-4213-B167-8FDD4035D4D9}" srcOrd="1" destOrd="0" presId="urn:diagrams.loki3.com/NumberedList"/>
    <dgm:cxn modelId="{7CAF7C00-5417-41C4-9808-7E33B7D85959}" type="presParOf" srcId="{BDFB8683-95A4-4BBF-9344-3A0D69314DBB}" destId="{7B04BF3E-FDA8-447F-82C1-0943F6DCB7B4}" srcOrd="5" destOrd="0" presId="urn:diagrams.loki3.com/NumberedList"/>
    <dgm:cxn modelId="{CA856971-58B7-487C-B7DD-03A72FEF26E2}" type="presParOf" srcId="{BDFB8683-95A4-4BBF-9344-3A0D69314DBB}" destId="{5C28BC06-7A15-49F3-A2E5-C1B45EFE797E}" srcOrd="6" destOrd="0" presId="urn:diagrams.loki3.com/NumberedList"/>
    <dgm:cxn modelId="{B842359F-A9B3-45A5-A862-527F891C102F}" type="presParOf" srcId="{5C28BC06-7A15-49F3-A2E5-C1B45EFE797E}" destId="{6EB03B1D-8A24-4ACC-B75D-E916AB0F9033}" srcOrd="0" destOrd="0" presId="urn:diagrams.loki3.com/NumberedList"/>
    <dgm:cxn modelId="{5F5B28EA-4949-474E-A29E-3478DA130307}" type="presParOf" srcId="{5C28BC06-7A15-49F3-A2E5-C1B45EFE797E}" destId="{6081BAC4-03C7-48C6-8A13-9BC52459B70A}" srcOrd="1" destOrd="0" presId="urn:diagrams.loki3.com/NumberedList"/>
    <dgm:cxn modelId="{15E5A219-5C88-440B-9E64-19F2134D9829}" type="presParOf" srcId="{BDFB8683-95A4-4BBF-9344-3A0D69314DBB}" destId="{F79E871A-8419-4DBD-BBDE-58654636DC93}" srcOrd="7" destOrd="0" presId="urn:diagrams.loki3.com/NumberedList"/>
    <dgm:cxn modelId="{89CCD74E-7731-4493-B21B-C8C267A08019}" type="presParOf" srcId="{BDFB8683-95A4-4BBF-9344-3A0D69314DBB}" destId="{CB9B6C19-470C-4ED4-BD16-50F53B00BFF9}" srcOrd="8" destOrd="0" presId="urn:diagrams.loki3.com/NumberedList"/>
    <dgm:cxn modelId="{EE0026C3-DE45-4891-ADDA-CA0BE015FCA2}" type="presParOf" srcId="{CB9B6C19-470C-4ED4-BD16-50F53B00BFF9}" destId="{E9BD69BF-ACB6-45EC-B8A0-26E9320FD621}" srcOrd="0" destOrd="0" presId="urn:diagrams.loki3.com/NumberedList"/>
    <dgm:cxn modelId="{0A87000D-40B2-49BB-9724-4F29858D9E14}" type="presParOf" srcId="{CB9B6C19-470C-4ED4-BD16-50F53B00BFF9}" destId="{0701C624-7856-4A33-B3FC-168A6E2777A9}"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2.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a:solidFill>
          <a:srgbClr val="00FF00"/>
        </a:solidFill>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a:solidFill>
          <a:srgbClr val="00FF00"/>
        </a:solidFill>
      </dgm:spPr>
      <dgm:t>
        <a:bodyPr/>
        <a:lstStyle/>
        <a:p>
          <a:r>
            <a:rPr lang="vi-VN" b="1" noProof="0" dirty="0" smtClean="0"/>
            <a:t>Tổng quan về mật mã</a:t>
          </a:r>
          <a:endParaRPr lang="vi-VN" b="1"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dirty="0" smtClean="0"/>
            <a:t>Đảm bảo tính bí mật</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dgm:t>
        <a:bodyPr/>
        <a:lstStyle/>
        <a:p>
          <a:r>
            <a:rPr lang="vi-VN" noProof="0" dirty="0" smtClean="0"/>
            <a:t>Đảm bảo tính toàn vẹn</a:t>
          </a:r>
          <a:endParaRPr lang="vi-VN" noProof="0" dirty="0"/>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F5FB4FA7-DF6C-4CE7-A20A-61F50100BD0F}">
      <dgm:prSet/>
      <dgm:spPr/>
      <dgm:t>
        <a:bodyPr/>
        <a:lstStyle/>
        <a:p>
          <a:r>
            <a:rPr lang="vi-VN" noProof="0" dirty="0" smtClean="0"/>
            <a:t>4</a:t>
          </a:r>
          <a:endParaRPr lang="vi-VN" noProof="0" dirty="0"/>
        </a:p>
      </dgm:t>
    </dgm:pt>
    <dgm:pt modelId="{0EA67791-337E-4547-9376-8CCDA0F05C24}" type="parTrans" cxnId="{E463DBF5-AFB1-437F-BA22-8AA24319E8DB}">
      <dgm:prSet/>
      <dgm:spPr/>
      <dgm:t>
        <a:bodyPr/>
        <a:lstStyle/>
        <a:p>
          <a:endParaRPr lang="en-US"/>
        </a:p>
      </dgm:t>
    </dgm:pt>
    <dgm:pt modelId="{E1AF1DF8-34EA-4679-8786-A1EBBEA6852B}" type="sibTrans" cxnId="{E463DBF5-AFB1-437F-BA22-8AA24319E8DB}">
      <dgm:prSet/>
      <dgm:spPr/>
      <dgm:t>
        <a:bodyPr/>
        <a:lstStyle/>
        <a:p>
          <a:endParaRPr lang="en-US"/>
        </a:p>
      </dgm:t>
    </dgm:pt>
    <dgm:pt modelId="{28088E4C-0FE1-45CA-BABD-12CB93ADC94F}">
      <dgm:prSet/>
      <dgm:spPr/>
      <dgm:t>
        <a:bodyPr/>
        <a:lstStyle/>
        <a:p>
          <a:r>
            <a:rPr lang="vi-VN" noProof="0" dirty="0" smtClean="0"/>
            <a:t>Đảm bảo tính xác thực</a:t>
          </a:r>
          <a:endParaRPr lang="vi-VN" noProof="0" dirty="0"/>
        </a:p>
      </dgm:t>
    </dgm:pt>
    <dgm:pt modelId="{22F371F2-1752-4494-8589-6607D93DC29D}" type="parTrans" cxnId="{19F70993-A848-44A2-816E-D6DAEC14707A}">
      <dgm:prSet/>
      <dgm:spPr/>
      <dgm:t>
        <a:bodyPr/>
        <a:lstStyle/>
        <a:p>
          <a:endParaRPr lang="en-US"/>
        </a:p>
      </dgm:t>
    </dgm:pt>
    <dgm:pt modelId="{51FD0AA5-881A-47FA-8A98-C82C85677013}" type="sibTrans" cxnId="{19F70993-A848-44A2-816E-D6DAEC14707A}">
      <dgm:prSet/>
      <dgm:spPr/>
      <dgm:t>
        <a:bodyPr/>
        <a:lstStyle/>
        <a:p>
          <a:endParaRPr lang="en-US"/>
        </a:p>
      </dgm:t>
    </dgm:pt>
    <dgm:pt modelId="{5A7303DD-0208-4751-A4C3-A00174751D54}">
      <dgm:prSet/>
      <dgm:spPr/>
      <dgm:t>
        <a:bodyPr/>
        <a:lstStyle/>
        <a:p>
          <a:r>
            <a:rPr lang="vi-VN" noProof="0" dirty="0" smtClean="0"/>
            <a:t>5</a:t>
          </a:r>
          <a:endParaRPr lang="vi-VN" noProof="0" dirty="0"/>
        </a:p>
      </dgm:t>
    </dgm:pt>
    <dgm:pt modelId="{A050E125-F32C-4969-B280-68775D049ECB}" type="parTrans" cxnId="{580E463B-BA01-4007-9B57-E5E96C2ADFAD}">
      <dgm:prSet/>
      <dgm:spPr/>
    </dgm:pt>
    <dgm:pt modelId="{4C79B46B-3F3D-44EE-B11B-675210490AF8}" type="sibTrans" cxnId="{580E463B-BA01-4007-9B57-E5E96C2ADFAD}">
      <dgm:prSet/>
      <dgm:spPr/>
    </dgm:pt>
    <dgm:pt modelId="{C6A99D3A-1E2B-4F88-87C3-48617D2882AB}">
      <dgm:prSet/>
      <dgm:spPr/>
      <dgm:t>
        <a:bodyPr/>
        <a:lstStyle/>
        <a:p>
          <a:r>
            <a:rPr lang="vi-VN" noProof="0" dirty="0" smtClean="0"/>
            <a:t>Xác thực thực thể</a:t>
          </a:r>
          <a:endParaRPr lang="vi-VN" noProof="0" dirty="0"/>
        </a:p>
      </dgm:t>
    </dgm:pt>
    <dgm:pt modelId="{FD024FD3-AAC5-4D99-A68B-5507743EBA25}" type="parTrans" cxnId="{ECE1CB3B-1B17-4949-9F4C-8DC85C21BB3A}">
      <dgm:prSet/>
      <dgm:spPr/>
    </dgm:pt>
    <dgm:pt modelId="{5DB2F4E7-BF54-45CF-86E8-64D3EBA84288}" type="sibTrans" cxnId="{ECE1CB3B-1B17-4949-9F4C-8DC85C21BB3A}">
      <dgm:prSet/>
      <dgm:spPr/>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5">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5">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t>
        <a:bodyPr/>
        <a:lstStyle/>
        <a:p>
          <a:endParaRPr lang="en-US"/>
        </a:p>
      </dgm:t>
    </dgm:pt>
    <dgm:pt modelId="{7B04BF3E-FDA8-447F-82C1-0943F6DCB7B4}" type="pres">
      <dgm:prSet presAssocID="{983822D8-F065-4159-AEFB-B129090EF164}" presName="sp" presStyleCnt="0"/>
      <dgm:spPr/>
    </dgm:pt>
    <dgm:pt modelId="{5C28BC06-7A15-49F3-A2E5-C1B45EFE797E}" type="pres">
      <dgm:prSet presAssocID="{F5FB4FA7-DF6C-4CE7-A20A-61F50100BD0F}" presName="composite" presStyleCnt="0"/>
      <dgm:spPr/>
    </dgm:pt>
    <dgm:pt modelId="{6EB03B1D-8A24-4ACC-B75D-E916AB0F9033}" type="pres">
      <dgm:prSet presAssocID="{F5FB4FA7-DF6C-4CE7-A20A-61F50100BD0F}" presName="desTx" presStyleLbl="fgAccFollowNode1" presStyleIdx="3" presStyleCnt="5">
        <dgm:presLayoutVars>
          <dgm:bulletEnabled val="1"/>
        </dgm:presLayoutVars>
      </dgm:prSet>
      <dgm:spPr/>
      <dgm:t>
        <a:bodyPr/>
        <a:lstStyle/>
        <a:p>
          <a:endParaRPr lang="en-US"/>
        </a:p>
      </dgm:t>
    </dgm:pt>
    <dgm:pt modelId="{6081BAC4-03C7-48C6-8A13-9BC52459B70A}" type="pres">
      <dgm:prSet presAssocID="{F5FB4FA7-DF6C-4CE7-A20A-61F50100BD0F}" presName="labelTx" presStyleLbl="node1" presStyleIdx="3" presStyleCnt="5">
        <dgm:presLayoutVars>
          <dgm:chMax val="0"/>
          <dgm:chPref val="0"/>
          <dgm:bulletEnabled val="1"/>
        </dgm:presLayoutVars>
      </dgm:prSet>
      <dgm:spPr/>
      <dgm:t>
        <a:bodyPr/>
        <a:lstStyle/>
        <a:p>
          <a:endParaRPr lang="en-US"/>
        </a:p>
      </dgm:t>
    </dgm:pt>
    <dgm:pt modelId="{85DE88AD-EF74-4D93-9F2F-3A464482C9D9}" type="pres">
      <dgm:prSet presAssocID="{E1AF1DF8-34EA-4679-8786-A1EBBEA6852B}" presName="sp" presStyleCnt="0"/>
      <dgm:spPr/>
    </dgm:pt>
    <dgm:pt modelId="{15CD35C4-E9F9-4111-A654-162D834CCF37}" type="pres">
      <dgm:prSet presAssocID="{5A7303DD-0208-4751-A4C3-A00174751D54}" presName="composite" presStyleCnt="0"/>
      <dgm:spPr/>
    </dgm:pt>
    <dgm:pt modelId="{DBD8C4DD-8A0C-46F9-AE29-4159F67635CB}" type="pres">
      <dgm:prSet presAssocID="{5A7303DD-0208-4751-A4C3-A00174751D54}" presName="desTx" presStyleLbl="fgAccFollowNode1" presStyleIdx="4" presStyleCnt="5">
        <dgm:presLayoutVars>
          <dgm:bulletEnabled val="1"/>
        </dgm:presLayoutVars>
      </dgm:prSet>
      <dgm:spPr/>
      <dgm:t>
        <a:bodyPr/>
        <a:lstStyle/>
        <a:p>
          <a:endParaRPr lang="en-US"/>
        </a:p>
      </dgm:t>
    </dgm:pt>
    <dgm:pt modelId="{25355188-4D07-4939-BD0B-DA4B49F56E21}" type="pres">
      <dgm:prSet presAssocID="{5A7303DD-0208-4751-A4C3-A00174751D54}" presName="labelTx" presStyleLbl="node1" presStyleIdx="4" presStyleCnt="5">
        <dgm:presLayoutVars>
          <dgm:chMax val="0"/>
          <dgm:chPref val="0"/>
          <dgm:bulletEnabled val="1"/>
        </dgm:presLayoutVars>
      </dgm:prSet>
      <dgm:spPr/>
      <dgm:t>
        <a:bodyPr/>
        <a:lstStyle/>
        <a:p>
          <a:endParaRPr lang="en-US"/>
        </a:p>
      </dgm:t>
    </dgm:pt>
  </dgm:ptLst>
  <dgm:cxnLst>
    <dgm:cxn modelId="{580E463B-BA01-4007-9B57-E5E96C2ADFAD}" srcId="{8C66E9B3-B12D-4C23-A273-982D7F969BBC}" destId="{5A7303DD-0208-4751-A4C3-A00174751D54}" srcOrd="4" destOrd="0" parTransId="{A050E125-F32C-4969-B280-68775D049ECB}" sibTransId="{4C79B46B-3F3D-44EE-B11B-675210490AF8}"/>
    <dgm:cxn modelId="{4F6400C3-53EC-42A6-81C8-2BBE562DF315}" srcId="{759FDF1A-46CB-4DD6-A232-39900ACE14DF}" destId="{374B3CF0-3CBE-41CF-A774-9FD3C3CD3C85}" srcOrd="0" destOrd="0" parTransId="{38C67DDF-74A4-4E44-94A7-EDCA9B1C90CC}" sibTransId="{20A933C1-1145-4ADB-BD4B-02D3F506EC76}"/>
    <dgm:cxn modelId="{82FAEEB4-5E66-4723-B7BB-57050ED396A3}" type="presOf" srcId="{9EA58EC5-7D69-4397-8093-5A4FCBD369E8}" destId="{A08A9154-0BEB-4230-91C9-16FAC1EF6E1C}" srcOrd="0" destOrd="0" presId="urn:diagrams.loki3.com/NumberedList"/>
    <dgm:cxn modelId="{7F37D5C8-E16A-4389-ABBC-ABB93E9EB1A4}" srcId="{6C03E07F-ECFB-4D2F-BA96-D23DA7C5AC73}" destId="{9EA58EC5-7D69-4397-8093-5A4FCBD369E8}" srcOrd="0" destOrd="0" parTransId="{D56EEE90-AC73-4E4D-8BBC-6E0E7885DFB1}" sibTransId="{D5E5875A-C60C-4FC3-869B-722E371FA6E0}"/>
    <dgm:cxn modelId="{FF9F613D-B644-4934-8B7C-A30D6CD1F0E3}" type="presOf" srcId="{8C66E9B3-B12D-4C23-A273-982D7F969BBC}" destId="{BDFB8683-95A4-4BBF-9344-3A0D69314DBB}" srcOrd="0" destOrd="0" presId="urn:diagrams.loki3.com/NumberedList"/>
    <dgm:cxn modelId="{E463DBF5-AFB1-437F-BA22-8AA24319E8DB}" srcId="{8C66E9B3-B12D-4C23-A273-982D7F969BBC}" destId="{F5FB4FA7-DF6C-4CE7-A20A-61F50100BD0F}" srcOrd="3" destOrd="0" parTransId="{0EA67791-337E-4547-9376-8CCDA0F05C24}" sibTransId="{E1AF1DF8-34EA-4679-8786-A1EBBEA6852B}"/>
    <dgm:cxn modelId="{E08EBEC6-310F-4975-A219-1C626714D796}" type="presOf" srcId="{5A7303DD-0208-4751-A4C3-A00174751D54}" destId="{25355188-4D07-4939-BD0B-DA4B49F56E21}" srcOrd="0" destOrd="0" presId="urn:diagrams.loki3.com/NumberedList"/>
    <dgm:cxn modelId="{7DF5E18B-2026-447E-AB91-8B25EA160832}" srcId="{05513209-78F1-448C-82FA-B2785EC23FA2}" destId="{B388406D-A38C-4897-9997-1C63D79E763E}" srcOrd="0" destOrd="0" parTransId="{9E7AD46F-351F-4B97-AC90-E076FD4E6933}" sibTransId="{E85FB0A1-4C99-4BB0-9523-6FA580C26C5B}"/>
    <dgm:cxn modelId="{06DCE1EA-7C5C-4903-B41B-B6B3407F3E93}" type="presOf" srcId="{05513209-78F1-448C-82FA-B2785EC23FA2}" destId="{45392A94-85D4-4213-B167-8FDD4035D4D9}" srcOrd="0" destOrd="0" presId="urn:diagrams.loki3.com/NumberedList"/>
    <dgm:cxn modelId="{19F70993-A848-44A2-816E-D6DAEC14707A}" srcId="{F5FB4FA7-DF6C-4CE7-A20A-61F50100BD0F}" destId="{28088E4C-0FE1-45CA-BABD-12CB93ADC94F}" srcOrd="0" destOrd="0" parTransId="{22F371F2-1752-4494-8589-6607D93DC29D}" sibTransId="{51FD0AA5-881A-47FA-8A98-C82C85677013}"/>
    <dgm:cxn modelId="{740F8903-5739-4710-9802-9B1B3A04DE18}" srcId="{8C66E9B3-B12D-4C23-A273-982D7F969BBC}" destId="{6C03E07F-ECFB-4D2F-BA96-D23DA7C5AC73}" srcOrd="0" destOrd="0" parTransId="{D1FC4842-2686-45D4-A56A-3F897EF3B16F}" sibTransId="{E35E76B6-7078-4B09-B349-C02F66AA5978}"/>
    <dgm:cxn modelId="{AC16658C-9DD3-405D-95B5-BAA8E031E9B1}" type="presOf" srcId="{C6A99D3A-1E2B-4F88-87C3-48617D2882AB}" destId="{DBD8C4DD-8A0C-46F9-AE29-4159F67635CB}" srcOrd="0" destOrd="0" presId="urn:diagrams.loki3.com/NumberedList"/>
    <dgm:cxn modelId="{4C048470-4DD5-4C68-B38D-D17FD3A41AB5}" srcId="{8C66E9B3-B12D-4C23-A273-982D7F969BBC}" destId="{05513209-78F1-448C-82FA-B2785EC23FA2}" srcOrd="2" destOrd="0" parTransId="{2125FF98-D378-4F2A-ACEE-140F8B68D66F}" sibTransId="{983822D8-F065-4159-AEFB-B129090EF164}"/>
    <dgm:cxn modelId="{61710FAA-E6B5-49E8-893E-0CCF3B2A7D62}" type="presOf" srcId="{B388406D-A38C-4897-9997-1C63D79E763E}" destId="{20BEFA03-6951-4A7C-A59E-41DEF89A1A38}" srcOrd="0" destOrd="0" presId="urn:diagrams.loki3.com/NumberedList"/>
    <dgm:cxn modelId="{1A2EE657-97BF-4901-927E-E17FB2AB4A28}" type="presOf" srcId="{F5FB4FA7-DF6C-4CE7-A20A-61F50100BD0F}" destId="{6081BAC4-03C7-48C6-8A13-9BC52459B70A}" srcOrd="0" destOrd="0" presId="urn:diagrams.loki3.com/NumberedList"/>
    <dgm:cxn modelId="{6C85762B-D839-4B6B-8D88-425BB7D4C1CD}" type="presOf" srcId="{759FDF1A-46CB-4DD6-A232-39900ACE14DF}" destId="{52D715E9-012B-492D-85DB-CC49546E7451}" srcOrd="0" destOrd="0" presId="urn:diagrams.loki3.com/NumberedList"/>
    <dgm:cxn modelId="{B8A6DDFE-1BFD-4F31-88FD-61A2FA332D74}" type="presOf" srcId="{374B3CF0-3CBE-41CF-A774-9FD3C3CD3C85}" destId="{5012D0F9-E426-4C44-85B1-B5D15A7B4879}"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E448B7DE-1A5C-4B3C-9EF8-5CEECF9D717E}" type="presOf" srcId="{28088E4C-0FE1-45CA-BABD-12CB93ADC94F}" destId="{6EB03B1D-8A24-4ACC-B75D-E916AB0F9033}" srcOrd="0" destOrd="0" presId="urn:diagrams.loki3.com/NumberedList"/>
    <dgm:cxn modelId="{ECE1CB3B-1B17-4949-9F4C-8DC85C21BB3A}" srcId="{5A7303DD-0208-4751-A4C3-A00174751D54}" destId="{C6A99D3A-1E2B-4F88-87C3-48617D2882AB}" srcOrd="0" destOrd="0" parTransId="{FD024FD3-AAC5-4D99-A68B-5507743EBA25}" sibTransId="{5DB2F4E7-BF54-45CF-86E8-64D3EBA84288}"/>
    <dgm:cxn modelId="{338DD103-08E6-4A3F-8214-E2A5F8D7240C}" type="presOf" srcId="{6C03E07F-ECFB-4D2F-BA96-D23DA7C5AC73}" destId="{7D701CF5-2CC3-48B9-A656-E2968A10AA3B}" srcOrd="0" destOrd="0" presId="urn:diagrams.loki3.com/NumberedList"/>
    <dgm:cxn modelId="{52AE117F-5DD8-4FC7-AF7E-30376331D2DB}" type="presParOf" srcId="{BDFB8683-95A4-4BBF-9344-3A0D69314DBB}" destId="{F885113E-BE17-4045-B96D-BDD8D07DA3AD}" srcOrd="0" destOrd="0" presId="urn:diagrams.loki3.com/NumberedList"/>
    <dgm:cxn modelId="{2B269110-F224-4A64-8C7D-0349F85BFACB}" type="presParOf" srcId="{F885113E-BE17-4045-B96D-BDD8D07DA3AD}" destId="{A08A9154-0BEB-4230-91C9-16FAC1EF6E1C}" srcOrd="0" destOrd="0" presId="urn:diagrams.loki3.com/NumberedList"/>
    <dgm:cxn modelId="{3910CF75-D844-4DAF-9BA9-9E7A854588BD}" type="presParOf" srcId="{F885113E-BE17-4045-B96D-BDD8D07DA3AD}" destId="{7D701CF5-2CC3-48B9-A656-E2968A10AA3B}" srcOrd="1" destOrd="0" presId="urn:diagrams.loki3.com/NumberedList"/>
    <dgm:cxn modelId="{3B6F1788-4014-4214-BE11-307F18629D9E}" type="presParOf" srcId="{BDFB8683-95A4-4BBF-9344-3A0D69314DBB}" destId="{85038EDB-25C5-4D4E-ABE9-E631391CFDC0}" srcOrd="1" destOrd="0" presId="urn:diagrams.loki3.com/NumberedList"/>
    <dgm:cxn modelId="{E4ED5AD9-5209-452B-B50E-C8D723E3D9F9}" type="presParOf" srcId="{BDFB8683-95A4-4BBF-9344-3A0D69314DBB}" destId="{EF56E1D1-AD87-41C2-83E7-8BA376BFBB39}" srcOrd="2" destOrd="0" presId="urn:diagrams.loki3.com/NumberedList"/>
    <dgm:cxn modelId="{CCB55C59-2167-4A0C-93BE-4EAB9787122A}" type="presParOf" srcId="{EF56E1D1-AD87-41C2-83E7-8BA376BFBB39}" destId="{5012D0F9-E426-4C44-85B1-B5D15A7B4879}" srcOrd="0" destOrd="0" presId="urn:diagrams.loki3.com/NumberedList"/>
    <dgm:cxn modelId="{32567CF1-7618-45A2-90A0-A65E6234CADD}" type="presParOf" srcId="{EF56E1D1-AD87-41C2-83E7-8BA376BFBB39}" destId="{52D715E9-012B-492D-85DB-CC49546E7451}" srcOrd="1" destOrd="0" presId="urn:diagrams.loki3.com/NumberedList"/>
    <dgm:cxn modelId="{36705BA9-D152-4E9C-825D-F2B5037DE86D}" type="presParOf" srcId="{BDFB8683-95A4-4BBF-9344-3A0D69314DBB}" destId="{340D62E9-71F0-4345-AA2C-58FA15EFF2EE}" srcOrd="3" destOrd="0" presId="urn:diagrams.loki3.com/NumberedList"/>
    <dgm:cxn modelId="{268B5176-B952-4260-937F-760A661C67B3}" type="presParOf" srcId="{BDFB8683-95A4-4BBF-9344-3A0D69314DBB}" destId="{B9EC4955-F8CE-42B0-ABEE-1928073CEE25}" srcOrd="4" destOrd="0" presId="urn:diagrams.loki3.com/NumberedList"/>
    <dgm:cxn modelId="{69F23DC4-595E-4B9F-8E3B-C7E00835B80F}" type="presParOf" srcId="{B9EC4955-F8CE-42B0-ABEE-1928073CEE25}" destId="{20BEFA03-6951-4A7C-A59E-41DEF89A1A38}" srcOrd="0" destOrd="0" presId="urn:diagrams.loki3.com/NumberedList"/>
    <dgm:cxn modelId="{09A75913-C593-47FD-8522-3AF4BAE19732}" type="presParOf" srcId="{B9EC4955-F8CE-42B0-ABEE-1928073CEE25}" destId="{45392A94-85D4-4213-B167-8FDD4035D4D9}" srcOrd="1" destOrd="0" presId="urn:diagrams.loki3.com/NumberedList"/>
    <dgm:cxn modelId="{3B5E75D5-6456-4886-827A-24F63F5D03D3}" type="presParOf" srcId="{BDFB8683-95A4-4BBF-9344-3A0D69314DBB}" destId="{7B04BF3E-FDA8-447F-82C1-0943F6DCB7B4}" srcOrd="5" destOrd="0" presId="urn:diagrams.loki3.com/NumberedList"/>
    <dgm:cxn modelId="{E8CAD3C3-033F-416A-9136-A91D446E5FCF}" type="presParOf" srcId="{BDFB8683-95A4-4BBF-9344-3A0D69314DBB}" destId="{5C28BC06-7A15-49F3-A2E5-C1B45EFE797E}" srcOrd="6" destOrd="0" presId="urn:diagrams.loki3.com/NumberedList"/>
    <dgm:cxn modelId="{84FE7195-061E-4FCF-9489-D181DA084943}" type="presParOf" srcId="{5C28BC06-7A15-49F3-A2E5-C1B45EFE797E}" destId="{6EB03B1D-8A24-4ACC-B75D-E916AB0F9033}" srcOrd="0" destOrd="0" presId="urn:diagrams.loki3.com/NumberedList"/>
    <dgm:cxn modelId="{49E04CBD-09AC-4784-A11C-48BA5CE6ABEB}" type="presParOf" srcId="{5C28BC06-7A15-49F3-A2E5-C1B45EFE797E}" destId="{6081BAC4-03C7-48C6-8A13-9BC52459B70A}" srcOrd="1" destOrd="0" presId="urn:diagrams.loki3.com/NumberedList"/>
    <dgm:cxn modelId="{8AD59254-29A3-407F-9681-87F98E717C83}" type="presParOf" srcId="{BDFB8683-95A4-4BBF-9344-3A0D69314DBB}" destId="{85DE88AD-EF74-4D93-9F2F-3A464482C9D9}" srcOrd="7" destOrd="0" presId="urn:diagrams.loki3.com/NumberedList"/>
    <dgm:cxn modelId="{D07F138B-3523-45FC-BC32-A3770B741FE9}" type="presParOf" srcId="{BDFB8683-95A4-4BBF-9344-3A0D69314DBB}" destId="{15CD35C4-E9F9-4111-A654-162D834CCF37}" srcOrd="8" destOrd="0" presId="urn:diagrams.loki3.com/NumberedList"/>
    <dgm:cxn modelId="{C60DCBBD-E953-4E5B-832E-4126BE5E6A56}" type="presParOf" srcId="{15CD35C4-E9F9-4111-A654-162D834CCF37}" destId="{DBD8C4DD-8A0C-46F9-AE29-4159F67635CB}" srcOrd="0" destOrd="0" presId="urn:diagrams.loki3.com/NumberedList"/>
    <dgm:cxn modelId="{E30DA913-63F0-4A2C-8FE8-59EE205DF476}" type="presParOf" srcId="{15CD35C4-E9F9-4111-A654-162D834CCF37}" destId="{25355188-4D07-4939-BD0B-DA4B49F56E21}"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3.xml><?xml version="1.0" encoding="utf-8"?>
<dgm:dataModel xmlns:dgm="http://schemas.openxmlformats.org/drawingml/2006/diagram" xmlns:a="http://schemas.openxmlformats.org/drawingml/2006/main">
  <dgm:ptLst>
    <dgm:pt modelId="{7A193281-BFCE-4B4D-900C-962B1D59AE00}" type="doc">
      <dgm:prSet loTypeId="urn:microsoft.com/office/officeart/2008/layout/HorizontalMultiLevelHierarchy" loCatId="hierarchy" qsTypeId="urn:microsoft.com/office/officeart/2005/8/quickstyle/simple1" qsCatId="simple" csTypeId="urn:microsoft.com/office/officeart/2005/8/colors/colorful5" csCatId="colorful" phldr="1"/>
      <dgm:spPr/>
      <dgm:t>
        <a:bodyPr/>
        <a:lstStyle/>
        <a:p>
          <a:endParaRPr lang="en-US"/>
        </a:p>
      </dgm:t>
    </dgm:pt>
    <dgm:pt modelId="{AAD96126-58F0-4173-B891-AEE64B81DFB3}">
      <dgm:prSet phldrT="[Text]"/>
      <dgm:spPr/>
      <dgm:t>
        <a:bodyPr/>
        <a:lstStyle/>
        <a:p>
          <a:r>
            <a:rPr lang="vi-VN" noProof="0" dirty="0" smtClean="0"/>
            <a:t>Thuật toán mật mã</a:t>
          </a:r>
          <a:endParaRPr lang="vi-VN" noProof="0" dirty="0"/>
        </a:p>
      </dgm:t>
    </dgm:pt>
    <dgm:pt modelId="{61148144-30F5-496A-9358-D905CB11EB53}" type="parTrans" cxnId="{CDF17CE0-0761-4157-9B7D-6518DF752E7C}">
      <dgm:prSet/>
      <dgm:spPr/>
      <dgm:t>
        <a:bodyPr/>
        <a:lstStyle/>
        <a:p>
          <a:endParaRPr lang="vi-VN" noProof="0"/>
        </a:p>
      </dgm:t>
    </dgm:pt>
    <dgm:pt modelId="{1DBA6C06-74D6-47A4-AE52-0FF7ADE41973}" type="sibTrans" cxnId="{CDF17CE0-0761-4157-9B7D-6518DF752E7C}">
      <dgm:prSet/>
      <dgm:spPr/>
      <dgm:t>
        <a:bodyPr/>
        <a:lstStyle/>
        <a:p>
          <a:endParaRPr lang="vi-VN" noProof="0"/>
        </a:p>
      </dgm:t>
    </dgm:pt>
    <dgm:pt modelId="{3640338D-940D-4C12-9AA3-A1090220C7C8}">
      <dgm:prSet phldrT="[Text]"/>
      <dgm:spPr/>
      <dgm:t>
        <a:bodyPr/>
        <a:lstStyle/>
        <a:p>
          <a:r>
            <a:rPr lang="vi-VN" noProof="0" dirty="0" smtClean="0"/>
            <a:t>Mật mã đối xứng</a:t>
          </a:r>
          <a:endParaRPr lang="vi-VN" noProof="0" dirty="0"/>
        </a:p>
      </dgm:t>
    </dgm:pt>
    <dgm:pt modelId="{23865CEA-30F4-48F9-A73B-3C460B05B4C4}" type="parTrans" cxnId="{29706E08-52D6-4CFD-9082-10685288DA03}">
      <dgm:prSet/>
      <dgm:spPr/>
      <dgm:t>
        <a:bodyPr/>
        <a:lstStyle/>
        <a:p>
          <a:endParaRPr lang="vi-VN" noProof="0"/>
        </a:p>
      </dgm:t>
    </dgm:pt>
    <dgm:pt modelId="{03206767-E1CB-4832-BA7F-490DE93A6E0A}" type="sibTrans" cxnId="{29706E08-52D6-4CFD-9082-10685288DA03}">
      <dgm:prSet/>
      <dgm:spPr/>
      <dgm:t>
        <a:bodyPr/>
        <a:lstStyle/>
        <a:p>
          <a:endParaRPr lang="vi-VN" noProof="0"/>
        </a:p>
      </dgm:t>
    </dgm:pt>
    <dgm:pt modelId="{30BAC86B-2C41-48DA-9EBB-E25A8795B29A}">
      <dgm:prSet phldrT="[Text]"/>
      <dgm:spPr/>
      <dgm:t>
        <a:bodyPr/>
        <a:lstStyle/>
        <a:p>
          <a:r>
            <a:rPr lang="vi-VN" noProof="0" dirty="0" smtClean="0"/>
            <a:t>Hàm băm</a:t>
          </a:r>
          <a:endParaRPr lang="vi-VN" noProof="0" dirty="0"/>
        </a:p>
      </dgm:t>
    </dgm:pt>
    <dgm:pt modelId="{6BDFE7A4-821A-4355-901F-AD5BE1915F54}" type="parTrans" cxnId="{488242D4-4D4F-41C3-9373-616EB5A17443}">
      <dgm:prSet/>
      <dgm:spPr/>
      <dgm:t>
        <a:bodyPr/>
        <a:lstStyle/>
        <a:p>
          <a:endParaRPr lang="vi-VN" noProof="0"/>
        </a:p>
      </dgm:t>
    </dgm:pt>
    <dgm:pt modelId="{CB0EBE4C-0538-4759-8B87-6FE74E29BCAF}" type="sibTrans" cxnId="{488242D4-4D4F-41C3-9373-616EB5A17443}">
      <dgm:prSet/>
      <dgm:spPr/>
      <dgm:t>
        <a:bodyPr/>
        <a:lstStyle/>
        <a:p>
          <a:endParaRPr lang="vi-VN" noProof="0"/>
        </a:p>
      </dgm:t>
    </dgm:pt>
    <dgm:pt modelId="{8C2FEC95-4C2D-4E3E-B06A-BA3FF97957A8}">
      <dgm:prSet phldrT="[Text]"/>
      <dgm:spPr/>
      <dgm:t>
        <a:bodyPr/>
        <a:lstStyle/>
        <a:p>
          <a:r>
            <a:rPr lang="vi-VN" noProof="0" smtClean="0"/>
            <a:t>Mật mã khóa công khai</a:t>
          </a:r>
          <a:endParaRPr lang="vi-VN" noProof="0"/>
        </a:p>
      </dgm:t>
    </dgm:pt>
    <dgm:pt modelId="{19ACF9F1-3EBC-4712-9CBD-768A2A7DFA45}" type="parTrans" cxnId="{3F592139-6202-4748-A871-F2EC780E6FFC}">
      <dgm:prSet/>
      <dgm:spPr/>
      <dgm:t>
        <a:bodyPr/>
        <a:lstStyle/>
        <a:p>
          <a:endParaRPr lang="vi-VN" noProof="0"/>
        </a:p>
      </dgm:t>
    </dgm:pt>
    <dgm:pt modelId="{D38F7B0A-32BC-4FF8-A743-ED44FE239BAC}" type="sibTrans" cxnId="{3F592139-6202-4748-A871-F2EC780E6FFC}">
      <dgm:prSet/>
      <dgm:spPr/>
      <dgm:t>
        <a:bodyPr/>
        <a:lstStyle/>
        <a:p>
          <a:endParaRPr lang="vi-VN" noProof="0"/>
        </a:p>
      </dgm:t>
    </dgm:pt>
    <dgm:pt modelId="{558B98C3-5A48-4158-8780-EB6D21AAE295}">
      <dgm:prSet phldrT="[Text]"/>
      <dgm:spPr/>
      <dgm:t>
        <a:bodyPr/>
        <a:lstStyle/>
        <a:p>
          <a:r>
            <a:rPr lang="vi-VN" noProof="0" dirty="0" smtClean="0"/>
            <a:t>Chữ kí số</a:t>
          </a:r>
          <a:endParaRPr lang="vi-VN" noProof="0" dirty="0"/>
        </a:p>
      </dgm:t>
    </dgm:pt>
    <dgm:pt modelId="{6CFCEE21-2927-4977-9154-2853A94DD92C}" type="parTrans" cxnId="{28A08F3A-77DC-4128-9587-47B5B40E86E2}">
      <dgm:prSet/>
      <dgm:spPr/>
      <dgm:t>
        <a:bodyPr/>
        <a:lstStyle/>
        <a:p>
          <a:endParaRPr lang="vi-VN" noProof="0"/>
        </a:p>
      </dgm:t>
    </dgm:pt>
    <dgm:pt modelId="{615CF0FB-4FBA-4209-A93D-D5464F59FE38}" type="sibTrans" cxnId="{28A08F3A-77DC-4128-9587-47B5B40E86E2}">
      <dgm:prSet/>
      <dgm:spPr/>
      <dgm:t>
        <a:bodyPr/>
        <a:lstStyle/>
        <a:p>
          <a:endParaRPr lang="vi-VN" noProof="0"/>
        </a:p>
      </dgm:t>
    </dgm:pt>
    <dgm:pt modelId="{D6EA3C40-5232-400B-BDCE-BBAAF9D3C716}">
      <dgm:prSet phldrT="[Text]"/>
      <dgm:spPr/>
      <dgm:t>
        <a:bodyPr/>
        <a:lstStyle/>
        <a:p>
          <a:r>
            <a:rPr lang="vi-VN" noProof="0" dirty="0" smtClean="0"/>
            <a:t>Mã dòng</a:t>
          </a:r>
          <a:endParaRPr lang="vi-VN" noProof="0" dirty="0"/>
        </a:p>
      </dgm:t>
    </dgm:pt>
    <dgm:pt modelId="{7352C4A1-0323-47E1-A47C-2E06C0DE4978}" type="parTrans" cxnId="{9BDF67BD-CD7B-44E7-B425-DCF258C352A1}">
      <dgm:prSet/>
      <dgm:spPr/>
      <dgm:t>
        <a:bodyPr/>
        <a:lstStyle/>
        <a:p>
          <a:endParaRPr lang="en-US"/>
        </a:p>
      </dgm:t>
    </dgm:pt>
    <dgm:pt modelId="{971B79A2-9D00-4225-9DD9-0F1135F2FA9B}" type="sibTrans" cxnId="{9BDF67BD-CD7B-44E7-B425-DCF258C352A1}">
      <dgm:prSet/>
      <dgm:spPr/>
      <dgm:t>
        <a:bodyPr/>
        <a:lstStyle/>
        <a:p>
          <a:endParaRPr lang="en-US"/>
        </a:p>
      </dgm:t>
    </dgm:pt>
    <dgm:pt modelId="{3316FA96-19E8-42CF-8A0E-3CAAE0EC6E58}">
      <dgm:prSet phldrT="[Text]"/>
      <dgm:spPr/>
      <dgm:t>
        <a:bodyPr/>
        <a:lstStyle/>
        <a:p>
          <a:r>
            <a:rPr lang="vi-VN" noProof="0" dirty="0" smtClean="0"/>
            <a:t>Mã khối</a:t>
          </a:r>
          <a:endParaRPr lang="vi-VN" noProof="0" dirty="0"/>
        </a:p>
      </dgm:t>
    </dgm:pt>
    <dgm:pt modelId="{03FFE614-6D4D-4188-94D5-61067DBCB367}" type="parTrans" cxnId="{759049CD-1EA8-42FE-B85D-76682F26D22D}">
      <dgm:prSet/>
      <dgm:spPr/>
      <dgm:t>
        <a:bodyPr/>
        <a:lstStyle/>
        <a:p>
          <a:endParaRPr lang="en-US"/>
        </a:p>
      </dgm:t>
    </dgm:pt>
    <dgm:pt modelId="{A9308C46-827E-46DF-9639-C1951F8E9DE7}" type="sibTrans" cxnId="{759049CD-1EA8-42FE-B85D-76682F26D22D}">
      <dgm:prSet/>
      <dgm:spPr/>
      <dgm:t>
        <a:bodyPr/>
        <a:lstStyle/>
        <a:p>
          <a:endParaRPr lang="en-US"/>
        </a:p>
      </dgm:t>
    </dgm:pt>
    <dgm:pt modelId="{3E7F3A01-AD0A-4B1C-B420-653D22317DD7}">
      <dgm:prSet phldrT="[Text]"/>
      <dgm:spPr/>
      <dgm:t>
        <a:bodyPr/>
        <a:lstStyle/>
        <a:p>
          <a:r>
            <a:rPr lang="vi-VN" noProof="0" dirty="0" smtClean="0"/>
            <a:t>Hàm băm không khóa</a:t>
          </a:r>
          <a:endParaRPr lang="vi-VN" noProof="0" dirty="0"/>
        </a:p>
      </dgm:t>
    </dgm:pt>
    <dgm:pt modelId="{E1AEE82B-3555-4C1E-AF43-48E7B33EDB48}" type="parTrans" cxnId="{9AB1AFEA-E459-49C4-9E46-2E154B21684B}">
      <dgm:prSet/>
      <dgm:spPr/>
      <dgm:t>
        <a:bodyPr/>
        <a:lstStyle/>
        <a:p>
          <a:endParaRPr lang="en-US"/>
        </a:p>
      </dgm:t>
    </dgm:pt>
    <dgm:pt modelId="{614F3D98-400F-4DD1-8A19-572CBD1CC6B7}" type="sibTrans" cxnId="{9AB1AFEA-E459-49C4-9E46-2E154B21684B}">
      <dgm:prSet/>
      <dgm:spPr/>
      <dgm:t>
        <a:bodyPr/>
        <a:lstStyle/>
        <a:p>
          <a:endParaRPr lang="en-US"/>
        </a:p>
      </dgm:t>
    </dgm:pt>
    <dgm:pt modelId="{7E4F32AC-2634-4CD0-B5EA-9E04B83B3DB0}">
      <dgm:prSet phldrT="[Text]"/>
      <dgm:spPr/>
      <dgm:t>
        <a:bodyPr/>
        <a:lstStyle/>
        <a:p>
          <a:r>
            <a:rPr lang="vi-VN" noProof="0" dirty="0" smtClean="0"/>
            <a:t>Hàm băm có khóa</a:t>
          </a:r>
          <a:endParaRPr lang="vi-VN" noProof="0" dirty="0"/>
        </a:p>
      </dgm:t>
    </dgm:pt>
    <dgm:pt modelId="{D301939D-EE77-478E-B52D-F7754438B5B9}" type="parTrans" cxnId="{30840DE4-9BDC-48A8-BBA4-43F2E0943F2B}">
      <dgm:prSet/>
      <dgm:spPr/>
      <dgm:t>
        <a:bodyPr/>
        <a:lstStyle/>
        <a:p>
          <a:endParaRPr lang="en-US"/>
        </a:p>
      </dgm:t>
    </dgm:pt>
    <dgm:pt modelId="{0709D75C-75D6-4300-88B6-32716E0ADDF8}" type="sibTrans" cxnId="{30840DE4-9BDC-48A8-BBA4-43F2E0943F2B}">
      <dgm:prSet/>
      <dgm:spPr/>
      <dgm:t>
        <a:bodyPr/>
        <a:lstStyle/>
        <a:p>
          <a:endParaRPr lang="en-US"/>
        </a:p>
      </dgm:t>
    </dgm:pt>
    <dgm:pt modelId="{2A951802-91A1-4A2E-9F93-209FB36B0857}">
      <dgm:prSet phldrT="[Text]"/>
      <dgm:spPr/>
      <dgm:t>
        <a:bodyPr/>
        <a:lstStyle/>
        <a:p>
          <a:r>
            <a:rPr lang="vi-VN" noProof="0" smtClean="0"/>
            <a:t>Sinh số ngẫu nhiên</a:t>
          </a:r>
          <a:endParaRPr lang="vi-VN" noProof="0" dirty="0"/>
        </a:p>
      </dgm:t>
    </dgm:pt>
    <dgm:pt modelId="{D123D3AF-7D3A-407B-B7E2-ABAB4F73C4CA}" type="parTrans" cxnId="{1912B27C-4BA5-4672-9079-AFFEC1D295C5}">
      <dgm:prSet/>
      <dgm:spPr/>
      <dgm:t>
        <a:bodyPr/>
        <a:lstStyle/>
        <a:p>
          <a:endParaRPr lang="en-US"/>
        </a:p>
      </dgm:t>
    </dgm:pt>
    <dgm:pt modelId="{C2CBDEEF-491D-40FF-848F-23722A54BACC}" type="sibTrans" cxnId="{1912B27C-4BA5-4672-9079-AFFEC1D295C5}">
      <dgm:prSet/>
      <dgm:spPr/>
      <dgm:t>
        <a:bodyPr/>
        <a:lstStyle/>
        <a:p>
          <a:endParaRPr lang="en-US"/>
        </a:p>
      </dgm:t>
    </dgm:pt>
    <dgm:pt modelId="{36F491DC-792C-4565-BA1C-A059732FAAA0}" type="pres">
      <dgm:prSet presAssocID="{7A193281-BFCE-4B4D-900C-962B1D59AE00}" presName="Name0" presStyleCnt="0">
        <dgm:presLayoutVars>
          <dgm:chPref val="1"/>
          <dgm:dir/>
          <dgm:animOne val="branch"/>
          <dgm:animLvl val="lvl"/>
          <dgm:resizeHandles val="exact"/>
        </dgm:presLayoutVars>
      </dgm:prSet>
      <dgm:spPr/>
      <dgm:t>
        <a:bodyPr/>
        <a:lstStyle/>
        <a:p>
          <a:endParaRPr lang="en-US"/>
        </a:p>
      </dgm:t>
    </dgm:pt>
    <dgm:pt modelId="{F1643C8C-1D5F-4C53-A8AF-ACD7DF66C82F}" type="pres">
      <dgm:prSet presAssocID="{AAD96126-58F0-4173-B891-AEE64B81DFB3}" presName="root1" presStyleCnt="0"/>
      <dgm:spPr/>
    </dgm:pt>
    <dgm:pt modelId="{BBF3A1CE-3322-41AD-A9CD-6E86FDE3CBE0}" type="pres">
      <dgm:prSet presAssocID="{AAD96126-58F0-4173-B891-AEE64B81DFB3}" presName="LevelOneTextNode" presStyleLbl="node0" presStyleIdx="0" presStyleCnt="1">
        <dgm:presLayoutVars>
          <dgm:chPref val="3"/>
        </dgm:presLayoutVars>
      </dgm:prSet>
      <dgm:spPr/>
      <dgm:t>
        <a:bodyPr/>
        <a:lstStyle/>
        <a:p>
          <a:endParaRPr lang="en-US"/>
        </a:p>
      </dgm:t>
    </dgm:pt>
    <dgm:pt modelId="{4FED6A43-10D4-47CE-B9B7-CA798C67A0F5}" type="pres">
      <dgm:prSet presAssocID="{AAD96126-58F0-4173-B891-AEE64B81DFB3}" presName="level2hierChild" presStyleCnt="0"/>
      <dgm:spPr/>
    </dgm:pt>
    <dgm:pt modelId="{0A6EB95F-3183-4D9B-9DB3-7561E65B3822}" type="pres">
      <dgm:prSet presAssocID="{23865CEA-30F4-48F9-A73B-3C460B05B4C4}" presName="conn2-1" presStyleLbl="parChTrans1D2" presStyleIdx="0" presStyleCnt="5"/>
      <dgm:spPr/>
      <dgm:t>
        <a:bodyPr/>
        <a:lstStyle/>
        <a:p>
          <a:endParaRPr lang="en-US"/>
        </a:p>
      </dgm:t>
    </dgm:pt>
    <dgm:pt modelId="{2BBE3F3E-0D33-4035-8852-9FBB16B2AACA}" type="pres">
      <dgm:prSet presAssocID="{23865CEA-30F4-48F9-A73B-3C460B05B4C4}" presName="connTx" presStyleLbl="parChTrans1D2" presStyleIdx="0" presStyleCnt="5"/>
      <dgm:spPr/>
      <dgm:t>
        <a:bodyPr/>
        <a:lstStyle/>
        <a:p>
          <a:endParaRPr lang="en-US"/>
        </a:p>
      </dgm:t>
    </dgm:pt>
    <dgm:pt modelId="{9ADA0EC2-D8D4-4F9D-A1DC-CE45B8925068}" type="pres">
      <dgm:prSet presAssocID="{3640338D-940D-4C12-9AA3-A1090220C7C8}" presName="root2" presStyleCnt="0"/>
      <dgm:spPr/>
    </dgm:pt>
    <dgm:pt modelId="{51050AD2-530C-4752-84C9-E3C628E9FB70}" type="pres">
      <dgm:prSet presAssocID="{3640338D-940D-4C12-9AA3-A1090220C7C8}" presName="LevelTwoTextNode" presStyleLbl="node2" presStyleIdx="0" presStyleCnt="5">
        <dgm:presLayoutVars>
          <dgm:chPref val="3"/>
        </dgm:presLayoutVars>
      </dgm:prSet>
      <dgm:spPr/>
      <dgm:t>
        <a:bodyPr/>
        <a:lstStyle/>
        <a:p>
          <a:endParaRPr lang="en-US"/>
        </a:p>
      </dgm:t>
    </dgm:pt>
    <dgm:pt modelId="{E918F4A7-02AB-4B57-8934-A09B24674A37}" type="pres">
      <dgm:prSet presAssocID="{3640338D-940D-4C12-9AA3-A1090220C7C8}" presName="level3hierChild" presStyleCnt="0"/>
      <dgm:spPr/>
    </dgm:pt>
    <dgm:pt modelId="{1340B3EC-1769-4108-AFC6-AC23FF59A028}" type="pres">
      <dgm:prSet presAssocID="{7352C4A1-0323-47E1-A47C-2E06C0DE4978}" presName="conn2-1" presStyleLbl="parChTrans1D3" presStyleIdx="0" presStyleCnt="4"/>
      <dgm:spPr/>
      <dgm:t>
        <a:bodyPr/>
        <a:lstStyle/>
        <a:p>
          <a:endParaRPr lang="en-US"/>
        </a:p>
      </dgm:t>
    </dgm:pt>
    <dgm:pt modelId="{7BA10598-1A13-48F9-A0B3-5E91F6A2315F}" type="pres">
      <dgm:prSet presAssocID="{7352C4A1-0323-47E1-A47C-2E06C0DE4978}" presName="connTx" presStyleLbl="parChTrans1D3" presStyleIdx="0" presStyleCnt="4"/>
      <dgm:spPr/>
      <dgm:t>
        <a:bodyPr/>
        <a:lstStyle/>
        <a:p>
          <a:endParaRPr lang="en-US"/>
        </a:p>
      </dgm:t>
    </dgm:pt>
    <dgm:pt modelId="{5455CB39-E9C2-43D6-9F81-C193D1D1F91D}" type="pres">
      <dgm:prSet presAssocID="{D6EA3C40-5232-400B-BDCE-BBAAF9D3C716}" presName="root2" presStyleCnt="0"/>
      <dgm:spPr/>
    </dgm:pt>
    <dgm:pt modelId="{4D64DC81-8A2D-4E39-914A-A1235AFF2C61}" type="pres">
      <dgm:prSet presAssocID="{D6EA3C40-5232-400B-BDCE-BBAAF9D3C716}" presName="LevelTwoTextNode" presStyleLbl="node3" presStyleIdx="0" presStyleCnt="4">
        <dgm:presLayoutVars>
          <dgm:chPref val="3"/>
        </dgm:presLayoutVars>
      </dgm:prSet>
      <dgm:spPr/>
      <dgm:t>
        <a:bodyPr/>
        <a:lstStyle/>
        <a:p>
          <a:endParaRPr lang="en-US"/>
        </a:p>
      </dgm:t>
    </dgm:pt>
    <dgm:pt modelId="{02EA110D-EA63-4169-91A1-E0D9BF0190DF}" type="pres">
      <dgm:prSet presAssocID="{D6EA3C40-5232-400B-BDCE-BBAAF9D3C716}" presName="level3hierChild" presStyleCnt="0"/>
      <dgm:spPr/>
    </dgm:pt>
    <dgm:pt modelId="{32654702-EF8D-4AB4-8172-A8DF7C4C8BAC}" type="pres">
      <dgm:prSet presAssocID="{03FFE614-6D4D-4188-94D5-61067DBCB367}" presName="conn2-1" presStyleLbl="parChTrans1D3" presStyleIdx="1" presStyleCnt="4"/>
      <dgm:spPr/>
      <dgm:t>
        <a:bodyPr/>
        <a:lstStyle/>
        <a:p>
          <a:endParaRPr lang="en-US"/>
        </a:p>
      </dgm:t>
    </dgm:pt>
    <dgm:pt modelId="{7AF714D5-8586-4A80-B6FB-6D6BBFE3B35D}" type="pres">
      <dgm:prSet presAssocID="{03FFE614-6D4D-4188-94D5-61067DBCB367}" presName="connTx" presStyleLbl="parChTrans1D3" presStyleIdx="1" presStyleCnt="4"/>
      <dgm:spPr/>
      <dgm:t>
        <a:bodyPr/>
        <a:lstStyle/>
        <a:p>
          <a:endParaRPr lang="en-US"/>
        </a:p>
      </dgm:t>
    </dgm:pt>
    <dgm:pt modelId="{D554C117-B7A1-4C99-A67C-F59CF460208D}" type="pres">
      <dgm:prSet presAssocID="{3316FA96-19E8-42CF-8A0E-3CAAE0EC6E58}" presName="root2" presStyleCnt="0"/>
      <dgm:spPr/>
    </dgm:pt>
    <dgm:pt modelId="{039CACB6-341A-4520-ABA1-B36027814E6A}" type="pres">
      <dgm:prSet presAssocID="{3316FA96-19E8-42CF-8A0E-3CAAE0EC6E58}" presName="LevelTwoTextNode" presStyleLbl="node3" presStyleIdx="1" presStyleCnt="4">
        <dgm:presLayoutVars>
          <dgm:chPref val="3"/>
        </dgm:presLayoutVars>
      </dgm:prSet>
      <dgm:spPr/>
      <dgm:t>
        <a:bodyPr/>
        <a:lstStyle/>
        <a:p>
          <a:endParaRPr lang="en-US"/>
        </a:p>
      </dgm:t>
    </dgm:pt>
    <dgm:pt modelId="{95A6C526-0EFE-4EAD-B74F-A9D64E8073C3}" type="pres">
      <dgm:prSet presAssocID="{3316FA96-19E8-42CF-8A0E-3CAAE0EC6E58}" presName="level3hierChild" presStyleCnt="0"/>
      <dgm:spPr/>
    </dgm:pt>
    <dgm:pt modelId="{BC33A7BA-DF16-4E14-ACBA-A90255486067}" type="pres">
      <dgm:prSet presAssocID="{6BDFE7A4-821A-4355-901F-AD5BE1915F54}" presName="conn2-1" presStyleLbl="parChTrans1D2" presStyleIdx="1" presStyleCnt="5"/>
      <dgm:spPr/>
      <dgm:t>
        <a:bodyPr/>
        <a:lstStyle/>
        <a:p>
          <a:endParaRPr lang="en-US"/>
        </a:p>
      </dgm:t>
    </dgm:pt>
    <dgm:pt modelId="{6983490A-EEF7-4286-9A16-4A28909A4808}" type="pres">
      <dgm:prSet presAssocID="{6BDFE7A4-821A-4355-901F-AD5BE1915F54}" presName="connTx" presStyleLbl="parChTrans1D2" presStyleIdx="1" presStyleCnt="5"/>
      <dgm:spPr/>
      <dgm:t>
        <a:bodyPr/>
        <a:lstStyle/>
        <a:p>
          <a:endParaRPr lang="en-US"/>
        </a:p>
      </dgm:t>
    </dgm:pt>
    <dgm:pt modelId="{5F6767F2-E77C-476F-9725-F8EBA745E42E}" type="pres">
      <dgm:prSet presAssocID="{30BAC86B-2C41-48DA-9EBB-E25A8795B29A}" presName="root2" presStyleCnt="0"/>
      <dgm:spPr/>
    </dgm:pt>
    <dgm:pt modelId="{B2DA81A6-D243-47D7-B843-2FD52BB27879}" type="pres">
      <dgm:prSet presAssocID="{30BAC86B-2C41-48DA-9EBB-E25A8795B29A}" presName="LevelTwoTextNode" presStyleLbl="node2" presStyleIdx="1" presStyleCnt="5">
        <dgm:presLayoutVars>
          <dgm:chPref val="3"/>
        </dgm:presLayoutVars>
      </dgm:prSet>
      <dgm:spPr/>
      <dgm:t>
        <a:bodyPr/>
        <a:lstStyle/>
        <a:p>
          <a:endParaRPr lang="en-US"/>
        </a:p>
      </dgm:t>
    </dgm:pt>
    <dgm:pt modelId="{6533F954-B146-486F-B2BB-8BD7B82F0AD0}" type="pres">
      <dgm:prSet presAssocID="{30BAC86B-2C41-48DA-9EBB-E25A8795B29A}" presName="level3hierChild" presStyleCnt="0"/>
      <dgm:spPr/>
    </dgm:pt>
    <dgm:pt modelId="{CD07E467-E81D-443A-9531-754C8C996BFA}" type="pres">
      <dgm:prSet presAssocID="{E1AEE82B-3555-4C1E-AF43-48E7B33EDB48}" presName="conn2-1" presStyleLbl="parChTrans1D3" presStyleIdx="2" presStyleCnt="4"/>
      <dgm:spPr/>
      <dgm:t>
        <a:bodyPr/>
        <a:lstStyle/>
        <a:p>
          <a:endParaRPr lang="en-US"/>
        </a:p>
      </dgm:t>
    </dgm:pt>
    <dgm:pt modelId="{86C72616-6558-4023-9DA1-537279E5E6DB}" type="pres">
      <dgm:prSet presAssocID="{E1AEE82B-3555-4C1E-AF43-48E7B33EDB48}" presName="connTx" presStyleLbl="parChTrans1D3" presStyleIdx="2" presStyleCnt="4"/>
      <dgm:spPr/>
      <dgm:t>
        <a:bodyPr/>
        <a:lstStyle/>
        <a:p>
          <a:endParaRPr lang="en-US"/>
        </a:p>
      </dgm:t>
    </dgm:pt>
    <dgm:pt modelId="{A9D0C577-B3E9-496D-B524-9EFA13502F10}" type="pres">
      <dgm:prSet presAssocID="{3E7F3A01-AD0A-4B1C-B420-653D22317DD7}" presName="root2" presStyleCnt="0"/>
      <dgm:spPr/>
    </dgm:pt>
    <dgm:pt modelId="{F46E2281-59A9-45D4-9464-0DE0284BBFB4}" type="pres">
      <dgm:prSet presAssocID="{3E7F3A01-AD0A-4B1C-B420-653D22317DD7}" presName="LevelTwoTextNode" presStyleLbl="node3" presStyleIdx="2" presStyleCnt="4">
        <dgm:presLayoutVars>
          <dgm:chPref val="3"/>
        </dgm:presLayoutVars>
      </dgm:prSet>
      <dgm:spPr/>
      <dgm:t>
        <a:bodyPr/>
        <a:lstStyle/>
        <a:p>
          <a:endParaRPr lang="en-US"/>
        </a:p>
      </dgm:t>
    </dgm:pt>
    <dgm:pt modelId="{96973426-8231-4D3B-ABD0-2C2DB88A731A}" type="pres">
      <dgm:prSet presAssocID="{3E7F3A01-AD0A-4B1C-B420-653D22317DD7}" presName="level3hierChild" presStyleCnt="0"/>
      <dgm:spPr/>
    </dgm:pt>
    <dgm:pt modelId="{B31995CF-3339-40D2-81A6-4EA3B3756941}" type="pres">
      <dgm:prSet presAssocID="{D301939D-EE77-478E-B52D-F7754438B5B9}" presName="conn2-1" presStyleLbl="parChTrans1D3" presStyleIdx="3" presStyleCnt="4"/>
      <dgm:spPr/>
      <dgm:t>
        <a:bodyPr/>
        <a:lstStyle/>
        <a:p>
          <a:endParaRPr lang="en-US"/>
        </a:p>
      </dgm:t>
    </dgm:pt>
    <dgm:pt modelId="{9F7E90BA-9E1F-4A1C-BC05-0847DABBD478}" type="pres">
      <dgm:prSet presAssocID="{D301939D-EE77-478E-B52D-F7754438B5B9}" presName="connTx" presStyleLbl="parChTrans1D3" presStyleIdx="3" presStyleCnt="4"/>
      <dgm:spPr/>
      <dgm:t>
        <a:bodyPr/>
        <a:lstStyle/>
        <a:p>
          <a:endParaRPr lang="en-US"/>
        </a:p>
      </dgm:t>
    </dgm:pt>
    <dgm:pt modelId="{DEAF3120-A58B-4F66-98BA-8D60DB0D49BB}" type="pres">
      <dgm:prSet presAssocID="{7E4F32AC-2634-4CD0-B5EA-9E04B83B3DB0}" presName="root2" presStyleCnt="0"/>
      <dgm:spPr/>
    </dgm:pt>
    <dgm:pt modelId="{14462142-BCD9-4065-9EB3-C610027DE5F7}" type="pres">
      <dgm:prSet presAssocID="{7E4F32AC-2634-4CD0-B5EA-9E04B83B3DB0}" presName="LevelTwoTextNode" presStyleLbl="node3" presStyleIdx="3" presStyleCnt="4">
        <dgm:presLayoutVars>
          <dgm:chPref val="3"/>
        </dgm:presLayoutVars>
      </dgm:prSet>
      <dgm:spPr/>
      <dgm:t>
        <a:bodyPr/>
        <a:lstStyle/>
        <a:p>
          <a:endParaRPr lang="en-US"/>
        </a:p>
      </dgm:t>
    </dgm:pt>
    <dgm:pt modelId="{5893461B-674A-417D-881D-D5C37BD33787}" type="pres">
      <dgm:prSet presAssocID="{7E4F32AC-2634-4CD0-B5EA-9E04B83B3DB0}" presName="level3hierChild" presStyleCnt="0"/>
      <dgm:spPr/>
    </dgm:pt>
    <dgm:pt modelId="{FB0501EA-8445-40BA-9419-914C41F72AA9}" type="pres">
      <dgm:prSet presAssocID="{19ACF9F1-3EBC-4712-9CBD-768A2A7DFA45}" presName="conn2-1" presStyleLbl="parChTrans1D2" presStyleIdx="2" presStyleCnt="5"/>
      <dgm:spPr/>
      <dgm:t>
        <a:bodyPr/>
        <a:lstStyle/>
        <a:p>
          <a:endParaRPr lang="en-US"/>
        </a:p>
      </dgm:t>
    </dgm:pt>
    <dgm:pt modelId="{A67FE637-B7AD-401A-9878-6A53F6173DF9}" type="pres">
      <dgm:prSet presAssocID="{19ACF9F1-3EBC-4712-9CBD-768A2A7DFA45}" presName="connTx" presStyleLbl="parChTrans1D2" presStyleIdx="2" presStyleCnt="5"/>
      <dgm:spPr/>
      <dgm:t>
        <a:bodyPr/>
        <a:lstStyle/>
        <a:p>
          <a:endParaRPr lang="en-US"/>
        </a:p>
      </dgm:t>
    </dgm:pt>
    <dgm:pt modelId="{0B80F149-3F95-4662-8F8E-9410813CFEDF}" type="pres">
      <dgm:prSet presAssocID="{8C2FEC95-4C2D-4E3E-B06A-BA3FF97957A8}" presName="root2" presStyleCnt="0"/>
      <dgm:spPr/>
    </dgm:pt>
    <dgm:pt modelId="{A660DC71-FB60-46DD-8E74-87E1019FFC3E}" type="pres">
      <dgm:prSet presAssocID="{8C2FEC95-4C2D-4E3E-B06A-BA3FF97957A8}" presName="LevelTwoTextNode" presStyleLbl="node2" presStyleIdx="2" presStyleCnt="5">
        <dgm:presLayoutVars>
          <dgm:chPref val="3"/>
        </dgm:presLayoutVars>
      </dgm:prSet>
      <dgm:spPr/>
      <dgm:t>
        <a:bodyPr/>
        <a:lstStyle/>
        <a:p>
          <a:endParaRPr lang="en-US"/>
        </a:p>
      </dgm:t>
    </dgm:pt>
    <dgm:pt modelId="{22F9F052-4BB1-4342-87DA-C033510EC009}" type="pres">
      <dgm:prSet presAssocID="{8C2FEC95-4C2D-4E3E-B06A-BA3FF97957A8}" presName="level3hierChild" presStyleCnt="0"/>
      <dgm:spPr/>
    </dgm:pt>
    <dgm:pt modelId="{33122EDF-168C-4414-A0BB-3AC492E3185A}" type="pres">
      <dgm:prSet presAssocID="{6CFCEE21-2927-4977-9154-2853A94DD92C}" presName="conn2-1" presStyleLbl="parChTrans1D2" presStyleIdx="3" presStyleCnt="5"/>
      <dgm:spPr/>
      <dgm:t>
        <a:bodyPr/>
        <a:lstStyle/>
        <a:p>
          <a:endParaRPr lang="en-US"/>
        </a:p>
      </dgm:t>
    </dgm:pt>
    <dgm:pt modelId="{94D8E44A-8082-440C-9F56-2F4FEBF1D67D}" type="pres">
      <dgm:prSet presAssocID="{6CFCEE21-2927-4977-9154-2853A94DD92C}" presName="connTx" presStyleLbl="parChTrans1D2" presStyleIdx="3" presStyleCnt="5"/>
      <dgm:spPr/>
      <dgm:t>
        <a:bodyPr/>
        <a:lstStyle/>
        <a:p>
          <a:endParaRPr lang="en-US"/>
        </a:p>
      </dgm:t>
    </dgm:pt>
    <dgm:pt modelId="{D491A716-4503-4DAB-8654-CB260581B5F4}" type="pres">
      <dgm:prSet presAssocID="{558B98C3-5A48-4158-8780-EB6D21AAE295}" presName="root2" presStyleCnt="0"/>
      <dgm:spPr/>
    </dgm:pt>
    <dgm:pt modelId="{313A37DA-A0AF-4446-A284-3B8B511A6517}" type="pres">
      <dgm:prSet presAssocID="{558B98C3-5A48-4158-8780-EB6D21AAE295}" presName="LevelTwoTextNode" presStyleLbl="node2" presStyleIdx="3" presStyleCnt="5">
        <dgm:presLayoutVars>
          <dgm:chPref val="3"/>
        </dgm:presLayoutVars>
      </dgm:prSet>
      <dgm:spPr/>
      <dgm:t>
        <a:bodyPr/>
        <a:lstStyle/>
        <a:p>
          <a:endParaRPr lang="en-US"/>
        </a:p>
      </dgm:t>
    </dgm:pt>
    <dgm:pt modelId="{9C912354-9D67-49CC-954D-09EFF58F32E1}" type="pres">
      <dgm:prSet presAssocID="{558B98C3-5A48-4158-8780-EB6D21AAE295}" presName="level3hierChild" presStyleCnt="0"/>
      <dgm:spPr/>
    </dgm:pt>
    <dgm:pt modelId="{302A213F-8AD0-4722-AECE-3CC890859E53}" type="pres">
      <dgm:prSet presAssocID="{D123D3AF-7D3A-407B-B7E2-ABAB4F73C4CA}" presName="conn2-1" presStyleLbl="parChTrans1D2" presStyleIdx="4" presStyleCnt="5"/>
      <dgm:spPr/>
      <dgm:t>
        <a:bodyPr/>
        <a:lstStyle/>
        <a:p>
          <a:endParaRPr lang="en-US"/>
        </a:p>
      </dgm:t>
    </dgm:pt>
    <dgm:pt modelId="{932DB752-000B-4D88-A346-D781A0C7B9A9}" type="pres">
      <dgm:prSet presAssocID="{D123D3AF-7D3A-407B-B7E2-ABAB4F73C4CA}" presName="connTx" presStyleLbl="parChTrans1D2" presStyleIdx="4" presStyleCnt="5"/>
      <dgm:spPr/>
      <dgm:t>
        <a:bodyPr/>
        <a:lstStyle/>
        <a:p>
          <a:endParaRPr lang="en-US"/>
        </a:p>
      </dgm:t>
    </dgm:pt>
    <dgm:pt modelId="{7E5B9DE5-5EDF-4D9E-96F2-4273D58F0FD0}" type="pres">
      <dgm:prSet presAssocID="{2A951802-91A1-4A2E-9F93-209FB36B0857}" presName="root2" presStyleCnt="0"/>
      <dgm:spPr/>
    </dgm:pt>
    <dgm:pt modelId="{6891897B-E248-42DB-8844-90D94A5BA069}" type="pres">
      <dgm:prSet presAssocID="{2A951802-91A1-4A2E-9F93-209FB36B0857}" presName="LevelTwoTextNode" presStyleLbl="node2" presStyleIdx="4" presStyleCnt="5">
        <dgm:presLayoutVars>
          <dgm:chPref val="3"/>
        </dgm:presLayoutVars>
      </dgm:prSet>
      <dgm:spPr/>
      <dgm:t>
        <a:bodyPr/>
        <a:lstStyle/>
        <a:p>
          <a:endParaRPr lang="en-US"/>
        </a:p>
      </dgm:t>
    </dgm:pt>
    <dgm:pt modelId="{FDC3A6D4-9C19-4975-A238-B529BA3A897D}" type="pres">
      <dgm:prSet presAssocID="{2A951802-91A1-4A2E-9F93-209FB36B0857}" presName="level3hierChild" presStyleCnt="0"/>
      <dgm:spPr/>
    </dgm:pt>
  </dgm:ptLst>
  <dgm:cxnLst>
    <dgm:cxn modelId="{1912B27C-4BA5-4672-9079-AFFEC1D295C5}" srcId="{AAD96126-58F0-4173-B891-AEE64B81DFB3}" destId="{2A951802-91A1-4A2E-9F93-209FB36B0857}" srcOrd="4" destOrd="0" parTransId="{D123D3AF-7D3A-407B-B7E2-ABAB4F73C4CA}" sibTransId="{C2CBDEEF-491D-40FF-848F-23722A54BACC}"/>
    <dgm:cxn modelId="{DF08EB85-B49E-40E0-B32B-EC759DC3042E}" type="presOf" srcId="{AAD96126-58F0-4173-B891-AEE64B81DFB3}" destId="{BBF3A1CE-3322-41AD-A9CD-6E86FDE3CBE0}" srcOrd="0" destOrd="0" presId="urn:microsoft.com/office/officeart/2008/layout/HorizontalMultiLevelHierarchy"/>
    <dgm:cxn modelId="{F19A4003-9500-49C1-A746-4251A7CEF069}" type="presOf" srcId="{558B98C3-5A48-4158-8780-EB6D21AAE295}" destId="{313A37DA-A0AF-4446-A284-3B8B511A6517}" srcOrd="0" destOrd="0" presId="urn:microsoft.com/office/officeart/2008/layout/HorizontalMultiLevelHierarchy"/>
    <dgm:cxn modelId="{97E6B2FE-B88C-4EDD-9F6B-7332A8B4F038}" type="presOf" srcId="{3E7F3A01-AD0A-4B1C-B420-653D22317DD7}" destId="{F46E2281-59A9-45D4-9464-0DE0284BBFB4}" srcOrd="0" destOrd="0" presId="urn:microsoft.com/office/officeart/2008/layout/HorizontalMultiLevelHierarchy"/>
    <dgm:cxn modelId="{30840DE4-9BDC-48A8-BBA4-43F2E0943F2B}" srcId="{30BAC86B-2C41-48DA-9EBB-E25A8795B29A}" destId="{7E4F32AC-2634-4CD0-B5EA-9E04B83B3DB0}" srcOrd="1" destOrd="0" parTransId="{D301939D-EE77-478E-B52D-F7754438B5B9}" sibTransId="{0709D75C-75D6-4300-88B6-32716E0ADDF8}"/>
    <dgm:cxn modelId="{A39E451B-E0CB-497F-BBDC-56B912E7E889}" type="presOf" srcId="{03FFE614-6D4D-4188-94D5-61067DBCB367}" destId="{32654702-EF8D-4AB4-8172-A8DF7C4C8BAC}" srcOrd="0" destOrd="0" presId="urn:microsoft.com/office/officeart/2008/layout/HorizontalMultiLevelHierarchy"/>
    <dgm:cxn modelId="{824389FE-7F8C-41A5-B04A-5022BEA3E077}" type="presOf" srcId="{8C2FEC95-4C2D-4E3E-B06A-BA3FF97957A8}" destId="{A660DC71-FB60-46DD-8E74-87E1019FFC3E}" srcOrd="0" destOrd="0" presId="urn:microsoft.com/office/officeart/2008/layout/HorizontalMultiLevelHierarchy"/>
    <dgm:cxn modelId="{48B6E016-B092-4B9B-B9AA-93EA1271D131}" type="presOf" srcId="{6CFCEE21-2927-4977-9154-2853A94DD92C}" destId="{94D8E44A-8082-440C-9F56-2F4FEBF1D67D}" srcOrd="1" destOrd="0" presId="urn:microsoft.com/office/officeart/2008/layout/HorizontalMultiLevelHierarchy"/>
    <dgm:cxn modelId="{CDF17CE0-0761-4157-9B7D-6518DF752E7C}" srcId="{7A193281-BFCE-4B4D-900C-962B1D59AE00}" destId="{AAD96126-58F0-4173-B891-AEE64B81DFB3}" srcOrd="0" destOrd="0" parTransId="{61148144-30F5-496A-9358-D905CB11EB53}" sibTransId="{1DBA6C06-74D6-47A4-AE52-0FF7ADE41973}"/>
    <dgm:cxn modelId="{4801B6B4-86EB-4818-8078-C933C8D030F5}" type="presOf" srcId="{6BDFE7A4-821A-4355-901F-AD5BE1915F54}" destId="{BC33A7BA-DF16-4E14-ACBA-A90255486067}" srcOrd="0" destOrd="0" presId="urn:microsoft.com/office/officeart/2008/layout/HorizontalMultiLevelHierarchy"/>
    <dgm:cxn modelId="{9AB1AFEA-E459-49C4-9E46-2E154B21684B}" srcId="{30BAC86B-2C41-48DA-9EBB-E25A8795B29A}" destId="{3E7F3A01-AD0A-4B1C-B420-653D22317DD7}" srcOrd="0" destOrd="0" parTransId="{E1AEE82B-3555-4C1E-AF43-48E7B33EDB48}" sibTransId="{614F3D98-400F-4DD1-8A19-572CBD1CC6B7}"/>
    <dgm:cxn modelId="{C0D027CB-D088-4DBA-90BA-763F6BDA0C50}" type="presOf" srcId="{19ACF9F1-3EBC-4712-9CBD-768A2A7DFA45}" destId="{A67FE637-B7AD-401A-9878-6A53F6173DF9}" srcOrd="1" destOrd="0" presId="urn:microsoft.com/office/officeart/2008/layout/HorizontalMultiLevelHierarchy"/>
    <dgm:cxn modelId="{6B9A3D9F-524A-4361-AAFC-D036675049A3}" type="presOf" srcId="{6CFCEE21-2927-4977-9154-2853A94DD92C}" destId="{33122EDF-168C-4414-A0BB-3AC492E3185A}" srcOrd="0" destOrd="0" presId="urn:microsoft.com/office/officeart/2008/layout/HorizontalMultiLevelHierarchy"/>
    <dgm:cxn modelId="{9BDF67BD-CD7B-44E7-B425-DCF258C352A1}" srcId="{3640338D-940D-4C12-9AA3-A1090220C7C8}" destId="{D6EA3C40-5232-400B-BDCE-BBAAF9D3C716}" srcOrd="0" destOrd="0" parTransId="{7352C4A1-0323-47E1-A47C-2E06C0DE4978}" sibTransId="{971B79A2-9D00-4225-9DD9-0F1135F2FA9B}"/>
    <dgm:cxn modelId="{84DED750-F189-4933-AF73-6A15056F604C}" type="presOf" srcId="{7352C4A1-0323-47E1-A47C-2E06C0DE4978}" destId="{1340B3EC-1769-4108-AFC6-AC23FF59A028}" srcOrd="0" destOrd="0" presId="urn:microsoft.com/office/officeart/2008/layout/HorizontalMultiLevelHierarchy"/>
    <dgm:cxn modelId="{025D1DD3-99F8-4962-80B8-E68BCCEDF129}" type="presOf" srcId="{23865CEA-30F4-48F9-A73B-3C460B05B4C4}" destId="{0A6EB95F-3183-4D9B-9DB3-7561E65B3822}" srcOrd="0" destOrd="0" presId="urn:microsoft.com/office/officeart/2008/layout/HorizontalMultiLevelHierarchy"/>
    <dgm:cxn modelId="{1EA2E52D-798B-48E8-842F-8C55582C3004}" type="presOf" srcId="{19ACF9F1-3EBC-4712-9CBD-768A2A7DFA45}" destId="{FB0501EA-8445-40BA-9419-914C41F72AA9}" srcOrd="0" destOrd="0" presId="urn:microsoft.com/office/officeart/2008/layout/HorizontalMultiLevelHierarchy"/>
    <dgm:cxn modelId="{4400FE53-53E3-40E9-9E5A-ADC5AAB13B37}" type="presOf" srcId="{E1AEE82B-3555-4C1E-AF43-48E7B33EDB48}" destId="{86C72616-6558-4023-9DA1-537279E5E6DB}" srcOrd="1" destOrd="0" presId="urn:microsoft.com/office/officeart/2008/layout/HorizontalMultiLevelHierarchy"/>
    <dgm:cxn modelId="{97CBE91A-D63A-4F72-AAF0-AA73A35EAA73}" type="presOf" srcId="{7A193281-BFCE-4B4D-900C-962B1D59AE00}" destId="{36F491DC-792C-4565-BA1C-A059732FAAA0}" srcOrd="0" destOrd="0" presId="urn:microsoft.com/office/officeart/2008/layout/HorizontalMultiLevelHierarchy"/>
    <dgm:cxn modelId="{DBC7EA59-42AC-49FC-A4EB-8056DF4446E1}" type="presOf" srcId="{7352C4A1-0323-47E1-A47C-2E06C0DE4978}" destId="{7BA10598-1A13-48F9-A0B3-5E91F6A2315F}" srcOrd="1" destOrd="0" presId="urn:microsoft.com/office/officeart/2008/layout/HorizontalMultiLevelHierarchy"/>
    <dgm:cxn modelId="{7B8F1D02-8C53-4DB1-B903-3D6C070B1E08}" type="presOf" srcId="{D301939D-EE77-478E-B52D-F7754438B5B9}" destId="{B31995CF-3339-40D2-81A6-4EA3B3756941}" srcOrd="0" destOrd="0" presId="urn:microsoft.com/office/officeart/2008/layout/HorizontalMultiLevelHierarchy"/>
    <dgm:cxn modelId="{A22B931D-6608-41B7-BB6B-3D9CEA2ACB6E}" type="presOf" srcId="{D123D3AF-7D3A-407B-B7E2-ABAB4F73C4CA}" destId="{932DB752-000B-4D88-A346-D781A0C7B9A9}" srcOrd="1" destOrd="0" presId="urn:microsoft.com/office/officeart/2008/layout/HorizontalMultiLevelHierarchy"/>
    <dgm:cxn modelId="{29706E08-52D6-4CFD-9082-10685288DA03}" srcId="{AAD96126-58F0-4173-B891-AEE64B81DFB3}" destId="{3640338D-940D-4C12-9AA3-A1090220C7C8}" srcOrd="0" destOrd="0" parTransId="{23865CEA-30F4-48F9-A73B-3C460B05B4C4}" sibTransId="{03206767-E1CB-4832-BA7F-490DE93A6E0A}"/>
    <dgm:cxn modelId="{3F592139-6202-4748-A871-F2EC780E6FFC}" srcId="{AAD96126-58F0-4173-B891-AEE64B81DFB3}" destId="{8C2FEC95-4C2D-4E3E-B06A-BA3FF97957A8}" srcOrd="2" destOrd="0" parTransId="{19ACF9F1-3EBC-4712-9CBD-768A2A7DFA45}" sibTransId="{D38F7B0A-32BC-4FF8-A743-ED44FE239BAC}"/>
    <dgm:cxn modelId="{A96D47F8-9F14-46F5-996D-36B34023AFA8}" type="presOf" srcId="{D6EA3C40-5232-400B-BDCE-BBAAF9D3C716}" destId="{4D64DC81-8A2D-4E39-914A-A1235AFF2C61}" srcOrd="0" destOrd="0" presId="urn:microsoft.com/office/officeart/2008/layout/HorizontalMultiLevelHierarchy"/>
    <dgm:cxn modelId="{B5522E8E-69DA-4925-8544-00BFB91FA665}" type="presOf" srcId="{D301939D-EE77-478E-B52D-F7754438B5B9}" destId="{9F7E90BA-9E1F-4A1C-BC05-0847DABBD478}" srcOrd="1" destOrd="0" presId="urn:microsoft.com/office/officeart/2008/layout/HorizontalMultiLevelHierarchy"/>
    <dgm:cxn modelId="{759049CD-1EA8-42FE-B85D-76682F26D22D}" srcId="{3640338D-940D-4C12-9AA3-A1090220C7C8}" destId="{3316FA96-19E8-42CF-8A0E-3CAAE0EC6E58}" srcOrd="1" destOrd="0" parTransId="{03FFE614-6D4D-4188-94D5-61067DBCB367}" sibTransId="{A9308C46-827E-46DF-9639-C1951F8E9DE7}"/>
    <dgm:cxn modelId="{488242D4-4D4F-41C3-9373-616EB5A17443}" srcId="{AAD96126-58F0-4173-B891-AEE64B81DFB3}" destId="{30BAC86B-2C41-48DA-9EBB-E25A8795B29A}" srcOrd="1" destOrd="0" parTransId="{6BDFE7A4-821A-4355-901F-AD5BE1915F54}" sibTransId="{CB0EBE4C-0538-4759-8B87-6FE74E29BCAF}"/>
    <dgm:cxn modelId="{3D6D1606-E19E-4C88-A5DB-FBEB38D5D389}" type="presOf" srcId="{03FFE614-6D4D-4188-94D5-61067DBCB367}" destId="{7AF714D5-8586-4A80-B6FB-6D6BBFE3B35D}" srcOrd="1" destOrd="0" presId="urn:microsoft.com/office/officeart/2008/layout/HorizontalMultiLevelHierarchy"/>
    <dgm:cxn modelId="{CC9B4BE1-0D4C-4397-A1CA-31D7012313D3}" type="presOf" srcId="{D123D3AF-7D3A-407B-B7E2-ABAB4F73C4CA}" destId="{302A213F-8AD0-4722-AECE-3CC890859E53}" srcOrd="0" destOrd="0" presId="urn:microsoft.com/office/officeart/2008/layout/HorizontalMultiLevelHierarchy"/>
    <dgm:cxn modelId="{987F0B18-ADE7-47FB-AB63-57A8E36366E8}" type="presOf" srcId="{3640338D-940D-4C12-9AA3-A1090220C7C8}" destId="{51050AD2-530C-4752-84C9-E3C628E9FB70}" srcOrd="0" destOrd="0" presId="urn:microsoft.com/office/officeart/2008/layout/HorizontalMultiLevelHierarchy"/>
    <dgm:cxn modelId="{29FA41CC-B1A1-4BCE-8C02-7305B0B60D1E}" type="presOf" srcId="{E1AEE82B-3555-4C1E-AF43-48E7B33EDB48}" destId="{CD07E467-E81D-443A-9531-754C8C996BFA}" srcOrd="0" destOrd="0" presId="urn:microsoft.com/office/officeart/2008/layout/HorizontalMultiLevelHierarchy"/>
    <dgm:cxn modelId="{DF97F611-6F13-41B9-9D2D-E7B19CE58A31}" type="presOf" srcId="{23865CEA-30F4-48F9-A73B-3C460B05B4C4}" destId="{2BBE3F3E-0D33-4035-8852-9FBB16B2AACA}" srcOrd="1" destOrd="0" presId="urn:microsoft.com/office/officeart/2008/layout/HorizontalMultiLevelHierarchy"/>
    <dgm:cxn modelId="{116B43A6-FED0-4046-A1C4-27D75312132F}" type="presOf" srcId="{6BDFE7A4-821A-4355-901F-AD5BE1915F54}" destId="{6983490A-EEF7-4286-9A16-4A28909A4808}" srcOrd="1" destOrd="0" presId="urn:microsoft.com/office/officeart/2008/layout/HorizontalMultiLevelHierarchy"/>
    <dgm:cxn modelId="{8B4D3031-ED42-4DD3-A43C-9F7B74487D32}" type="presOf" srcId="{30BAC86B-2C41-48DA-9EBB-E25A8795B29A}" destId="{B2DA81A6-D243-47D7-B843-2FD52BB27879}" srcOrd="0" destOrd="0" presId="urn:microsoft.com/office/officeart/2008/layout/HorizontalMultiLevelHierarchy"/>
    <dgm:cxn modelId="{28A08F3A-77DC-4128-9587-47B5B40E86E2}" srcId="{AAD96126-58F0-4173-B891-AEE64B81DFB3}" destId="{558B98C3-5A48-4158-8780-EB6D21AAE295}" srcOrd="3" destOrd="0" parTransId="{6CFCEE21-2927-4977-9154-2853A94DD92C}" sibTransId="{615CF0FB-4FBA-4209-A93D-D5464F59FE38}"/>
    <dgm:cxn modelId="{49998F93-116B-4E03-B985-D98DD752C532}" type="presOf" srcId="{2A951802-91A1-4A2E-9F93-209FB36B0857}" destId="{6891897B-E248-42DB-8844-90D94A5BA069}" srcOrd="0" destOrd="0" presId="urn:microsoft.com/office/officeart/2008/layout/HorizontalMultiLevelHierarchy"/>
    <dgm:cxn modelId="{3DB9E143-6DC6-4FB7-8CB5-74F80971EA92}" type="presOf" srcId="{3316FA96-19E8-42CF-8A0E-3CAAE0EC6E58}" destId="{039CACB6-341A-4520-ABA1-B36027814E6A}" srcOrd="0" destOrd="0" presId="urn:microsoft.com/office/officeart/2008/layout/HorizontalMultiLevelHierarchy"/>
    <dgm:cxn modelId="{394DBA72-54F8-43A4-92D6-1A53FCDA4736}" type="presOf" srcId="{7E4F32AC-2634-4CD0-B5EA-9E04B83B3DB0}" destId="{14462142-BCD9-4065-9EB3-C610027DE5F7}" srcOrd="0" destOrd="0" presId="urn:microsoft.com/office/officeart/2008/layout/HorizontalMultiLevelHierarchy"/>
    <dgm:cxn modelId="{16BAB3AA-89C1-4E20-B847-FA86826176DC}" type="presParOf" srcId="{36F491DC-792C-4565-BA1C-A059732FAAA0}" destId="{F1643C8C-1D5F-4C53-A8AF-ACD7DF66C82F}" srcOrd="0" destOrd="0" presId="urn:microsoft.com/office/officeart/2008/layout/HorizontalMultiLevelHierarchy"/>
    <dgm:cxn modelId="{AD2D4D03-2434-4058-A5B4-2F89EB6BC678}" type="presParOf" srcId="{F1643C8C-1D5F-4C53-A8AF-ACD7DF66C82F}" destId="{BBF3A1CE-3322-41AD-A9CD-6E86FDE3CBE0}" srcOrd="0" destOrd="0" presId="urn:microsoft.com/office/officeart/2008/layout/HorizontalMultiLevelHierarchy"/>
    <dgm:cxn modelId="{D474385F-C126-4D0D-86E8-06B18F59870B}" type="presParOf" srcId="{F1643C8C-1D5F-4C53-A8AF-ACD7DF66C82F}" destId="{4FED6A43-10D4-47CE-B9B7-CA798C67A0F5}" srcOrd="1" destOrd="0" presId="urn:microsoft.com/office/officeart/2008/layout/HorizontalMultiLevelHierarchy"/>
    <dgm:cxn modelId="{809DC11C-BED5-4B6F-ADC0-7CBBE5B83295}" type="presParOf" srcId="{4FED6A43-10D4-47CE-B9B7-CA798C67A0F5}" destId="{0A6EB95F-3183-4D9B-9DB3-7561E65B3822}" srcOrd="0" destOrd="0" presId="urn:microsoft.com/office/officeart/2008/layout/HorizontalMultiLevelHierarchy"/>
    <dgm:cxn modelId="{4DF402DB-2FE6-4320-ABD2-D14C73DFF2F9}" type="presParOf" srcId="{0A6EB95F-3183-4D9B-9DB3-7561E65B3822}" destId="{2BBE3F3E-0D33-4035-8852-9FBB16B2AACA}" srcOrd="0" destOrd="0" presId="urn:microsoft.com/office/officeart/2008/layout/HorizontalMultiLevelHierarchy"/>
    <dgm:cxn modelId="{21D6E03F-8376-4EB1-822E-9F996F2F1EBD}" type="presParOf" srcId="{4FED6A43-10D4-47CE-B9B7-CA798C67A0F5}" destId="{9ADA0EC2-D8D4-4F9D-A1DC-CE45B8925068}" srcOrd="1" destOrd="0" presId="urn:microsoft.com/office/officeart/2008/layout/HorizontalMultiLevelHierarchy"/>
    <dgm:cxn modelId="{4C72628E-9A04-444A-84A3-10CA71929245}" type="presParOf" srcId="{9ADA0EC2-D8D4-4F9D-A1DC-CE45B8925068}" destId="{51050AD2-530C-4752-84C9-E3C628E9FB70}" srcOrd="0" destOrd="0" presId="urn:microsoft.com/office/officeart/2008/layout/HorizontalMultiLevelHierarchy"/>
    <dgm:cxn modelId="{9F781936-95CC-46E0-9F10-0D909E835378}" type="presParOf" srcId="{9ADA0EC2-D8D4-4F9D-A1DC-CE45B8925068}" destId="{E918F4A7-02AB-4B57-8934-A09B24674A37}" srcOrd="1" destOrd="0" presId="urn:microsoft.com/office/officeart/2008/layout/HorizontalMultiLevelHierarchy"/>
    <dgm:cxn modelId="{25EA1504-7347-4548-A941-B11EBA3069B3}" type="presParOf" srcId="{E918F4A7-02AB-4B57-8934-A09B24674A37}" destId="{1340B3EC-1769-4108-AFC6-AC23FF59A028}" srcOrd="0" destOrd="0" presId="urn:microsoft.com/office/officeart/2008/layout/HorizontalMultiLevelHierarchy"/>
    <dgm:cxn modelId="{4B02D35C-AC2B-4E3D-9262-DF272E04A5EA}" type="presParOf" srcId="{1340B3EC-1769-4108-AFC6-AC23FF59A028}" destId="{7BA10598-1A13-48F9-A0B3-5E91F6A2315F}" srcOrd="0" destOrd="0" presId="urn:microsoft.com/office/officeart/2008/layout/HorizontalMultiLevelHierarchy"/>
    <dgm:cxn modelId="{2ACBF5CA-FDE4-4685-A56B-5F0A5669225D}" type="presParOf" srcId="{E918F4A7-02AB-4B57-8934-A09B24674A37}" destId="{5455CB39-E9C2-43D6-9F81-C193D1D1F91D}" srcOrd="1" destOrd="0" presId="urn:microsoft.com/office/officeart/2008/layout/HorizontalMultiLevelHierarchy"/>
    <dgm:cxn modelId="{F9CFB0A1-7986-4338-A9EE-D660A5E339FC}" type="presParOf" srcId="{5455CB39-E9C2-43D6-9F81-C193D1D1F91D}" destId="{4D64DC81-8A2D-4E39-914A-A1235AFF2C61}" srcOrd="0" destOrd="0" presId="urn:microsoft.com/office/officeart/2008/layout/HorizontalMultiLevelHierarchy"/>
    <dgm:cxn modelId="{05531AAB-92D7-4CED-9158-4835C0CE540F}" type="presParOf" srcId="{5455CB39-E9C2-43D6-9F81-C193D1D1F91D}" destId="{02EA110D-EA63-4169-91A1-E0D9BF0190DF}" srcOrd="1" destOrd="0" presId="urn:microsoft.com/office/officeart/2008/layout/HorizontalMultiLevelHierarchy"/>
    <dgm:cxn modelId="{CB444EEE-557E-4DFF-A506-8D7E11724822}" type="presParOf" srcId="{E918F4A7-02AB-4B57-8934-A09B24674A37}" destId="{32654702-EF8D-4AB4-8172-A8DF7C4C8BAC}" srcOrd="2" destOrd="0" presId="urn:microsoft.com/office/officeart/2008/layout/HorizontalMultiLevelHierarchy"/>
    <dgm:cxn modelId="{99EAA984-1658-426C-9D3C-768A4FBE9D66}" type="presParOf" srcId="{32654702-EF8D-4AB4-8172-A8DF7C4C8BAC}" destId="{7AF714D5-8586-4A80-B6FB-6D6BBFE3B35D}" srcOrd="0" destOrd="0" presId="urn:microsoft.com/office/officeart/2008/layout/HorizontalMultiLevelHierarchy"/>
    <dgm:cxn modelId="{1EF6834E-EF27-4028-9690-01417F5907F4}" type="presParOf" srcId="{E918F4A7-02AB-4B57-8934-A09B24674A37}" destId="{D554C117-B7A1-4C99-A67C-F59CF460208D}" srcOrd="3" destOrd="0" presId="urn:microsoft.com/office/officeart/2008/layout/HorizontalMultiLevelHierarchy"/>
    <dgm:cxn modelId="{55B423B0-2EF9-4E8D-AC36-FD06689D9FAF}" type="presParOf" srcId="{D554C117-B7A1-4C99-A67C-F59CF460208D}" destId="{039CACB6-341A-4520-ABA1-B36027814E6A}" srcOrd="0" destOrd="0" presId="urn:microsoft.com/office/officeart/2008/layout/HorizontalMultiLevelHierarchy"/>
    <dgm:cxn modelId="{6BB42F6C-CD1C-408B-905D-CF7F3BB78CF5}" type="presParOf" srcId="{D554C117-B7A1-4C99-A67C-F59CF460208D}" destId="{95A6C526-0EFE-4EAD-B74F-A9D64E8073C3}" srcOrd="1" destOrd="0" presId="urn:microsoft.com/office/officeart/2008/layout/HorizontalMultiLevelHierarchy"/>
    <dgm:cxn modelId="{5F14EE60-FB44-472C-9961-7D86B051EBA1}" type="presParOf" srcId="{4FED6A43-10D4-47CE-B9B7-CA798C67A0F5}" destId="{BC33A7BA-DF16-4E14-ACBA-A90255486067}" srcOrd="2" destOrd="0" presId="urn:microsoft.com/office/officeart/2008/layout/HorizontalMultiLevelHierarchy"/>
    <dgm:cxn modelId="{3A961CF4-0355-499D-BADC-F279D0DEEFC7}" type="presParOf" srcId="{BC33A7BA-DF16-4E14-ACBA-A90255486067}" destId="{6983490A-EEF7-4286-9A16-4A28909A4808}" srcOrd="0" destOrd="0" presId="urn:microsoft.com/office/officeart/2008/layout/HorizontalMultiLevelHierarchy"/>
    <dgm:cxn modelId="{6F2873FB-1AE3-4BDE-959E-86DA3DE4C5C5}" type="presParOf" srcId="{4FED6A43-10D4-47CE-B9B7-CA798C67A0F5}" destId="{5F6767F2-E77C-476F-9725-F8EBA745E42E}" srcOrd="3" destOrd="0" presId="urn:microsoft.com/office/officeart/2008/layout/HorizontalMultiLevelHierarchy"/>
    <dgm:cxn modelId="{12617E8D-DFDF-41A7-8E31-BE36B9631D5B}" type="presParOf" srcId="{5F6767F2-E77C-476F-9725-F8EBA745E42E}" destId="{B2DA81A6-D243-47D7-B843-2FD52BB27879}" srcOrd="0" destOrd="0" presId="urn:microsoft.com/office/officeart/2008/layout/HorizontalMultiLevelHierarchy"/>
    <dgm:cxn modelId="{C4A0783B-C726-47FE-B47E-E0E10BD10423}" type="presParOf" srcId="{5F6767F2-E77C-476F-9725-F8EBA745E42E}" destId="{6533F954-B146-486F-B2BB-8BD7B82F0AD0}" srcOrd="1" destOrd="0" presId="urn:microsoft.com/office/officeart/2008/layout/HorizontalMultiLevelHierarchy"/>
    <dgm:cxn modelId="{80B689A6-401E-4C61-B04B-199EEFAAF8BB}" type="presParOf" srcId="{6533F954-B146-486F-B2BB-8BD7B82F0AD0}" destId="{CD07E467-E81D-443A-9531-754C8C996BFA}" srcOrd="0" destOrd="0" presId="urn:microsoft.com/office/officeart/2008/layout/HorizontalMultiLevelHierarchy"/>
    <dgm:cxn modelId="{70AA9636-5A48-42D6-8ECB-7702B62B8339}" type="presParOf" srcId="{CD07E467-E81D-443A-9531-754C8C996BFA}" destId="{86C72616-6558-4023-9DA1-537279E5E6DB}" srcOrd="0" destOrd="0" presId="urn:microsoft.com/office/officeart/2008/layout/HorizontalMultiLevelHierarchy"/>
    <dgm:cxn modelId="{3FF62A2E-4D71-4145-8AEB-829201C50B5D}" type="presParOf" srcId="{6533F954-B146-486F-B2BB-8BD7B82F0AD0}" destId="{A9D0C577-B3E9-496D-B524-9EFA13502F10}" srcOrd="1" destOrd="0" presId="urn:microsoft.com/office/officeart/2008/layout/HorizontalMultiLevelHierarchy"/>
    <dgm:cxn modelId="{292331EB-892A-4372-94F9-D09C18D4BBDE}" type="presParOf" srcId="{A9D0C577-B3E9-496D-B524-9EFA13502F10}" destId="{F46E2281-59A9-45D4-9464-0DE0284BBFB4}" srcOrd="0" destOrd="0" presId="urn:microsoft.com/office/officeart/2008/layout/HorizontalMultiLevelHierarchy"/>
    <dgm:cxn modelId="{35651CA3-3711-48EC-828B-AE5A7AB28F3C}" type="presParOf" srcId="{A9D0C577-B3E9-496D-B524-9EFA13502F10}" destId="{96973426-8231-4D3B-ABD0-2C2DB88A731A}" srcOrd="1" destOrd="0" presId="urn:microsoft.com/office/officeart/2008/layout/HorizontalMultiLevelHierarchy"/>
    <dgm:cxn modelId="{F576EB4B-7511-4FB3-83C9-0CE7C55392B2}" type="presParOf" srcId="{6533F954-B146-486F-B2BB-8BD7B82F0AD0}" destId="{B31995CF-3339-40D2-81A6-4EA3B3756941}" srcOrd="2" destOrd="0" presId="urn:microsoft.com/office/officeart/2008/layout/HorizontalMultiLevelHierarchy"/>
    <dgm:cxn modelId="{1C39E257-D016-43D6-A66A-C0CA245F0DAE}" type="presParOf" srcId="{B31995CF-3339-40D2-81A6-4EA3B3756941}" destId="{9F7E90BA-9E1F-4A1C-BC05-0847DABBD478}" srcOrd="0" destOrd="0" presId="urn:microsoft.com/office/officeart/2008/layout/HorizontalMultiLevelHierarchy"/>
    <dgm:cxn modelId="{01F000B3-4EC2-41C5-8F2E-E40FF7879DC0}" type="presParOf" srcId="{6533F954-B146-486F-B2BB-8BD7B82F0AD0}" destId="{DEAF3120-A58B-4F66-98BA-8D60DB0D49BB}" srcOrd="3" destOrd="0" presId="urn:microsoft.com/office/officeart/2008/layout/HorizontalMultiLevelHierarchy"/>
    <dgm:cxn modelId="{919DB1FB-8041-4F49-8B37-950662990725}" type="presParOf" srcId="{DEAF3120-A58B-4F66-98BA-8D60DB0D49BB}" destId="{14462142-BCD9-4065-9EB3-C610027DE5F7}" srcOrd="0" destOrd="0" presId="urn:microsoft.com/office/officeart/2008/layout/HorizontalMultiLevelHierarchy"/>
    <dgm:cxn modelId="{F7155DC0-665A-4476-9556-0500FB32FF19}" type="presParOf" srcId="{DEAF3120-A58B-4F66-98BA-8D60DB0D49BB}" destId="{5893461B-674A-417D-881D-D5C37BD33787}" srcOrd="1" destOrd="0" presId="urn:microsoft.com/office/officeart/2008/layout/HorizontalMultiLevelHierarchy"/>
    <dgm:cxn modelId="{74062DF5-38A4-480D-9D67-1ABB3BFC258D}" type="presParOf" srcId="{4FED6A43-10D4-47CE-B9B7-CA798C67A0F5}" destId="{FB0501EA-8445-40BA-9419-914C41F72AA9}" srcOrd="4" destOrd="0" presId="urn:microsoft.com/office/officeart/2008/layout/HorizontalMultiLevelHierarchy"/>
    <dgm:cxn modelId="{73EF779E-F95C-48BC-8C1F-2454AB9287ED}" type="presParOf" srcId="{FB0501EA-8445-40BA-9419-914C41F72AA9}" destId="{A67FE637-B7AD-401A-9878-6A53F6173DF9}" srcOrd="0" destOrd="0" presId="urn:microsoft.com/office/officeart/2008/layout/HorizontalMultiLevelHierarchy"/>
    <dgm:cxn modelId="{91A38802-59B9-4EA1-B47F-12C2E5619D7D}" type="presParOf" srcId="{4FED6A43-10D4-47CE-B9B7-CA798C67A0F5}" destId="{0B80F149-3F95-4662-8F8E-9410813CFEDF}" srcOrd="5" destOrd="0" presId="urn:microsoft.com/office/officeart/2008/layout/HorizontalMultiLevelHierarchy"/>
    <dgm:cxn modelId="{44A7A33F-C35D-4F86-8B63-0BECEB2341D8}" type="presParOf" srcId="{0B80F149-3F95-4662-8F8E-9410813CFEDF}" destId="{A660DC71-FB60-46DD-8E74-87E1019FFC3E}" srcOrd="0" destOrd="0" presId="urn:microsoft.com/office/officeart/2008/layout/HorizontalMultiLevelHierarchy"/>
    <dgm:cxn modelId="{2FEE9AD1-81AE-4C0A-B1CC-98DCA2790CE8}" type="presParOf" srcId="{0B80F149-3F95-4662-8F8E-9410813CFEDF}" destId="{22F9F052-4BB1-4342-87DA-C033510EC009}" srcOrd="1" destOrd="0" presId="urn:microsoft.com/office/officeart/2008/layout/HorizontalMultiLevelHierarchy"/>
    <dgm:cxn modelId="{9EBD1381-144C-49C7-BE8C-A8C9BEA992C1}" type="presParOf" srcId="{4FED6A43-10D4-47CE-B9B7-CA798C67A0F5}" destId="{33122EDF-168C-4414-A0BB-3AC492E3185A}" srcOrd="6" destOrd="0" presId="urn:microsoft.com/office/officeart/2008/layout/HorizontalMultiLevelHierarchy"/>
    <dgm:cxn modelId="{49769C21-8E0B-4D6B-8B55-B76667B235EF}" type="presParOf" srcId="{33122EDF-168C-4414-A0BB-3AC492E3185A}" destId="{94D8E44A-8082-440C-9F56-2F4FEBF1D67D}" srcOrd="0" destOrd="0" presId="urn:microsoft.com/office/officeart/2008/layout/HorizontalMultiLevelHierarchy"/>
    <dgm:cxn modelId="{C817A307-8C5D-4DEF-8A6D-FB20AA7D353C}" type="presParOf" srcId="{4FED6A43-10D4-47CE-B9B7-CA798C67A0F5}" destId="{D491A716-4503-4DAB-8654-CB260581B5F4}" srcOrd="7" destOrd="0" presId="urn:microsoft.com/office/officeart/2008/layout/HorizontalMultiLevelHierarchy"/>
    <dgm:cxn modelId="{AA045212-E07A-4893-B159-0CC829DEC3A9}" type="presParOf" srcId="{D491A716-4503-4DAB-8654-CB260581B5F4}" destId="{313A37DA-A0AF-4446-A284-3B8B511A6517}" srcOrd="0" destOrd="0" presId="urn:microsoft.com/office/officeart/2008/layout/HorizontalMultiLevelHierarchy"/>
    <dgm:cxn modelId="{91F74263-F68B-4C20-BC38-CC7206B1FCC2}" type="presParOf" srcId="{D491A716-4503-4DAB-8654-CB260581B5F4}" destId="{9C912354-9D67-49CC-954D-09EFF58F32E1}" srcOrd="1" destOrd="0" presId="urn:microsoft.com/office/officeart/2008/layout/HorizontalMultiLevelHierarchy"/>
    <dgm:cxn modelId="{9EC16EF8-D330-4A7B-B19D-2CF49CFD72DB}" type="presParOf" srcId="{4FED6A43-10D4-47CE-B9B7-CA798C67A0F5}" destId="{302A213F-8AD0-4722-AECE-3CC890859E53}" srcOrd="8" destOrd="0" presId="urn:microsoft.com/office/officeart/2008/layout/HorizontalMultiLevelHierarchy"/>
    <dgm:cxn modelId="{D63C5D57-A373-4184-9722-4E30FBAC282C}" type="presParOf" srcId="{302A213F-8AD0-4722-AECE-3CC890859E53}" destId="{932DB752-000B-4D88-A346-D781A0C7B9A9}" srcOrd="0" destOrd="0" presId="urn:microsoft.com/office/officeart/2008/layout/HorizontalMultiLevelHierarchy"/>
    <dgm:cxn modelId="{F4E4B0CE-EE3C-48D4-8FB6-58E8A09586FD}" type="presParOf" srcId="{4FED6A43-10D4-47CE-B9B7-CA798C67A0F5}" destId="{7E5B9DE5-5EDF-4D9E-96F2-4273D58F0FD0}" srcOrd="9" destOrd="0" presId="urn:microsoft.com/office/officeart/2008/layout/HorizontalMultiLevelHierarchy"/>
    <dgm:cxn modelId="{4C1006D0-6218-44EC-8600-F225EDF84969}" type="presParOf" srcId="{7E5B9DE5-5EDF-4D9E-96F2-4273D58F0FD0}" destId="{6891897B-E248-42DB-8844-90D94A5BA069}" srcOrd="0" destOrd="0" presId="urn:microsoft.com/office/officeart/2008/layout/HorizontalMultiLevelHierarchy"/>
    <dgm:cxn modelId="{675E74F9-B881-480D-B068-7F9E45A60203}" type="presParOf" srcId="{7E5B9DE5-5EDF-4D9E-96F2-4273D58F0FD0}" destId="{FDC3A6D4-9C19-4975-A238-B529BA3A897D}" srcOrd="1" destOrd="0" presId="urn:microsoft.com/office/officeart/2008/layout/HorizontalMultiLevelHierarchy"/>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B9D4D604-8170-4E17-BB53-AF1EEB1CFAFB}" type="doc">
      <dgm:prSet loTypeId="urn:microsoft.com/office/officeart/2005/8/layout/vList2" loCatId="list" qsTypeId="urn:microsoft.com/office/officeart/2005/8/quickstyle/simple1" qsCatId="simple" csTypeId="urn:microsoft.com/office/officeart/2005/8/colors/colorful1" csCatId="colorful" phldr="1"/>
      <dgm:spPr/>
      <dgm:t>
        <a:bodyPr/>
        <a:lstStyle/>
        <a:p>
          <a:endParaRPr lang="en-US"/>
        </a:p>
      </dgm:t>
    </dgm:pt>
    <dgm:pt modelId="{AAF84F5A-7486-48AF-A900-E0C5DCE9F8BA}">
      <dgm:prSet/>
      <dgm:spPr/>
      <dgm:t>
        <a:bodyPr/>
        <a:lstStyle/>
        <a:p>
          <a:pPr rtl="0"/>
          <a:r>
            <a:rPr lang="vi-VN" dirty="0" smtClean="0"/>
            <a:t>Chữ kí viết tay</a:t>
          </a:r>
          <a:endParaRPr lang="en-US" dirty="0"/>
        </a:p>
      </dgm:t>
    </dgm:pt>
    <dgm:pt modelId="{24D362FE-6B61-41B0-9452-5CAED064262B}" type="parTrans" cxnId="{A83BFDBB-9568-4752-A886-6F5DAA3BEC3B}">
      <dgm:prSet/>
      <dgm:spPr/>
      <dgm:t>
        <a:bodyPr/>
        <a:lstStyle/>
        <a:p>
          <a:endParaRPr lang="en-US"/>
        </a:p>
      </dgm:t>
    </dgm:pt>
    <dgm:pt modelId="{73DC4A5A-F65F-4FEE-8006-CA41F46040B7}" type="sibTrans" cxnId="{A83BFDBB-9568-4752-A886-6F5DAA3BEC3B}">
      <dgm:prSet/>
      <dgm:spPr/>
      <dgm:t>
        <a:bodyPr/>
        <a:lstStyle/>
        <a:p>
          <a:endParaRPr lang="en-US"/>
        </a:p>
      </dgm:t>
    </dgm:pt>
    <dgm:pt modelId="{E306F526-CD57-4F1D-8EDF-6D686446928D}">
      <dgm:prSet/>
      <dgm:spPr/>
      <dgm:t>
        <a:bodyPr/>
        <a:lstStyle/>
        <a:p>
          <a:pPr rtl="0"/>
          <a:r>
            <a:rPr lang="vi-VN" smtClean="0"/>
            <a:t>Đặc trưng cho người kí, mỗi người có một chữ kí đặc trưng, không thể được tạo ra bởi người khác</a:t>
          </a:r>
          <a:endParaRPr lang="en-US"/>
        </a:p>
      </dgm:t>
    </dgm:pt>
    <dgm:pt modelId="{AABD9700-CD3F-4917-91CE-AA03B96A779B}" type="parTrans" cxnId="{506E4468-F2A9-4E8C-AF86-2741EEEC52F8}">
      <dgm:prSet/>
      <dgm:spPr/>
      <dgm:t>
        <a:bodyPr/>
        <a:lstStyle/>
        <a:p>
          <a:endParaRPr lang="en-US"/>
        </a:p>
      </dgm:t>
    </dgm:pt>
    <dgm:pt modelId="{345129A1-A0C4-4426-B345-E3670B202DE9}" type="sibTrans" cxnId="{506E4468-F2A9-4E8C-AF86-2741EEEC52F8}">
      <dgm:prSet/>
      <dgm:spPr/>
      <dgm:t>
        <a:bodyPr/>
        <a:lstStyle/>
        <a:p>
          <a:endParaRPr lang="en-US"/>
        </a:p>
      </dgm:t>
    </dgm:pt>
    <dgm:pt modelId="{5C89466D-2140-4910-A310-9ECD92B46A1A}">
      <dgm:prSet/>
      <dgm:spPr/>
      <dgm:t>
        <a:bodyPr/>
        <a:lstStyle/>
        <a:p>
          <a:pPr rtl="0"/>
          <a:r>
            <a:rPr lang="vi-VN" dirty="0" smtClean="0"/>
            <a:t>Chữ kí gắn liền với</a:t>
          </a:r>
          <a:r>
            <a:rPr lang="en-US" dirty="0" smtClean="0"/>
            <a:t> </a:t>
          </a:r>
          <a:r>
            <a:rPr lang="vi-VN" dirty="0" smtClean="0"/>
            <a:t>một văn bản, không thể di chuyển sang văn bản khác</a:t>
          </a:r>
          <a:endParaRPr lang="en-US" dirty="0"/>
        </a:p>
      </dgm:t>
    </dgm:pt>
    <dgm:pt modelId="{164A1F4D-98A0-4AE6-A5B0-4CE788AEF07A}" type="parTrans" cxnId="{013DB341-7B09-4E48-A631-535A9F03E91F}">
      <dgm:prSet/>
      <dgm:spPr/>
      <dgm:t>
        <a:bodyPr/>
        <a:lstStyle/>
        <a:p>
          <a:endParaRPr lang="en-US"/>
        </a:p>
      </dgm:t>
    </dgm:pt>
    <dgm:pt modelId="{238F37D0-E12F-4D1E-914B-D6022FF454F5}" type="sibTrans" cxnId="{013DB341-7B09-4E48-A631-535A9F03E91F}">
      <dgm:prSet/>
      <dgm:spPr/>
      <dgm:t>
        <a:bodyPr/>
        <a:lstStyle/>
        <a:p>
          <a:endParaRPr lang="en-US"/>
        </a:p>
      </dgm:t>
    </dgm:pt>
    <dgm:pt modelId="{EAC1888F-A9CA-460A-8E9B-2BEEDD435C4B}">
      <dgm:prSet/>
      <dgm:spPr/>
      <dgm:t>
        <a:bodyPr/>
        <a:lstStyle/>
        <a:p>
          <a:pPr rtl="0"/>
          <a:r>
            <a:rPr lang="vi-VN" smtClean="0"/>
            <a:t>Mọi người đều có khả năng kiểm tra chữ kí của một người bất kì</a:t>
          </a:r>
          <a:endParaRPr lang="en-US"/>
        </a:p>
      </dgm:t>
    </dgm:pt>
    <dgm:pt modelId="{E882DFEF-DDA4-4EF5-ABD4-484A3B8C366B}" type="parTrans" cxnId="{336CD123-718F-4762-BDA8-1CE219B8AFC3}">
      <dgm:prSet/>
      <dgm:spPr/>
      <dgm:t>
        <a:bodyPr/>
        <a:lstStyle/>
        <a:p>
          <a:endParaRPr lang="en-US"/>
        </a:p>
      </dgm:t>
    </dgm:pt>
    <dgm:pt modelId="{DCB44135-535F-4C4B-B339-2F1DDB30F6AE}" type="sibTrans" cxnId="{336CD123-718F-4762-BDA8-1CE219B8AFC3}">
      <dgm:prSet/>
      <dgm:spPr/>
      <dgm:t>
        <a:bodyPr/>
        <a:lstStyle/>
        <a:p>
          <a:endParaRPr lang="en-US"/>
        </a:p>
      </dgm:t>
    </dgm:pt>
    <dgm:pt modelId="{78547AB9-631C-498F-BD0D-17DBF9613C89}" type="pres">
      <dgm:prSet presAssocID="{B9D4D604-8170-4E17-BB53-AF1EEB1CFAFB}" presName="linear" presStyleCnt="0">
        <dgm:presLayoutVars>
          <dgm:animLvl val="lvl"/>
          <dgm:resizeHandles val="exact"/>
        </dgm:presLayoutVars>
      </dgm:prSet>
      <dgm:spPr/>
      <dgm:t>
        <a:bodyPr/>
        <a:lstStyle/>
        <a:p>
          <a:endParaRPr lang="en-US"/>
        </a:p>
      </dgm:t>
    </dgm:pt>
    <dgm:pt modelId="{F5C319DA-DDCA-4A03-A3E7-DA33E8A072F8}" type="pres">
      <dgm:prSet presAssocID="{AAF84F5A-7486-48AF-A900-E0C5DCE9F8BA}" presName="parentText" presStyleLbl="node1" presStyleIdx="0" presStyleCnt="1">
        <dgm:presLayoutVars>
          <dgm:chMax val="0"/>
          <dgm:bulletEnabled val="1"/>
        </dgm:presLayoutVars>
      </dgm:prSet>
      <dgm:spPr/>
      <dgm:t>
        <a:bodyPr/>
        <a:lstStyle/>
        <a:p>
          <a:endParaRPr lang="en-US"/>
        </a:p>
      </dgm:t>
    </dgm:pt>
    <dgm:pt modelId="{ED03F441-364E-4537-8BBB-A27AC84EB921}" type="pres">
      <dgm:prSet presAssocID="{AAF84F5A-7486-48AF-A900-E0C5DCE9F8BA}" presName="childText" presStyleLbl="revTx" presStyleIdx="0" presStyleCnt="1">
        <dgm:presLayoutVars>
          <dgm:bulletEnabled val="1"/>
        </dgm:presLayoutVars>
      </dgm:prSet>
      <dgm:spPr/>
      <dgm:t>
        <a:bodyPr/>
        <a:lstStyle/>
        <a:p>
          <a:endParaRPr lang="en-US"/>
        </a:p>
      </dgm:t>
    </dgm:pt>
  </dgm:ptLst>
  <dgm:cxnLst>
    <dgm:cxn modelId="{D906AC54-4DFE-407D-9CA8-1C65D06AD551}" type="presOf" srcId="{AAF84F5A-7486-48AF-A900-E0C5DCE9F8BA}" destId="{F5C319DA-DDCA-4A03-A3E7-DA33E8A072F8}" srcOrd="0" destOrd="0" presId="urn:microsoft.com/office/officeart/2005/8/layout/vList2"/>
    <dgm:cxn modelId="{2F2FBC65-4F55-4289-AB62-0F07E81D0748}" type="presOf" srcId="{B9D4D604-8170-4E17-BB53-AF1EEB1CFAFB}" destId="{78547AB9-631C-498F-BD0D-17DBF9613C89}" srcOrd="0" destOrd="0" presId="urn:microsoft.com/office/officeart/2005/8/layout/vList2"/>
    <dgm:cxn modelId="{A83BFDBB-9568-4752-A886-6F5DAA3BEC3B}" srcId="{B9D4D604-8170-4E17-BB53-AF1EEB1CFAFB}" destId="{AAF84F5A-7486-48AF-A900-E0C5DCE9F8BA}" srcOrd="0" destOrd="0" parTransId="{24D362FE-6B61-41B0-9452-5CAED064262B}" sibTransId="{73DC4A5A-F65F-4FEE-8006-CA41F46040B7}"/>
    <dgm:cxn modelId="{B53B9A34-477C-487A-A98A-5439C924956C}" type="presOf" srcId="{E306F526-CD57-4F1D-8EDF-6D686446928D}" destId="{ED03F441-364E-4537-8BBB-A27AC84EB921}" srcOrd="0" destOrd="0" presId="urn:microsoft.com/office/officeart/2005/8/layout/vList2"/>
    <dgm:cxn modelId="{013DB341-7B09-4E48-A631-535A9F03E91F}" srcId="{AAF84F5A-7486-48AF-A900-E0C5DCE9F8BA}" destId="{5C89466D-2140-4910-A310-9ECD92B46A1A}" srcOrd="1" destOrd="0" parTransId="{164A1F4D-98A0-4AE6-A5B0-4CE788AEF07A}" sibTransId="{238F37D0-E12F-4D1E-914B-D6022FF454F5}"/>
    <dgm:cxn modelId="{336CD123-718F-4762-BDA8-1CE219B8AFC3}" srcId="{AAF84F5A-7486-48AF-A900-E0C5DCE9F8BA}" destId="{EAC1888F-A9CA-460A-8E9B-2BEEDD435C4B}" srcOrd="2" destOrd="0" parTransId="{E882DFEF-DDA4-4EF5-ABD4-484A3B8C366B}" sibTransId="{DCB44135-535F-4C4B-B339-2F1DDB30F6AE}"/>
    <dgm:cxn modelId="{506E4468-F2A9-4E8C-AF86-2741EEEC52F8}" srcId="{AAF84F5A-7486-48AF-A900-E0C5DCE9F8BA}" destId="{E306F526-CD57-4F1D-8EDF-6D686446928D}" srcOrd="0" destOrd="0" parTransId="{AABD9700-CD3F-4917-91CE-AA03B96A779B}" sibTransId="{345129A1-A0C4-4426-B345-E3670B202DE9}"/>
    <dgm:cxn modelId="{557A3389-565C-48C2-9BBF-65E54737C3AB}" type="presOf" srcId="{5C89466D-2140-4910-A310-9ECD92B46A1A}" destId="{ED03F441-364E-4537-8BBB-A27AC84EB921}" srcOrd="0" destOrd="1" presId="urn:microsoft.com/office/officeart/2005/8/layout/vList2"/>
    <dgm:cxn modelId="{A3FE13E1-B4A9-4B18-9FB1-737254F180E0}" type="presOf" srcId="{EAC1888F-A9CA-460A-8E9B-2BEEDD435C4B}" destId="{ED03F441-364E-4537-8BBB-A27AC84EB921}" srcOrd="0" destOrd="2" presId="urn:microsoft.com/office/officeart/2005/8/layout/vList2"/>
    <dgm:cxn modelId="{CDD7770B-F1E1-4E67-BBB2-F1EBFA3B2323}" type="presParOf" srcId="{78547AB9-631C-498F-BD0D-17DBF9613C89}" destId="{F5C319DA-DDCA-4A03-A3E7-DA33E8A072F8}" srcOrd="0" destOrd="0" presId="urn:microsoft.com/office/officeart/2005/8/layout/vList2"/>
    <dgm:cxn modelId="{CAB6E408-C6B5-4CFE-88DF-74AD734CA3FA}" type="presParOf" srcId="{78547AB9-631C-498F-BD0D-17DBF9613C89}" destId="{ED03F441-364E-4537-8BBB-A27AC84EB921}"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B9D4D604-8170-4E17-BB53-AF1EEB1CFAFB}"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en-US"/>
        </a:p>
      </dgm:t>
    </dgm:pt>
    <dgm:pt modelId="{AAF84F5A-7486-48AF-A900-E0C5DCE9F8BA}">
      <dgm:prSet/>
      <dgm:spPr/>
      <dgm:t>
        <a:bodyPr/>
        <a:lstStyle/>
        <a:p>
          <a:pPr rtl="0"/>
          <a:r>
            <a:rPr lang="vi-VN" dirty="0" smtClean="0"/>
            <a:t>Chữ kí số</a:t>
          </a:r>
          <a:endParaRPr lang="en-US" dirty="0"/>
        </a:p>
      </dgm:t>
    </dgm:pt>
    <dgm:pt modelId="{24D362FE-6B61-41B0-9452-5CAED064262B}" type="parTrans" cxnId="{A83BFDBB-9568-4752-A886-6F5DAA3BEC3B}">
      <dgm:prSet/>
      <dgm:spPr/>
      <dgm:t>
        <a:bodyPr/>
        <a:lstStyle/>
        <a:p>
          <a:endParaRPr lang="en-US"/>
        </a:p>
      </dgm:t>
    </dgm:pt>
    <dgm:pt modelId="{73DC4A5A-F65F-4FEE-8006-CA41F46040B7}" type="sibTrans" cxnId="{A83BFDBB-9568-4752-A886-6F5DAA3BEC3B}">
      <dgm:prSet/>
      <dgm:spPr/>
      <dgm:t>
        <a:bodyPr/>
        <a:lstStyle/>
        <a:p>
          <a:endParaRPr lang="en-US"/>
        </a:p>
      </dgm:t>
    </dgm:pt>
    <dgm:pt modelId="{E306F526-CD57-4F1D-8EDF-6D686446928D}">
      <dgm:prSet/>
      <dgm:spPr/>
      <dgm:t>
        <a:bodyPr/>
        <a:lstStyle/>
        <a:p>
          <a:pPr rtl="0"/>
          <a:r>
            <a:rPr lang="vi-VN" dirty="0" smtClean="0"/>
            <a:t>Là thông điệp dữ liệu (dãy bít)</a:t>
          </a:r>
          <a:endParaRPr lang="en-US" dirty="0"/>
        </a:p>
      </dgm:t>
    </dgm:pt>
    <dgm:pt modelId="{AABD9700-CD3F-4917-91CE-AA03B96A779B}" type="parTrans" cxnId="{506E4468-F2A9-4E8C-AF86-2741EEEC52F8}">
      <dgm:prSet/>
      <dgm:spPr/>
      <dgm:t>
        <a:bodyPr/>
        <a:lstStyle/>
        <a:p>
          <a:endParaRPr lang="en-US"/>
        </a:p>
      </dgm:t>
    </dgm:pt>
    <dgm:pt modelId="{345129A1-A0C4-4426-B345-E3670B202DE9}" type="sibTrans" cxnId="{506E4468-F2A9-4E8C-AF86-2741EEEC52F8}">
      <dgm:prSet/>
      <dgm:spPr/>
      <dgm:t>
        <a:bodyPr/>
        <a:lstStyle/>
        <a:p>
          <a:endParaRPr lang="en-US"/>
        </a:p>
      </dgm:t>
    </dgm:pt>
    <dgm:pt modelId="{5C89466D-2140-4910-A310-9ECD92B46A1A}">
      <dgm:prSet/>
      <dgm:spPr/>
      <dgm:t>
        <a:bodyPr/>
        <a:lstStyle/>
        <a:p>
          <a:pPr rtl="0"/>
          <a:r>
            <a:rPr lang="vi-VN" dirty="0" smtClean="0"/>
            <a:t>Có các tính chất của chữ kí viết tay</a:t>
          </a:r>
          <a:endParaRPr lang="en-US" dirty="0"/>
        </a:p>
      </dgm:t>
    </dgm:pt>
    <dgm:pt modelId="{164A1F4D-98A0-4AE6-A5B0-4CE788AEF07A}" type="parTrans" cxnId="{013DB341-7B09-4E48-A631-535A9F03E91F}">
      <dgm:prSet/>
      <dgm:spPr/>
      <dgm:t>
        <a:bodyPr/>
        <a:lstStyle/>
        <a:p>
          <a:endParaRPr lang="en-US"/>
        </a:p>
      </dgm:t>
    </dgm:pt>
    <dgm:pt modelId="{238F37D0-E12F-4D1E-914B-D6022FF454F5}" type="sibTrans" cxnId="{013DB341-7B09-4E48-A631-535A9F03E91F}">
      <dgm:prSet/>
      <dgm:spPr/>
      <dgm:t>
        <a:bodyPr/>
        <a:lstStyle/>
        <a:p>
          <a:endParaRPr lang="en-US"/>
        </a:p>
      </dgm:t>
    </dgm:pt>
    <dgm:pt modelId="{78547AB9-631C-498F-BD0D-17DBF9613C89}" type="pres">
      <dgm:prSet presAssocID="{B9D4D604-8170-4E17-BB53-AF1EEB1CFAFB}" presName="linear" presStyleCnt="0">
        <dgm:presLayoutVars>
          <dgm:animLvl val="lvl"/>
          <dgm:resizeHandles val="exact"/>
        </dgm:presLayoutVars>
      </dgm:prSet>
      <dgm:spPr/>
      <dgm:t>
        <a:bodyPr/>
        <a:lstStyle/>
        <a:p>
          <a:endParaRPr lang="en-US"/>
        </a:p>
      </dgm:t>
    </dgm:pt>
    <dgm:pt modelId="{F5C319DA-DDCA-4A03-A3E7-DA33E8A072F8}" type="pres">
      <dgm:prSet presAssocID="{AAF84F5A-7486-48AF-A900-E0C5DCE9F8BA}" presName="parentText" presStyleLbl="node1" presStyleIdx="0" presStyleCnt="1">
        <dgm:presLayoutVars>
          <dgm:chMax val="0"/>
          <dgm:bulletEnabled val="1"/>
        </dgm:presLayoutVars>
      </dgm:prSet>
      <dgm:spPr/>
      <dgm:t>
        <a:bodyPr/>
        <a:lstStyle/>
        <a:p>
          <a:endParaRPr lang="en-US"/>
        </a:p>
      </dgm:t>
    </dgm:pt>
    <dgm:pt modelId="{ED03F441-364E-4537-8BBB-A27AC84EB921}" type="pres">
      <dgm:prSet presAssocID="{AAF84F5A-7486-48AF-A900-E0C5DCE9F8BA}" presName="childText" presStyleLbl="revTx" presStyleIdx="0" presStyleCnt="1">
        <dgm:presLayoutVars>
          <dgm:bulletEnabled val="1"/>
        </dgm:presLayoutVars>
      </dgm:prSet>
      <dgm:spPr/>
      <dgm:t>
        <a:bodyPr/>
        <a:lstStyle/>
        <a:p>
          <a:endParaRPr lang="en-US"/>
        </a:p>
      </dgm:t>
    </dgm:pt>
  </dgm:ptLst>
  <dgm:cxnLst>
    <dgm:cxn modelId="{5AB67FB3-57DD-4A9C-938F-21D6B34D65F7}" type="presOf" srcId="{5C89466D-2140-4910-A310-9ECD92B46A1A}" destId="{ED03F441-364E-4537-8BBB-A27AC84EB921}" srcOrd="0" destOrd="1" presId="urn:microsoft.com/office/officeart/2005/8/layout/vList2"/>
    <dgm:cxn modelId="{013DB341-7B09-4E48-A631-535A9F03E91F}" srcId="{AAF84F5A-7486-48AF-A900-E0C5DCE9F8BA}" destId="{5C89466D-2140-4910-A310-9ECD92B46A1A}" srcOrd="1" destOrd="0" parTransId="{164A1F4D-98A0-4AE6-A5B0-4CE788AEF07A}" sibTransId="{238F37D0-E12F-4D1E-914B-D6022FF454F5}"/>
    <dgm:cxn modelId="{A83BFDBB-9568-4752-A886-6F5DAA3BEC3B}" srcId="{B9D4D604-8170-4E17-BB53-AF1EEB1CFAFB}" destId="{AAF84F5A-7486-48AF-A900-E0C5DCE9F8BA}" srcOrd="0" destOrd="0" parTransId="{24D362FE-6B61-41B0-9452-5CAED064262B}" sibTransId="{73DC4A5A-F65F-4FEE-8006-CA41F46040B7}"/>
    <dgm:cxn modelId="{EB3D42A5-83BA-4C99-B505-E371D9FAC55D}" type="presOf" srcId="{E306F526-CD57-4F1D-8EDF-6D686446928D}" destId="{ED03F441-364E-4537-8BBB-A27AC84EB921}" srcOrd="0" destOrd="0" presId="urn:microsoft.com/office/officeart/2005/8/layout/vList2"/>
    <dgm:cxn modelId="{506E4468-F2A9-4E8C-AF86-2741EEEC52F8}" srcId="{AAF84F5A-7486-48AF-A900-E0C5DCE9F8BA}" destId="{E306F526-CD57-4F1D-8EDF-6D686446928D}" srcOrd="0" destOrd="0" parTransId="{AABD9700-CD3F-4917-91CE-AA03B96A779B}" sibTransId="{345129A1-A0C4-4426-B345-E3670B202DE9}"/>
    <dgm:cxn modelId="{AD0D5ACA-14E2-42B8-8407-A98757BF5436}" type="presOf" srcId="{AAF84F5A-7486-48AF-A900-E0C5DCE9F8BA}" destId="{F5C319DA-DDCA-4A03-A3E7-DA33E8A072F8}" srcOrd="0" destOrd="0" presId="urn:microsoft.com/office/officeart/2005/8/layout/vList2"/>
    <dgm:cxn modelId="{25ECA545-79F1-4DF1-8D2E-85E06BEFBBAC}" type="presOf" srcId="{B9D4D604-8170-4E17-BB53-AF1EEB1CFAFB}" destId="{78547AB9-631C-498F-BD0D-17DBF9613C89}" srcOrd="0" destOrd="0" presId="urn:microsoft.com/office/officeart/2005/8/layout/vList2"/>
    <dgm:cxn modelId="{E75A0129-72CE-447D-B7DA-1EB456ED30A4}" type="presParOf" srcId="{78547AB9-631C-498F-BD0D-17DBF9613C89}" destId="{F5C319DA-DDCA-4A03-A3E7-DA33E8A072F8}" srcOrd="0" destOrd="0" presId="urn:microsoft.com/office/officeart/2005/8/layout/vList2"/>
    <dgm:cxn modelId="{A5921834-229F-499A-A30E-6DA3884E73BC}" type="presParOf" srcId="{78547AB9-631C-498F-BD0D-17DBF9613C89}" destId="{ED03F441-364E-4537-8BBB-A27AC84EB921}"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B9D4D604-8170-4E17-BB53-AF1EEB1CFAFB}"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en-US"/>
        </a:p>
      </dgm:t>
    </dgm:pt>
    <dgm:pt modelId="{AAF84F5A-7486-48AF-A900-E0C5DCE9F8BA}">
      <dgm:prSet/>
      <dgm:spPr/>
      <dgm:t>
        <a:bodyPr/>
        <a:lstStyle/>
        <a:p>
          <a:pPr rtl="0"/>
          <a:r>
            <a:rPr lang="vi-VN" dirty="0" smtClean="0"/>
            <a:t>Chữ kí số</a:t>
          </a:r>
          <a:endParaRPr lang="en-US" dirty="0"/>
        </a:p>
      </dgm:t>
    </dgm:pt>
    <dgm:pt modelId="{24D362FE-6B61-41B0-9452-5CAED064262B}" type="parTrans" cxnId="{A83BFDBB-9568-4752-A886-6F5DAA3BEC3B}">
      <dgm:prSet/>
      <dgm:spPr/>
      <dgm:t>
        <a:bodyPr/>
        <a:lstStyle/>
        <a:p>
          <a:endParaRPr lang="en-US"/>
        </a:p>
      </dgm:t>
    </dgm:pt>
    <dgm:pt modelId="{73DC4A5A-F65F-4FEE-8006-CA41F46040B7}" type="sibTrans" cxnId="{A83BFDBB-9568-4752-A886-6F5DAA3BEC3B}">
      <dgm:prSet/>
      <dgm:spPr/>
      <dgm:t>
        <a:bodyPr/>
        <a:lstStyle/>
        <a:p>
          <a:endParaRPr lang="en-US"/>
        </a:p>
      </dgm:t>
    </dgm:pt>
    <dgm:pt modelId="{E306F526-CD57-4F1D-8EDF-6D686446928D}">
      <dgm:prSet/>
      <dgm:spPr/>
      <dgm:t>
        <a:bodyPr/>
        <a:lstStyle/>
        <a:p>
          <a:pPr rtl="0"/>
          <a:r>
            <a:rPr lang="vi-VN" dirty="0" smtClean="0"/>
            <a:t>Đặc trưng cho người kí </a:t>
          </a:r>
          <a:r>
            <a:rPr lang="vi-VN" dirty="0" smtClean="0">
              <a:sym typeface="Wingdings" pitchFamily="2" charset="2"/>
            </a:rPr>
            <a:t> phụ thuộc vào yếu tố bí mật của riêng người kí</a:t>
          </a:r>
          <a:endParaRPr lang="en-US" dirty="0"/>
        </a:p>
      </dgm:t>
    </dgm:pt>
    <dgm:pt modelId="{AABD9700-CD3F-4917-91CE-AA03B96A779B}" type="parTrans" cxnId="{506E4468-F2A9-4E8C-AF86-2741EEEC52F8}">
      <dgm:prSet/>
      <dgm:spPr/>
      <dgm:t>
        <a:bodyPr/>
        <a:lstStyle/>
        <a:p>
          <a:endParaRPr lang="en-US"/>
        </a:p>
      </dgm:t>
    </dgm:pt>
    <dgm:pt modelId="{345129A1-A0C4-4426-B345-E3670B202DE9}" type="sibTrans" cxnId="{506E4468-F2A9-4E8C-AF86-2741EEEC52F8}">
      <dgm:prSet/>
      <dgm:spPr/>
      <dgm:t>
        <a:bodyPr/>
        <a:lstStyle/>
        <a:p>
          <a:endParaRPr lang="en-US"/>
        </a:p>
      </dgm:t>
    </dgm:pt>
    <dgm:pt modelId="{5C89466D-2140-4910-A310-9ECD92B46A1A}">
      <dgm:prSet/>
      <dgm:spPr/>
      <dgm:t>
        <a:bodyPr/>
        <a:lstStyle/>
        <a:p>
          <a:pPr rtl="0"/>
          <a:r>
            <a:rPr lang="vi-VN" dirty="0" smtClean="0"/>
            <a:t>Không thể chuyển chữ kí sang văn bản khác </a:t>
          </a:r>
          <a:r>
            <a:rPr lang="vi-VN" dirty="0" smtClean="0">
              <a:sym typeface="Wingdings" pitchFamily="2" charset="2"/>
            </a:rPr>
            <a:t> chữ kí phụ thuộc vào chính văn bản</a:t>
          </a:r>
          <a:endParaRPr lang="en-US" dirty="0"/>
        </a:p>
      </dgm:t>
    </dgm:pt>
    <dgm:pt modelId="{164A1F4D-98A0-4AE6-A5B0-4CE788AEF07A}" type="parTrans" cxnId="{013DB341-7B09-4E48-A631-535A9F03E91F}">
      <dgm:prSet/>
      <dgm:spPr/>
      <dgm:t>
        <a:bodyPr/>
        <a:lstStyle/>
        <a:p>
          <a:endParaRPr lang="en-US"/>
        </a:p>
      </dgm:t>
    </dgm:pt>
    <dgm:pt modelId="{238F37D0-E12F-4D1E-914B-D6022FF454F5}" type="sibTrans" cxnId="{013DB341-7B09-4E48-A631-535A9F03E91F}">
      <dgm:prSet/>
      <dgm:spPr/>
      <dgm:t>
        <a:bodyPr/>
        <a:lstStyle/>
        <a:p>
          <a:endParaRPr lang="en-US"/>
        </a:p>
      </dgm:t>
    </dgm:pt>
    <dgm:pt modelId="{4E5EDC73-0E49-450B-9B54-8DB62B7A912B}">
      <dgm:prSet/>
      <dgm:spPr/>
      <dgm:t>
        <a:bodyPr/>
        <a:lstStyle/>
        <a:p>
          <a:pPr rtl="0"/>
          <a:r>
            <a:rPr lang="vi-VN" dirty="0" smtClean="0"/>
            <a:t>Người bất kì có thể kiểm tra </a:t>
          </a:r>
          <a:r>
            <a:rPr lang="vi-VN" dirty="0" smtClean="0">
              <a:sym typeface="Wingdings" pitchFamily="2" charset="2"/>
            </a:rPr>
            <a:t>có một đại lượng công khai tương ứng với yếu tố bí mật</a:t>
          </a:r>
          <a:endParaRPr lang="en-US" dirty="0"/>
        </a:p>
      </dgm:t>
    </dgm:pt>
    <dgm:pt modelId="{5B9A578C-984D-455A-BB0F-1353ED67B68C}" type="parTrans" cxnId="{1E62BAC9-8759-439F-BA01-A13D990A9AB9}">
      <dgm:prSet/>
      <dgm:spPr/>
      <dgm:t>
        <a:bodyPr/>
        <a:lstStyle/>
        <a:p>
          <a:endParaRPr lang="en-US"/>
        </a:p>
      </dgm:t>
    </dgm:pt>
    <dgm:pt modelId="{6F7CC508-2A3E-4CFF-ACFD-53F026C2BD98}" type="sibTrans" cxnId="{1E62BAC9-8759-439F-BA01-A13D990A9AB9}">
      <dgm:prSet/>
      <dgm:spPr/>
      <dgm:t>
        <a:bodyPr/>
        <a:lstStyle/>
        <a:p>
          <a:endParaRPr lang="en-US"/>
        </a:p>
      </dgm:t>
    </dgm:pt>
    <dgm:pt modelId="{78547AB9-631C-498F-BD0D-17DBF9613C89}" type="pres">
      <dgm:prSet presAssocID="{B9D4D604-8170-4E17-BB53-AF1EEB1CFAFB}" presName="linear" presStyleCnt="0">
        <dgm:presLayoutVars>
          <dgm:animLvl val="lvl"/>
          <dgm:resizeHandles val="exact"/>
        </dgm:presLayoutVars>
      </dgm:prSet>
      <dgm:spPr/>
      <dgm:t>
        <a:bodyPr/>
        <a:lstStyle/>
        <a:p>
          <a:endParaRPr lang="en-US"/>
        </a:p>
      </dgm:t>
    </dgm:pt>
    <dgm:pt modelId="{F5C319DA-DDCA-4A03-A3E7-DA33E8A072F8}" type="pres">
      <dgm:prSet presAssocID="{AAF84F5A-7486-48AF-A900-E0C5DCE9F8BA}" presName="parentText" presStyleLbl="node1" presStyleIdx="0" presStyleCnt="1">
        <dgm:presLayoutVars>
          <dgm:chMax val="0"/>
          <dgm:bulletEnabled val="1"/>
        </dgm:presLayoutVars>
      </dgm:prSet>
      <dgm:spPr/>
      <dgm:t>
        <a:bodyPr/>
        <a:lstStyle/>
        <a:p>
          <a:endParaRPr lang="en-US"/>
        </a:p>
      </dgm:t>
    </dgm:pt>
    <dgm:pt modelId="{ED03F441-364E-4537-8BBB-A27AC84EB921}" type="pres">
      <dgm:prSet presAssocID="{AAF84F5A-7486-48AF-A900-E0C5DCE9F8BA}" presName="childText" presStyleLbl="revTx" presStyleIdx="0" presStyleCnt="1">
        <dgm:presLayoutVars>
          <dgm:bulletEnabled val="1"/>
        </dgm:presLayoutVars>
      </dgm:prSet>
      <dgm:spPr/>
      <dgm:t>
        <a:bodyPr/>
        <a:lstStyle/>
        <a:p>
          <a:endParaRPr lang="en-US"/>
        </a:p>
      </dgm:t>
    </dgm:pt>
  </dgm:ptLst>
  <dgm:cxnLst>
    <dgm:cxn modelId="{A20845A2-C1F5-4DE8-93DA-3DD1186DE7D1}" type="presOf" srcId="{E306F526-CD57-4F1D-8EDF-6D686446928D}" destId="{ED03F441-364E-4537-8BBB-A27AC84EB921}" srcOrd="0" destOrd="0" presId="urn:microsoft.com/office/officeart/2005/8/layout/vList2"/>
    <dgm:cxn modelId="{07707B59-43B2-4BD3-BCCC-5CF6268F7EAF}" type="presOf" srcId="{4E5EDC73-0E49-450B-9B54-8DB62B7A912B}" destId="{ED03F441-364E-4537-8BBB-A27AC84EB921}" srcOrd="0" destOrd="2" presId="urn:microsoft.com/office/officeart/2005/8/layout/vList2"/>
    <dgm:cxn modelId="{A83BFDBB-9568-4752-A886-6F5DAA3BEC3B}" srcId="{B9D4D604-8170-4E17-BB53-AF1EEB1CFAFB}" destId="{AAF84F5A-7486-48AF-A900-E0C5DCE9F8BA}" srcOrd="0" destOrd="0" parTransId="{24D362FE-6B61-41B0-9452-5CAED064262B}" sibTransId="{73DC4A5A-F65F-4FEE-8006-CA41F46040B7}"/>
    <dgm:cxn modelId="{62BBBD9F-FC71-4344-AEF1-6A1921925041}" type="presOf" srcId="{5C89466D-2140-4910-A310-9ECD92B46A1A}" destId="{ED03F441-364E-4537-8BBB-A27AC84EB921}" srcOrd="0" destOrd="1" presId="urn:microsoft.com/office/officeart/2005/8/layout/vList2"/>
    <dgm:cxn modelId="{1334A166-A48E-4EA3-BE1D-23651D2DC57F}" type="presOf" srcId="{AAF84F5A-7486-48AF-A900-E0C5DCE9F8BA}" destId="{F5C319DA-DDCA-4A03-A3E7-DA33E8A072F8}" srcOrd="0" destOrd="0" presId="urn:microsoft.com/office/officeart/2005/8/layout/vList2"/>
    <dgm:cxn modelId="{013DB341-7B09-4E48-A631-535A9F03E91F}" srcId="{AAF84F5A-7486-48AF-A900-E0C5DCE9F8BA}" destId="{5C89466D-2140-4910-A310-9ECD92B46A1A}" srcOrd="1" destOrd="0" parTransId="{164A1F4D-98A0-4AE6-A5B0-4CE788AEF07A}" sibTransId="{238F37D0-E12F-4D1E-914B-D6022FF454F5}"/>
    <dgm:cxn modelId="{1E62BAC9-8759-439F-BA01-A13D990A9AB9}" srcId="{AAF84F5A-7486-48AF-A900-E0C5DCE9F8BA}" destId="{4E5EDC73-0E49-450B-9B54-8DB62B7A912B}" srcOrd="2" destOrd="0" parTransId="{5B9A578C-984D-455A-BB0F-1353ED67B68C}" sibTransId="{6F7CC508-2A3E-4CFF-ACFD-53F026C2BD98}"/>
    <dgm:cxn modelId="{506E4468-F2A9-4E8C-AF86-2741EEEC52F8}" srcId="{AAF84F5A-7486-48AF-A900-E0C5DCE9F8BA}" destId="{E306F526-CD57-4F1D-8EDF-6D686446928D}" srcOrd="0" destOrd="0" parTransId="{AABD9700-CD3F-4917-91CE-AA03B96A779B}" sibTransId="{345129A1-A0C4-4426-B345-E3670B202DE9}"/>
    <dgm:cxn modelId="{184B0A41-04C7-43F8-A562-D1F43EAB6687}" type="presOf" srcId="{B9D4D604-8170-4E17-BB53-AF1EEB1CFAFB}" destId="{78547AB9-631C-498F-BD0D-17DBF9613C89}" srcOrd="0" destOrd="0" presId="urn:microsoft.com/office/officeart/2005/8/layout/vList2"/>
    <dgm:cxn modelId="{4EDC8278-8F96-4F69-8312-BC4C4F3138E2}" type="presParOf" srcId="{78547AB9-631C-498F-BD0D-17DBF9613C89}" destId="{F5C319DA-DDCA-4A03-A3E7-DA33E8A072F8}" srcOrd="0" destOrd="0" presId="urn:microsoft.com/office/officeart/2005/8/layout/vList2"/>
    <dgm:cxn modelId="{C0B1C5C5-0366-41BE-A99D-13FEB7C582AF}" type="presParOf" srcId="{78547AB9-631C-498F-BD0D-17DBF9613C89}" destId="{ED03F441-364E-4537-8BBB-A27AC84EB921}"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953F2E92-40E6-460E-A94E-EEBE42496009}" type="doc">
      <dgm:prSet loTypeId="urn:microsoft.com/office/officeart/2005/8/layout/vList2" loCatId="list" qsTypeId="urn:microsoft.com/office/officeart/2005/8/quickstyle/simple1" qsCatId="simple" csTypeId="urn:microsoft.com/office/officeart/2005/8/colors/accent3_1" csCatId="accent3" phldr="1"/>
      <dgm:spPr/>
      <dgm:t>
        <a:bodyPr/>
        <a:lstStyle/>
        <a:p>
          <a:endParaRPr lang="en-US"/>
        </a:p>
      </dgm:t>
    </dgm:pt>
    <dgm:pt modelId="{0012E25E-7A59-4BB8-94FF-C9FEB49DDF48}">
      <dgm:prSet phldrT="[Text]"/>
      <dgm:spPr/>
      <dgm:t>
        <a:bodyPr/>
        <a:lstStyle/>
        <a:p>
          <a:r>
            <a:rPr lang="vi-VN" dirty="0" smtClean="0">
              <a:sym typeface="Wingdings" pitchFamily="2" charset="2"/>
            </a:rPr>
            <a:t>Lưu lượng tăng gấp đôi</a:t>
          </a:r>
          <a:endParaRPr lang="en-US" dirty="0"/>
        </a:p>
      </dgm:t>
    </dgm:pt>
    <dgm:pt modelId="{A1C92B14-3919-412A-8C9C-52875EC31892}" type="parTrans" cxnId="{43C56788-E745-4D9E-91FE-6F5FBFAFADB0}">
      <dgm:prSet/>
      <dgm:spPr/>
      <dgm:t>
        <a:bodyPr/>
        <a:lstStyle/>
        <a:p>
          <a:endParaRPr lang="en-US"/>
        </a:p>
      </dgm:t>
    </dgm:pt>
    <dgm:pt modelId="{60604F6A-2D56-4407-8EFF-981CA97277E2}" type="sibTrans" cxnId="{43C56788-E745-4D9E-91FE-6F5FBFAFADB0}">
      <dgm:prSet/>
      <dgm:spPr/>
      <dgm:t>
        <a:bodyPr/>
        <a:lstStyle/>
        <a:p>
          <a:endParaRPr lang="en-US"/>
        </a:p>
      </dgm:t>
    </dgm:pt>
    <dgm:pt modelId="{7A8A76AF-99A4-4589-976D-374E6ABCB112}">
      <dgm:prSet phldrT="[Text]"/>
      <dgm:spPr/>
      <dgm:t>
        <a:bodyPr/>
        <a:lstStyle/>
        <a:p>
          <a:r>
            <a:rPr lang="vi-VN" dirty="0" smtClean="0"/>
            <a:t>Kích thước của m thường vượt quá khả năng tính toán hiện nay</a:t>
          </a:r>
          <a:endParaRPr lang="en-US" dirty="0"/>
        </a:p>
      </dgm:t>
    </dgm:pt>
    <dgm:pt modelId="{71710A78-37D9-4847-85A7-C17892A7F9C5}" type="parTrans" cxnId="{51EE30C9-40CB-4DA5-8CB0-D4DB626BB6A3}">
      <dgm:prSet/>
      <dgm:spPr/>
      <dgm:t>
        <a:bodyPr/>
        <a:lstStyle/>
        <a:p>
          <a:endParaRPr lang="en-US"/>
        </a:p>
      </dgm:t>
    </dgm:pt>
    <dgm:pt modelId="{842CC509-D0EE-4CB3-9519-6308B67E0EA0}" type="sibTrans" cxnId="{51EE30C9-40CB-4DA5-8CB0-D4DB626BB6A3}">
      <dgm:prSet/>
      <dgm:spPr/>
      <dgm:t>
        <a:bodyPr/>
        <a:lstStyle/>
        <a:p>
          <a:endParaRPr lang="en-US"/>
        </a:p>
      </dgm:t>
    </dgm:pt>
    <dgm:pt modelId="{45484951-3F4C-4A37-9DF4-10F4D11DEC6C}" type="pres">
      <dgm:prSet presAssocID="{953F2E92-40E6-460E-A94E-EEBE42496009}" presName="linear" presStyleCnt="0">
        <dgm:presLayoutVars>
          <dgm:animLvl val="lvl"/>
          <dgm:resizeHandles val="exact"/>
        </dgm:presLayoutVars>
      </dgm:prSet>
      <dgm:spPr/>
      <dgm:t>
        <a:bodyPr/>
        <a:lstStyle/>
        <a:p>
          <a:endParaRPr lang="en-US"/>
        </a:p>
      </dgm:t>
    </dgm:pt>
    <dgm:pt modelId="{7BDB660A-42AA-428D-894C-B43FFF7BEB7A}" type="pres">
      <dgm:prSet presAssocID="{0012E25E-7A59-4BB8-94FF-C9FEB49DDF48}" presName="parentText" presStyleLbl="node1" presStyleIdx="0" presStyleCnt="2">
        <dgm:presLayoutVars>
          <dgm:chMax val="0"/>
          <dgm:bulletEnabled val="1"/>
        </dgm:presLayoutVars>
      </dgm:prSet>
      <dgm:spPr/>
      <dgm:t>
        <a:bodyPr/>
        <a:lstStyle/>
        <a:p>
          <a:endParaRPr lang="en-US"/>
        </a:p>
      </dgm:t>
    </dgm:pt>
    <dgm:pt modelId="{DE4D80B3-00D3-405E-AA23-67C73375F820}" type="pres">
      <dgm:prSet presAssocID="{60604F6A-2D56-4407-8EFF-981CA97277E2}" presName="spacer" presStyleCnt="0"/>
      <dgm:spPr/>
    </dgm:pt>
    <dgm:pt modelId="{8FA46BDA-A115-4012-9223-A870122C4E73}" type="pres">
      <dgm:prSet presAssocID="{7A8A76AF-99A4-4589-976D-374E6ABCB112}" presName="parentText" presStyleLbl="node1" presStyleIdx="1" presStyleCnt="2">
        <dgm:presLayoutVars>
          <dgm:chMax val="0"/>
          <dgm:bulletEnabled val="1"/>
        </dgm:presLayoutVars>
      </dgm:prSet>
      <dgm:spPr/>
      <dgm:t>
        <a:bodyPr/>
        <a:lstStyle/>
        <a:p>
          <a:endParaRPr lang="en-US"/>
        </a:p>
      </dgm:t>
    </dgm:pt>
  </dgm:ptLst>
  <dgm:cxnLst>
    <dgm:cxn modelId="{43C56788-E745-4D9E-91FE-6F5FBFAFADB0}" srcId="{953F2E92-40E6-460E-A94E-EEBE42496009}" destId="{0012E25E-7A59-4BB8-94FF-C9FEB49DDF48}" srcOrd="0" destOrd="0" parTransId="{A1C92B14-3919-412A-8C9C-52875EC31892}" sibTransId="{60604F6A-2D56-4407-8EFF-981CA97277E2}"/>
    <dgm:cxn modelId="{523C28BA-2C47-4B48-A703-129E4E6632D6}" type="presOf" srcId="{953F2E92-40E6-460E-A94E-EEBE42496009}" destId="{45484951-3F4C-4A37-9DF4-10F4D11DEC6C}" srcOrd="0" destOrd="0" presId="urn:microsoft.com/office/officeart/2005/8/layout/vList2"/>
    <dgm:cxn modelId="{E7B13F61-B890-454E-A011-9A3CD534551A}" type="presOf" srcId="{7A8A76AF-99A4-4589-976D-374E6ABCB112}" destId="{8FA46BDA-A115-4012-9223-A870122C4E73}" srcOrd="0" destOrd="0" presId="urn:microsoft.com/office/officeart/2005/8/layout/vList2"/>
    <dgm:cxn modelId="{824EA160-3D5F-46EB-8920-9ED826561D13}" type="presOf" srcId="{0012E25E-7A59-4BB8-94FF-C9FEB49DDF48}" destId="{7BDB660A-42AA-428D-894C-B43FFF7BEB7A}" srcOrd="0" destOrd="0" presId="urn:microsoft.com/office/officeart/2005/8/layout/vList2"/>
    <dgm:cxn modelId="{51EE30C9-40CB-4DA5-8CB0-D4DB626BB6A3}" srcId="{953F2E92-40E6-460E-A94E-EEBE42496009}" destId="{7A8A76AF-99A4-4589-976D-374E6ABCB112}" srcOrd="1" destOrd="0" parTransId="{71710A78-37D9-4847-85A7-C17892A7F9C5}" sibTransId="{842CC509-D0EE-4CB3-9519-6308B67E0EA0}"/>
    <dgm:cxn modelId="{EF49061F-681F-40E3-BEE6-C7E0AD662D8F}" type="presParOf" srcId="{45484951-3F4C-4A37-9DF4-10F4D11DEC6C}" destId="{7BDB660A-42AA-428D-894C-B43FFF7BEB7A}" srcOrd="0" destOrd="0" presId="urn:microsoft.com/office/officeart/2005/8/layout/vList2"/>
    <dgm:cxn modelId="{DED44023-8FAC-475A-A792-C175C941966F}" type="presParOf" srcId="{45484951-3F4C-4A37-9DF4-10F4D11DEC6C}" destId="{DE4D80B3-00D3-405E-AA23-67C73375F820}" srcOrd="1" destOrd="0" presId="urn:microsoft.com/office/officeart/2005/8/layout/vList2"/>
    <dgm:cxn modelId="{F60489AE-B22A-44CB-9575-C3A09A074A55}" type="presParOf" srcId="{45484951-3F4C-4A37-9DF4-10F4D11DEC6C}" destId="{8FA46BDA-A115-4012-9223-A870122C4E73}" srcOrd="2"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B8B0DB14-E410-4476-8B76-9FA2CEFDA0C6}" type="doc">
      <dgm:prSet loTypeId="urn:microsoft.com/office/officeart/2005/8/layout/matrix3" loCatId="matrix" qsTypeId="urn:microsoft.com/office/officeart/2005/8/quickstyle/3d2" qsCatId="3D" csTypeId="urn:microsoft.com/office/officeart/2005/8/colors/colorful2" csCatId="colorful"/>
      <dgm:spPr/>
      <dgm:t>
        <a:bodyPr/>
        <a:lstStyle/>
        <a:p>
          <a:endParaRPr lang="en-US"/>
        </a:p>
      </dgm:t>
    </dgm:pt>
    <dgm:pt modelId="{06929213-E48F-4EA5-995C-BE1E0ADD086C}">
      <dgm:prSet/>
      <dgm:spPr/>
      <dgm:t>
        <a:bodyPr/>
        <a:lstStyle/>
        <a:p>
          <a:pPr rtl="0"/>
          <a:r>
            <a:rPr lang="vi-VN" smtClean="0"/>
            <a:t>Đảm bảo tính bí mật</a:t>
          </a:r>
          <a:endParaRPr lang="en-US"/>
        </a:p>
      </dgm:t>
    </dgm:pt>
    <dgm:pt modelId="{DAF4EC9C-BA11-4A11-A1CB-11412C1EC9E5}" type="parTrans" cxnId="{C3D54D44-5F8A-42E8-9893-BE709FE538B0}">
      <dgm:prSet/>
      <dgm:spPr/>
      <dgm:t>
        <a:bodyPr/>
        <a:lstStyle/>
        <a:p>
          <a:endParaRPr lang="en-US"/>
        </a:p>
      </dgm:t>
    </dgm:pt>
    <dgm:pt modelId="{0137510B-0B81-453D-AC99-FFBFA6028796}" type="sibTrans" cxnId="{C3D54D44-5F8A-42E8-9893-BE709FE538B0}">
      <dgm:prSet/>
      <dgm:spPr/>
      <dgm:t>
        <a:bodyPr/>
        <a:lstStyle/>
        <a:p>
          <a:endParaRPr lang="en-US"/>
        </a:p>
      </dgm:t>
    </dgm:pt>
    <dgm:pt modelId="{2FB5A3F0-E23E-4432-A12B-64F202391728}">
      <dgm:prSet/>
      <dgm:spPr/>
      <dgm:t>
        <a:bodyPr/>
        <a:lstStyle/>
        <a:p>
          <a:pPr rtl="0"/>
          <a:r>
            <a:rPr lang="vi-VN" smtClean="0"/>
            <a:t>Đảm bảo tính toàn vẹn</a:t>
          </a:r>
          <a:endParaRPr lang="en-US"/>
        </a:p>
      </dgm:t>
    </dgm:pt>
    <dgm:pt modelId="{F70F508B-06F6-442D-B053-AC7307586FC0}" type="parTrans" cxnId="{EC9B7CD8-5E76-4C5B-94A2-D5EA4B0F079C}">
      <dgm:prSet/>
      <dgm:spPr/>
      <dgm:t>
        <a:bodyPr/>
        <a:lstStyle/>
        <a:p>
          <a:endParaRPr lang="en-US"/>
        </a:p>
      </dgm:t>
    </dgm:pt>
    <dgm:pt modelId="{DB3CC994-D875-41C3-B0D5-7F62DA28BE81}" type="sibTrans" cxnId="{EC9B7CD8-5E76-4C5B-94A2-D5EA4B0F079C}">
      <dgm:prSet/>
      <dgm:spPr/>
      <dgm:t>
        <a:bodyPr/>
        <a:lstStyle/>
        <a:p>
          <a:endParaRPr lang="en-US"/>
        </a:p>
      </dgm:t>
    </dgm:pt>
    <dgm:pt modelId="{21F98B07-3A83-4AA2-8056-99D01E258DA7}">
      <dgm:prSet/>
      <dgm:spPr/>
      <dgm:t>
        <a:bodyPr/>
        <a:lstStyle/>
        <a:p>
          <a:pPr rtl="0"/>
          <a:r>
            <a:rPr lang="vi-VN" smtClean="0"/>
            <a:t>Đảm bảo tính xác thực</a:t>
          </a:r>
          <a:endParaRPr lang="en-US"/>
        </a:p>
      </dgm:t>
    </dgm:pt>
    <dgm:pt modelId="{641A545C-4AE1-4931-BAF8-3A43CD6B6911}" type="parTrans" cxnId="{738EAB4D-EBEC-4886-9B2D-548CF8CE8FC9}">
      <dgm:prSet/>
      <dgm:spPr/>
      <dgm:t>
        <a:bodyPr/>
        <a:lstStyle/>
        <a:p>
          <a:endParaRPr lang="en-US"/>
        </a:p>
      </dgm:t>
    </dgm:pt>
    <dgm:pt modelId="{4CF60BD8-9009-44E4-9EDC-FB9B7B7E65C6}" type="sibTrans" cxnId="{738EAB4D-EBEC-4886-9B2D-548CF8CE8FC9}">
      <dgm:prSet/>
      <dgm:spPr/>
      <dgm:t>
        <a:bodyPr/>
        <a:lstStyle/>
        <a:p>
          <a:endParaRPr lang="en-US"/>
        </a:p>
      </dgm:t>
    </dgm:pt>
    <dgm:pt modelId="{8FBD376C-C227-428B-98BC-5DA5E3583D10}">
      <dgm:prSet/>
      <dgm:spPr/>
      <dgm:t>
        <a:bodyPr/>
        <a:lstStyle/>
        <a:p>
          <a:pPr rtl="0"/>
          <a:r>
            <a:rPr lang="vi-VN" smtClean="0"/>
            <a:t>Đảm bảo tính chống chối bỏ</a:t>
          </a:r>
          <a:endParaRPr lang="en-US"/>
        </a:p>
      </dgm:t>
    </dgm:pt>
    <dgm:pt modelId="{1B7617C1-8718-4056-B62D-A9FD9B984C80}" type="parTrans" cxnId="{77C2688A-91FE-4EE4-A18B-5F5D63EDA9E9}">
      <dgm:prSet/>
      <dgm:spPr/>
      <dgm:t>
        <a:bodyPr/>
        <a:lstStyle/>
        <a:p>
          <a:endParaRPr lang="en-US"/>
        </a:p>
      </dgm:t>
    </dgm:pt>
    <dgm:pt modelId="{362CCEBD-B4BF-453B-93F8-DB0D95670590}" type="sibTrans" cxnId="{77C2688A-91FE-4EE4-A18B-5F5D63EDA9E9}">
      <dgm:prSet/>
      <dgm:spPr/>
      <dgm:t>
        <a:bodyPr/>
        <a:lstStyle/>
        <a:p>
          <a:endParaRPr lang="en-US"/>
        </a:p>
      </dgm:t>
    </dgm:pt>
    <dgm:pt modelId="{4B5EC3C7-5D0A-47AD-87A5-5DE1B410B795}" type="pres">
      <dgm:prSet presAssocID="{B8B0DB14-E410-4476-8B76-9FA2CEFDA0C6}" presName="matrix" presStyleCnt="0">
        <dgm:presLayoutVars>
          <dgm:chMax val="1"/>
          <dgm:dir/>
          <dgm:resizeHandles val="exact"/>
        </dgm:presLayoutVars>
      </dgm:prSet>
      <dgm:spPr/>
      <dgm:t>
        <a:bodyPr/>
        <a:lstStyle/>
        <a:p>
          <a:endParaRPr lang="en-US"/>
        </a:p>
      </dgm:t>
    </dgm:pt>
    <dgm:pt modelId="{AEF891F1-E5D8-4C62-92FB-2781A1D6FBA0}" type="pres">
      <dgm:prSet presAssocID="{B8B0DB14-E410-4476-8B76-9FA2CEFDA0C6}" presName="diamond" presStyleLbl="bgShp" presStyleIdx="0" presStyleCnt="1"/>
      <dgm:spPr/>
    </dgm:pt>
    <dgm:pt modelId="{F117B103-4207-420B-AC98-B22E54A359E3}" type="pres">
      <dgm:prSet presAssocID="{B8B0DB14-E410-4476-8B76-9FA2CEFDA0C6}" presName="quad1" presStyleLbl="node1" presStyleIdx="0" presStyleCnt="4">
        <dgm:presLayoutVars>
          <dgm:chMax val="0"/>
          <dgm:chPref val="0"/>
          <dgm:bulletEnabled val="1"/>
        </dgm:presLayoutVars>
      </dgm:prSet>
      <dgm:spPr/>
      <dgm:t>
        <a:bodyPr/>
        <a:lstStyle/>
        <a:p>
          <a:endParaRPr lang="en-US"/>
        </a:p>
      </dgm:t>
    </dgm:pt>
    <dgm:pt modelId="{4245BD29-550F-4617-8D8F-56FE5C2005AC}" type="pres">
      <dgm:prSet presAssocID="{B8B0DB14-E410-4476-8B76-9FA2CEFDA0C6}" presName="quad2" presStyleLbl="node1" presStyleIdx="1" presStyleCnt="4">
        <dgm:presLayoutVars>
          <dgm:chMax val="0"/>
          <dgm:chPref val="0"/>
          <dgm:bulletEnabled val="1"/>
        </dgm:presLayoutVars>
      </dgm:prSet>
      <dgm:spPr/>
      <dgm:t>
        <a:bodyPr/>
        <a:lstStyle/>
        <a:p>
          <a:endParaRPr lang="en-US"/>
        </a:p>
      </dgm:t>
    </dgm:pt>
    <dgm:pt modelId="{C5CA68DA-CF0D-4C8E-9C02-17C12876427F}" type="pres">
      <dgm:prSet presAssocID="{B8B0DB14-E410-4476-8B76-9FA2CEFDA0C6}" presName="quad3" presStyleLbl="node1" presStyleIdx="2" presStyleCnt="4">
        <dgm:presLayoutVars>
          <dgm:chMax val="0"/>
          <dgm:chPref val="0"/>
          <dgm:bulletEnabled val="1"/>
        </dgm:presLayoutVars>
      </dgm:prSet>
      <dgm:spPr/>
      <dgm:t>
        <a:bodyPr/>
        <a:lstStyle/>
        <a:p>
          <a:endParaRPr lang="en-US"/>
        </a:p>
      </dgm:t>
    </dgm:pt>
    <dgm:pt modelId="{2036A5B8-3CF0-4AF6-85D4-0BDF131A4C63}" type="pres">
      <dgm:prSet presAssocID="{B8B0DB14-E410-4476-8B76-9FA2CEFDA0C6}" presName="quad4" presStyleLbl="node1" presStyleIdx="3" presStyleCnt="4">
        <dgm:presLayoutVars>
          <dgm:chMax val="0"/>
          <dgm:chPref val="0"/>
          <dgm:bulletEnabled val="1"/>
        </dgm:presLayoutVars>
      </dgm:prSet>
      <dgm:spPr/>
      <dgm:t>
        <a:bodyPr/>
        <a:lstStyle/>
        <a:p>
          <a:endParaRPr lang="en-US"/>
        </a:p>
      </dgm:t>
    </dgm:pt>
  </dgm:ptLst>
  <dgm:cxnLst>
    <dgm:cxn modelId="{0F270125-913C-428F-B19B-849BEA235BD0}" type="presOf" srcId="{2FB5A3F0-E23E-4432-A12B-64F202391728}" destId="{4245BD29-550F-4617-8D8F-56FE5C2005AC}" srcOrd="0" destOrd="0" presId="urn:microsoft.com/office/officeart/2005/8/layout/matrix3"/>
    <dgm:cxn modelId="{8A9F425F-9F9F-4D55-8B3E-A3B056CB67AE}" type="presOf" srcId="{21F98B07-3A83-4AA2-8056-99D01E258DA7}" destId="{C5CA68DA-CF0D-4C8E-9C02-17C12876427F}" srcOrd="0" destOrd="0" presId="urn:microsoft.com/office/officeart/2005/8/layout/matrix3"/>
    <dgm:cxn modelId="{77C2688A-91FE-4EE4-A18B-5F5D63EDA9E9}" srcId="{B8B0DB14-E410-4476-8B76-9FA2CEFDA0C6}" destId="{8FBD376C-C227-428B-98BC-5DA5E3583D10}" srcOrd="3" destOrd="0" parTransId="{1B7617C1-8718-4056-B62D-A9FD9B984C80}" sibTransId="{362CCEBD-B4BF-453B-93F8-DB0D95670590}"/>
    <dgm:cxn modelId="{C3D54D44-5F8A-42E8-9893-BE709FE538B0}" srcId="{B8B0DB14-E410-4476-8B76-9FA2CEFDA0C6}" destId="{06929213-E48F-4EA5-995C-BE1E0ADD086C}" srcOrd="0" destOrd="0" parTransId="{DAF4EC9C-BA11-4A11-A1CB-11412C1EC9E5}" sibTransId="{0137510B-0B81-453D-AC99-FFBFA6028796}"/>
    <dgm:cxn modelId="{EC9B7CD8-5E76-4C5B-94A2-D5EA4B0F079C}" srcId="{B8B0DB14-E410-4476-8B76-9FA2CEFDA0C6}" destId="{2FB5A3F0-E23E-4432-A12B-64F202391728}" srcOrd="1" destOrd="0" parTransId="{F70F508B-06F6-442D-B053-AC7307586FC0}" sibTransId="{DB3CC994-D875-41C3-B0D5-7F62DA28BE81}"/>
    <dgm:cxn modelId="{49BF205A-DD6F-4603-8997-E1D09D853197}" type="presOf" srcId="{8FBD376C-C227-428B-98BC-5DA5E3583D10}" destId="{2036A5B8-3CF0-4AF6-85D4-0BDF131A4C63}" srcOrd="0" destOrd="0" presId="urn:microsoft.com/office/officeart/2005/8/layout/matrix3"/>
    <dgm:cxn modelId="{D115EE49-CA47-4C7E-AF52-D8CF529984EC}" type="presOf" srcId="{06929213-E48F-4EA5-995C-BE1E0ADD086C}" destId="{F117B103-4207-420B-AC98-B22E54A359E3}" srcOrd="0" destOrd="0" presId="urn:microsoft.com/office/officeart/2005/8/layout/matrix3"/>
    <dgm:cxn modelId="{B63790C1-D678-4C09-A524-24689A3ED357}" type="presOf" srcId="{B8B0DB14-E410-4476-8B76-9FA2CEFDA0C6}" destId="{4B5EC3C7-5D0A-47AD-87A5-5DE1B410B795}" srcOrd="0" destOrd="0" presId="urn:microsoft.com/office/officeart/2005/8/layout/matrix3"/>
    <dgm:cxn modelId="{738EAB4D-EBEC-4886-9B2D-548CF8CE8FC9}" srcId="{B8B0DB14-E410-4476-8B76-9FA2CEFDA0C6}" destId="{21F98B07-3A83-4AA2-8056-99D01E258DA7}" srcOrd="2" destOrd="0" parTransId="{641A545C-4AE1-4931-BAF8-3A43CD6B6911}" sibTransId="{4CF60BD8-9009-44E4-9EDC-FB9B7B7E65C6}"/>
    <dgm:cxn modelId="{DFE91DA4-F530-4258-A2FC-7288956DF9B8}" type="presParOf" srcId="{4B5EC3C7-5D0A-47AD-87A5-5DE1B410B795}" destId="{AEF891F1-E5D8-4C62-92FB-2781A1D6FBA0}" srcOrd="0" destOrd="0" presId="urn:microsoft.com/office/officeart/2005/8/layout/matrix3"/>
    <dgm:cxn modelId="{6F1D476C-A189-4D78-A1BB-203663758A80}" type="presParOf" srcId="{4B5EC3C7-5D0A-47AD-87A5-5DE1B410B795}" destId="{F117B103-4207-420B-AC98-B22E54A359E3}" srcOrd="1" destOrd="0" presId="urn:microsoft.com/office/officeart/2005/8/layout/matrix3"/>
    <dgm:cxn modelId="{668ECCEF-BD62-459E-A49F-747C2DBAD9A1}" type="presParOf" srcId="{4B5EC3C7-5D0A-47AD-87A5-5DE1B410B795}" destId="{4245BD29-550F-4617-8D8F-56FE5C2005AC}" srcOrd="2" destOrd="0" presId="urn:microsoft.com/office/officeart/2005/8/layout/matrix3"/>
    <dgm:cxn modelId="{CE31ADEA-FE75-459F-B26F-28DE10A7E608}" type="presParOf" srcId="{4B5EC3C7-5D0A-47AD-87A5-5DE1B410B795}" destId="{C5CA68DA-CF0D-4C8E-9C02-17C12876427F}" srcOrd="3" destOrd="0" presId="urn:microsoft.com/office/officeart/2005/8/layout/matrix3"/>
    <dgm:cxn modelId="{4474D923-CDE1-4F02-BB9B-E037A6E61A5A}" type="presParOf" srcId="{4B5EC3C7-5D0A-47AD-87A5-5DE1B410B795}" destId="{2036A5B8-3CF0-4AF6-85D4-0BDF131A4C63}" srcOrd="4" destOrd="0" presId="urn:microsoft.com/office/officeart/2005/8/layout/matrix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dirty="0" smtClean="0"/>
            <a:t>Tổng quan về mật mã</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a:solidFill>
          <a:srgbClr val="00FF00"/>
        </a:solidFill>
      </dgm:spPr>
      <dgm:t>
        <a:bodyPr/>
        <a:lstStyle/>
        <a:p>
          <a:r>
            <a:rPr lang="vi-VN" b="1" noProof="0" dirty="0" smtClean="0"/>
            <a:t>2</a:t>
          </a:r>
          <a:endParaRPr lang="vi-VN" b="1"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a:solidFill>
          <a:srgbClr val="00FF00"/>
        </a:solidFill>
      </dgm:spPr>
      <dgm:t>
        <a:bodyPr/>
        <a:lstStyle/>
        <a:p>
          <a:r>
            <a:rPr lang="vi-VN" b="1" noProof="0" dirty="0" smtClean="0"/>
            <a:t>Đảm bảo tính bí mật</a:t>
          </a:r>
          <a:endParaRPr lang="vi-VN" b="1"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dgm:t>
        <a:bodyPr/>
        <a:lstStyle/>
        <a:p>
          <a:r>
            <a:rPr lang="vi-VN" noProof="0" dirty="0" smtClean="0"/>
            <a:t>Đảm bảo tính toàn vẹn</a:t>
          </a:r>
          <a:endParaRPr lang="vi-VN" noProof="0" dirty="0"/>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F5FB4FA7-DF6C-4CE7-A20A-61F50100BD0F}">
      <dgm:prSet/>
      <dgm:spPr/>
      <dgm:t>
        <a:bodyPr/>
        <a:lstStyle/>
        <a:p>
          <a:r>
            <a:rPr lang="vi-VN" noProof="0" dirty="0" smtClean="0"/>
            <a:t>4</a:t>
          </a:r>
          <a:endParaRPr lang="vi-VN" noProof="0" dirty="0"/>
        </a:p>
      </dgm:t>
    </dgm:pt>
    <dgm:pt modelId="{0EA67791-337E-4547-9376-8CCDA0F05C24}" type="parTrans" cxnId="{E463DBF5-AFB1-437F-BA22-8AA24319E8DB}">
      <dgm:prSet/>
      <dgm:spPr/>
      <dgm:t>
        <a:bodyPr/>
        <a:lstStyle/>
        <a:p>
          <a:endParaRPr lang="en-US"/>
        </a:p>
      </dgm:t>
    </dgm:pt>
    <dgm:pt modelId="{E1AF1DF8-34EA-4679-8786-A1EBBEA6852B}" type="sibTrans" cxnId="{E463DBF5-AFB1-437F-BA22-8AA24319E8DB}">
      <dgm:prSet/>
      <dgm:spPr/>
      <dgm:t>
        <a:bodyPr/>
        <a:lstStyle/>
        <a:p>
          <a:endParaRPr lang="en-US"/>
        </a:p>
      </dgm:t>
    </dgm:pt>
    <dgm:pt modelId="{F4F76601-9BCE-4821-A89D-774223CC0345}">
      <dgm:prSet/>
      <dgm:spPr/>
      <dgm:t>
        <a:bodyPr/>
        <a:lstStyle/>
        <a:p>
          <a:r>
            <a:rPr lang="vi-VN" noProof="0" dirty="0" smtClean="0"/>
            <a:t>Đảm bảo tính xác thực</a:t>
          </a:r>
          <a:endParaRPr lang="vi-VN" noProof="0" dirty="0"/>
        </a:p>
      </dgm:t>
    </dgm:pt>
    <dgm:pt modelId="{3E4B41F1-A0C7-4F6E-87E0-46CFE67C06E5}" type="parTrans" cxnId="{8AFEA411-C55B-4C82-B1B7-00B486AABA26}">
      <dgm:prSet/>
      <dgm:spPr/>
      <dgm:t>
        <a:bodyPr/>
        <a:lstStyle/>
        <a:p>
          <a:endParaRPr lang="en-US"/>
        </a:p>
      </dgm:t>
    </dgm:pt>
    <dgm:pt modelId="{EC74C9E5-0906-498D-B31C-22E985BC4C7E}" type="sibTrans" cxnId="{8AFEA411-C55B-4C82-B1B7-00B486AABA26}">
      <dgm:prSet/>
      <dgm:spPr/>
      <dgm:t>
        <a:bodyPr/>
        <a:lstStyle/>
        <a:p>
          <a:endParaRPr lang="en-US"/>
        </a:p>
      </dgm:t>
    </dgm:pt>
    <dgm:pt modelId="{3F2EE34C-1F3E-49CD-B422-CFC8D5E4836A}">
      <dgm:prSet/>
      <dgm:spPr/>
      <dgm:t>
        <a:bodyPr/>
        <a:lstStyle/>
        <a:p>
          <a:r>
            <a:rPr lang="vi-VN" noProof="0" dirty="0" smtClean="0"/>
            <a:t>5</a:t>
          </a:r>
          <a:endParaRPr lang="vi-VN" noProof="0" dirty="0"/>
        </a:p>
      </dgm:t>
    </dgm:pt>
    <dgm:pt modelId="{1698846B-0AD0-4A2A-870B-FB45873418ED}" type="parTrans" cxnId="{2F67523F-005A-4667-8FAB-4393F6332587}">
      <dgm:prSet/>
      <dgm:spPr/>
    </dgm:pt>
    <dgm:pt modelId="{E98727E4-B753-4F8C-AD98-CCFF45479CDB}" type="sibTrans" cxnId="{2F67523F-005A-4667-8FAB-4393F6332587}">
      <dgm:prSet/>
      <dgm:spPr/>
    </dgm:pt>
    <dgm:pt modelId="{375F6C40-6F7A-4086-B656-9E12ACFD928F}">
      <dgm:prSet/>
      <dgm:spPr/>
      <dgm:t>
        <a:bodyPr/>
        <a:lstStyle/>
        <a:p>
          <a:r>
            <a:rPr lang="vi-VN" noProof="0" dirty="0" smtClean="0"/>
            <a:t>Xác thực thực thể</a:t>
          </a:r>
          <a:endParaRPr lang="vi-VN" noProof="0" dirty="0"/>
        </a:p>
      </dgm:t>
    </dgm:pt>
    <dgm:pt modelId="{53EA0B9D-D9DE-4C53-9E86-C0AE38E4590D}" type="parTrans" cxnId="{BDB88452-8539-4A7F-A3A4-D6679538AED9}">
      <dgm:prSet/>
      <dgm:spPr/>
    </dgm:pt>
    <dgm:pt modelId="{DDDC8654-CC65-4518-A7BA-4388EDA2C3EE}" type="sibTrans" cxnId="{BDB88452-8539-4A7F-A3A4-D6679538AED9}">
      <dgm:prSet/>
      <dgm:spPr/>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5">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5">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t>
        <a:bodyPr/>
        <a:lstStyle/>
        <a:p>
          <a:endParaRPr lang="en-US"/>
        </a:p>
      </dgm:t>
    </dgm:pt>
    <dgm:pt modelId="{7B04BF3E-FDA8-447F-82C1-0943F6DCB7B4}" type="pres">
      <dgm:prSet presAssocID="{983822D8-F065-4159-AEFB-B129090EF164}" presName="sp" presStyleCnt="0"/>
      <dgm:spPr/>
    </dgm:pt>
    <dgm:pt modelId="{5C28BC06-7A15-49F3-A2E5-C1B45EFE797E}" type="pres">
      <dgm:prSet presAssocID="{F5FB4FA7-DF6C-4CE7-A20A-61F50100BD0F}" presName="composite" presStyleCnt="0"/>
      <dgm:spPr/>
    </dgm:pt>
    <dgm:pt modelId="{6EB03B1D-8A24-4ACC-B75D-E916AB0F9033}" type="pres">
      <dgm:prSet presAssocID="{F5FB4FA7-DF6C-4CE7-A20A-61F50100BD0F}" presName="desTx" presStyleLbl="fgAccFollowNode1" presStyleIdx="3" presStyleCnt="5">
        <dgm:presLayoutVars>
          <dgm:bulletEnabled val="1"/>
        </dgm:presLayoutVars>
      </dgm:prSet>
      <dgm:spPr/>
      <dgm:t>
        <a:bodyPr/>
        <a:lstStyle/>
        <a:p>
          <a:endParaRPr lang="en-US"/>
        </a:p>
      </dgm:t>
    </dgm:pt>
    <dgm:pt modelId="{6081BAC4-03C7-48C6-8A13-9BC52459B70A}" type="pres">
      <dgm:prSet presAssocID="{F5FB4FA7-DF6C-4CE7-A20A-61F50100BD0F}" presName="labelTx" presStyleLbl="node1" presStyleIdx="3" presStyleCnt="5">
        <dgm:presLayoutVars>
          <dgm:chMax val="0"/>
          <dgm:chPref val="0"/>
          <dgm:bulletEnabled val="1"/>
        </dgm:presLayoutVars>
      </dgm:prSet>
      <dgm:spPr/>
      <dgm:t>
        <a:bodyPr/>
        <a:lstStyle/>
        <a:p>
          <a:endParaRPr lang="en-US"/>
        </a:p>
      </dgm:t>
    </dgm:pt>
    <dgm:pt modelId="{3925EB12-B24B-46D5-8DFC-E8F5F8A85B9B}" type="pres">
      <dgm:prSet presAssocID="{E1AF1DF8-34EA-4679-8786-A1EBBEA6852B}" presName="sp" presStyleCnt="0"/>
      <dgm:spPr/>
    </dgm:pt>
    <dgm:pt modelId="{AFD5FEB9-7AFD-4456-9EAC-BACF19F1C495}" type="pres">
      <dgm:prSet presAssocID="{3F2EE34C-1F3E-49CD-B422-CFC8D5E4836A}" presName="composite" presStyleCnt="0"/>
      <dgm:spPr/>
    </dgm:pt>
    <dgm:pt modelId="{1211438C-2C3B-4CC4-A81C-39099D487313}" type="pres">
      <dgm:prSet presAssocID="{3F2EE34C-1F3E-49CD-B422-CFC8D5E4836A}" presName="desTx" presStyleLbl="fgAccFollowNode1" presStyleIdx="4" presStyleCnt="5">
        <dgm:presLayoutVars>
          <dgm:bulletEnabled val="1"/>
        </dgm:presLayoutVars>
      </dgm:prSet>
      <dgm:spPr/>
      <dgm:t>
        <a:bodyPr/>
        <a:lstStyle/>
        <a:p>
          <a:endParaRPr lang="en-US"/>
        </a:p>
      </dgm:t>
    </dgm:pt>
    <dgm:pt modelId="{1F274982-A411-4BB5-B9ED-B9B2EEF63CD6}" type="pres">
      <dgm:prSet presAssocID="{3F2EE34C-1F3E-49CD-B422-CFC8D5E4836A}" presName="labelTx" presStyleLbl="node1" presStyleIdx="4" presStyleCnt="5">
        <dgm:presLayoutVars>
          <dgm:chMax val="0"/>
          <dgm:chPref val="0"/>
          <dgm:bulletEnabled val="1"/>
        </dgm:presLayoutVars>
      </dgm:prSet>
      <dgm:spPr/>
      <dgm:t>
        <a:bodyPr/>
        <a:lstStyle/>
        <a:p>
          <a:endParaRPr lang="en-US"/>
        </a:p>
      </dgm:t>
    </dgm:pt>
  </dgm:ptLst>
  <dgm:cxnLst>
    <dgm:cxn modelId="{985D81E8-A269-43D2-95DF-B63E06063469}" type="presOf" srcId="{F4F76601-9BCE-4821-A89D-774223CC0345}" destId="{6EB03B1D-8A24-4ACC-B75D-E916AB0F9033}" srcOrd="0" destOrd="0" presId="urn:diagrams.loki3.com/NumberedList"/>
    <dgm:cxn modelId="{1C9D2FB1-6D6E-44C8-A0A3-4CEEC83F76B7}" type="presOf" srcId="{375F6C40-6F7A-4086-B656-9E12ACFD928F}" destId="{1211438C-2C3B-4CC4-A81C-39099D487313}" srcOrd="0" destOrd="0" presId="urn:diagrams.loki3.com/NumberedList"/>
    <dgm:cxn modelId="{BDB88452-8539-4A7F-A3A4-D6679538AED9}" srcId="{3F2EE34C-1F3E-49CD-B422-CFC8D5E4836A}" destId="{375F6C40-6F7A-4086-B656-9E12ACFD928F}" srcOrd="0" destOrd="0" parTransId="{53EA0B9D-D9DE-4C53-9E86-C0AE38E4590D}" sibTransId="{DDDC8654-CC65-4518-A7BA-4388EDA2C3EE}"/>
    <dgm:cxn modelId="{7DF5E18B-2026-447E-AB91-8B25EA160832}" srcId="{05513209-78F1-448C-82FA-B2785EC23FA2}" destId="{B388406D-A38C-4897-9997-1C63D79E763E}" srcOrd="0" destOrd="0" parTransId="{9E7AD46F-351F-4B97-AC90-E076FD4E6933}" sibTransId="{E85FB0A1-4C99-4BB0-9523-6FA580C26C5B}"/>
    <dgm:cxn modelId="{08EA4C0F-741B-45E1-82CA-8C3947E44A59}" type="presOf" srcId="{3F2EE34C-1F3E-49CD-B422-CFC8D5E4836A}" destId="{1F274982-A411-4BB5-B9ED-B9B2EEF63CD6}"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B3682F82-A71E-4340-8F3C-ACDFC588E4D6}" type="presOf" srcId="{374B3CF0-3CBE-41CF-A774-9FD3C3CD3C85}" destId="{5012D0F9-E426-4C44-85B1-B5D15A7B4879}"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7F37D5C8-E16A-4389-ABBC-ABB93E9EB1A4}" srcId="{6C03E07F-ECFB-4D2F-BA96-D23DA7C5AC73}" destId="{9EA58EC5-7D69-4397-8093-5A4FCBD369E8}" srcOrd="0" destOrd="0" parTransId="{D56EEE90-AC73-4E4D-8BBC-6E0E7885DFB1}" sibTransId="{D5E5875A-C60C-4FC3-869B-722E371FA6E0}"/>
    <dgm:cxn modelId="{527B6543-43AD-4073-8C35-657B15880B50}" type="presOf" srcId="{9EA58EC5-7D69-4397-8093-5A4FCBD369E8}" destId="{A08A9154-0BEB-4230-91C9-16FAC1EF6E1C}" srcOrd="0" destOrd="0" presId="urn:diagrams.loki3.com/NumberedList"/>
    <dgm:cxn modelId="{DB4A8A0B-9712-4F7C-8199-7098D3001CF5}" type="presOf" srcId="{B388406D-A38C-4897-9997-1C63D79E763E}" destId="{20BEFA03-6951-4A7C-A59E-41DEF89A1A38}" srcOrd="0" destOrd="0" presId="urn:diagrams.loki3.com/NumberedList"/>
    <dgm:cxn modelId="{E463DBF5-AFB1-437F-BA22-8AA24319E8DB}" srcId="{8C66E9B3-B12D-4C23-A273-982D7F969BBC}" destId="{F5FB4FA7-DF6C-4CE7-A20A-61F50100BD0F}" srcOrd="3" destOrd="0" parTransId="{0EA67791-337E-4547-9376-8CCDA0F05C24}" sibTransId="{E1AF1DF8-34EA-4679-8786-A1EBBEA6852B}"/>
    <dgm:cxn modelId="{7AA92D19-7115-429C-93A5-BE68C97BEE84}" type="presOf" srcId="{F5FB4FA7-DF6C-4CE7-A20A-61F50100BD0F}" destId="{6081BAC4-03C7-48C6-8A13-9BC52459B70A}" srcOrd="0" destOrd="0" presId="urn:diagrams.loki3.com/NumberedList"/>
    <dgm:cxn modelId="{367532D4-33D4-4C30-ABCE-A0E57D2DA275}" type="presOf" srcId="{759FDF1A-46CB-4DD6-A232-39900ACE14DF}" destId="{52D715E9-012B-492D-85DB-CC49546E7451}" srcOrd="0" destOrd="0" presId="urn:diagrams.loki3.com/NumberedList"/>
    <dgm:cxn modelId="{3F801779-48C3-4232-98D8-3FADEBE22C44}" type="presOf" srcId="{05513209-78F1-448C-82FA-B2785EC23FA2}" destId="{45392A94-85D4-4213-B167-8FDD4035D4D9}" srcOrd="0" destOrd="0" presId="urn:diagrams.loki3.com/NumberedList"/>
    <dgm:cxn modelId="{2F67523F-005A-4667-8FAB-4393F6332587}" srcId="{8C66E9B3-B12D-4C23-A273-982D7F969BBC}" destId="{3F2EE34C-1F3E-49CD-B422-CFC8D5E4836A}" srcOrd="4" destOrd="0" parTransId="{1698846B-0AD0-4A2A-870B-FB45873418ED}" sibTransId="{E98727E4-B753-4F8C-AD98-CCFF45479CDB}"/>
    <dgm:cxn modelId="{8AFEA411-C55B-4C82-B1B7-00B486AABA26}" srcId="{F5FB4FA7-DF6C-4CE7-A20A-61F50100BD0F}" destId="{F4F76601-9BCE-4821-A89D-774223CC0345}" srcOrd="0" destOrd="0" parTransId="{3E4B41F1-A0C7-4F6E-87E0-46CFE67C06E5}" sibTransId="{EC74C9E5-0906-498D-B31C-22E985BC4C7E}"/>
    <dgm:cxn modelId="{C9DC16E9-4627-46CC-83DD-D6A068678AF4}" type="presOf" srcId="{8C66E9B3-B12D-4C23-A273-982D7F969BBC}" destId="{BDFB8683-95A4-4BBF-9344-3A0D69314DBB}"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4C048470-4DD5-4C68-B38D-D17FD3A41AB5}" srcId="{8C66E9B3-B12D-4C23-A273-982D7F969BBC}" destId="{05513209-78F1-448C-82FA-B2785EC23FA2}" srcOrd="2" destOrd="0" parTransId="{2125FF98-D378-4F2A-ACEE-140F8B68D66F}" sibTransId="{983822D8-F065-4159-AEFB-B129090EF164}"/>
    <dgm:cxn modelId="{E1BAAF41-CDFD-4743-BD72-C0EA2C41CC1A}" type="presOf" srcId="{6C03E07F-ECFB-4D2F-BA96-D23DA7C5AC73}" destId="{7D701CF5-2CC3-48B9-A656-E2968A10AA3B}" srcOrd="0" destOrd="0" presId="urn:diagrams.loki3.com/NumberedList"/>
    <dgm:cxn modelId="{F56C550B-07CF-465F-912F-F919E32D0A23}" type="presParOf" srcId="{BDFB8683-95A4-4BBF-9344-3A0D69314DBB}" destId="{F885113E-BE17-4045-B96D-BDD8D07DA3AD}" srcOrd="0" destOrd="0" presId="urn:diagrams.loki3.com/NumberedList"/>
    <dgm:cxn modelId="{7D177FC5-A485-460A-99A5-67E94BE5A5F4}" type="presParOf" srcId="{F885113E-BE17-4045-B96D-BDD8D07DA3AD}" destId="{A08A9154-0BEB-4230-91C9-16FAC1EF6E1C}" srcOrd="0" destOrd="0" presId="urn:diagrams.loki3.com/NumberedList"/>
    <dgm:cxn modelId="{2F79161C-1BF6-498A-AE40-635FEC3D9DA0}" type="presParOf" srcId="{F885113E-BE17-4045-B96D-BDD8D07DA3AD}" destId="{7D701CF5-2CC3-48B9-A656-E2968A10AA3B}" srcOrd="1" destOrd="0" presId="urn:diagrams.loki3.com/NumberedList"/>
    <dgm:cxn modelId="{D15F786B-D27A-4EA7-8F2E-3E1BCBEBE6EF}" type="presParOf" srcId="{BDFB8683-95A4-4BBF-9344-3A0D69314DBB}" destId="{85038EDB-25C5-4D4E-ABE9-E631391CFDC0}" srcOrd="1" destOrd="0" presId="urn:diagrams.loki3.com/NumberedList"/>
    <dgm:cxn modelId="{B70450B1-1319-4BE8-B536-C94710F8BDC0}" type="presParOf" srcId="{BDFB8683-95A4-4BBF-9344-3A0D69314DBB}" destId="{EF56E1D1-AD87-41C2-83E7-8BA376BFBB39}" srcOrd="2" destOrd="0" presId="urn:diagrams.loki3.com/NumberedList"/>
    <dgm:cxn modelId="{095BC73A-A4BB-4D06-B6E4-1D53BD7721C2}" type="presParOf" srcId="{EF56E1D1-AD87-41C2-83E7-8BA376BFBB39}" destId="{5012D0F9-E426-4C44-85B1-B5D15A7B4879}" srcOrd="0" destOrd="0" presId="urn:diagrams.loki3.com/NumberedList"/>
    <dgm:cxn modelId="{D6630F55-4B6B-413F-A3B2-F05FE927B64F}" type="presParOf" srcId="{EF56E1D1-AD87-41C2-83E7-8BA376BFBB39}" destId="{52D715E9-012B-492D-85DB-CC49546E7451}" srcOrd="1" destOrd="0" presId="urn:diagrams.loki3.com/NumberedList"/>
    <dgm:cxn modelId="{A01C35FD-F61D-43BF-BC22-8B0114291528}" type="presParOf" srcId="{BDFB8683-95A4-4BBF-9344-3A0D69314DBB}" destId="{340D62E9-71F0-4345-AA2C-58FA15EFF2EE}" srcOrd="3" destOrd="0" presId="urn:diagrams.loki3.com/NumberedList"/>
    <dgm:cxn modelId="{DC90B285-6997-4D2C-B72C-02BF4B3143EB}" type="presParOf" srcId="{BDFB8683-95A4-4BBF-9344-3A0D69314DBB}" destId="{B9EC4955-F8CE-42B0-ABEE-1928073CEE25}" srcOrd="4" destOrd="0" presId="urn:diagrams.loki3.com/NumberedList"/>
    <dgm:cxn modelId="{19E6991A-3BB6-4EF9-9B4A-271B8E858DAE}" type="presParOf" srcId="{B9EC4955-F8CE-42B0-ABEE-1928073CEE25}" destId="{20BEFA03-6951-4A7C-A59E-41DEF89A1A38}" srcOrd="0" destOrd="0" presId="urn:diagrams.loki3.com/NumberedList"/>
    <dgm:cxn modelId="{F3938AB1-A6B5-461D-806B-A0C8D337B777}" type="presParOf" srcId="{B9EC4955-F8CE-42B0-ABEE-1928073CEE25}" destId="{45392A94-85D4-4213-B167-8FDD4035D4D9}" srcOrd="1" destOrd="0" presId="urn:diagrams.loki3.com/NumberedList"/>
    <dgm:cxn modelId="{590B4CB9-1668-49CC-9D19-ADCCCC6191E5}" type="presParOf" srcId="{BDFB8683-95A4-4BBF-9344-3A0D69314DBB}" destId="{7B04BF3E-FDA8-447F-82C1-0943F6DCB7B4}" srcOrd="5" destOrd="0" presId="urn:diagrams.loki3.com/NumberedList"/>
    <dgm:cxn modelId="{CA934FA1-1392-46A7-8173-8628AA0CE86F}" type="presParOf" srcId="{BDFB8683-95A4-4BBF-9344-3A0D69314DBB}" destId="{5C28BC06-7A15-49F3-A2E5-C1B45EFE797E}" srcOrd="6" destOrd="0" presId="urn:diagrams.loki3.com/NumberedList"/>
    <dgm:cxn modelId="{CFA27DC5-4D27-4A9C-9B79-F121D085ACEE}" type="presParOf" srcId="{5C28BC06-7A15-49F3-A2E5-C1B45EFE797E}" destId="{6EB03B1D-8A24-4ACC-B75D-E916AB0F9033}" srcOrd="0" destOrd="0" presId="urn:diagrams.loki3.com/NumberedList"/>
    <dgm:cxn modelId="{7582F426-EE8B-4923-B4D6-D227EA6DB09C}" type="presParOf" srcId="{5C28BC06-7A15-49F3-A2E5-C1B45EFE797E}" destId="{6081BAC4-03C7-48C6-8A13-9BC52459B70A}" srcOrd="1" destOrd="0" presId="urn:diagrams.loki3.com/NumberedList"/>
    <dgm:cxn modelId="{43AC7B84-3065-4FE2-8189-EA07C660D13D}" type="presParOf" srcId="{BDFB8683-95A4-4BBF-9344-3A0D69314DBB}" destId="{3925EB12-B24B-46D5-8DFC-E8F5F8A85B9B}" srcOrd="7" destOrd="0" presId="urn:diagrams.loki3.com/NumberedList"/>
    <dgm:cxn modelId="{594518B0-0D94-4272-9339-00549F3AB113}" type="presParOf" srcId="{BDFB8683-95A4-4BBF-9344-3A0D69314DBB}" destId="{AFD5FEB9-7AFD-4456-9EAC-BACF19F1C495}" srcOrd="8" destOrd="0" presId="urn:diagrams.loki3.com/NumberedList"/>
    <dgm:cxn modelId="{06900808-8252-49ED-B584-D6499FAA07E8}" type="presParOf" srcId="{AFD5FEB9-7AFD-4456-9EAC-BACF19F1C495}" destId="{1211438C-2C3B-4CC4-A81C-39099D487313}" srcOrd="0" destOrd="0" presId="urn:diagrams.loki3.com/NumberedList"/>
    <dgm:cxn modelId="{48ACEABE-E629-4790-B88B-9F32E9C1EAD7}" type="presParOf" srcId="{AFD5FEB9-7AFD-4456-9EAC-BACF19F1C495}" destId="{1F274982-A411-4BB5-B9ED-B9B2EEF63CD6}"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3856297" y="-291145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b="0" kern="1200" noProof="0" dirty="0" smtClean="0"/>
            <a:t>Tổng quan về mật mã</a:t>
          </a:r>
          <a:endParaRPr lang="vi-VN" sz="4300" b="0" kern="1200" noProof="0" dirty="0"/>
        </a:p>
      </dsp:txBody>
      <dsp:txXfrm rot="-5400000">
        <a:off x="928799" y="61004"/>
        <a:ext cx="6731094" cy="831136"/>
      </dsp:txXfrm>
    </dsp:sp>
    <dsp:sp modelId="{7D701CF5-2CC3-48B9-A656-E2968A10AA3B}">
      <dsp:nvSpPr>
        <dsp:cNvPr id="0" name=""/>
        <dsp:cNvSpPr/>
      </dsp:nvSpPr>
      <dsp:spPr>
        <a:xfrm>
          <a:off x="0" y="8957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b="1" kern="1200" noProof="0" smtClean="0"/>
            <a:t>1</a:t>
          </a:r>
          <a:endParaRPr lang="vi-VN" sz="4100" b="1" kern="1200" noProof="0"/>
        </a:p>
      </dsp:txBody>
      <dsp:txXfrm>
        <a:off x="113350" y="202921"/>
        <a:ext cx="547300" cy="547300"/>
      </dsp:txXfrm>
    </dsp:sp>
    <dsp:sp modelId="{5012D0F9-E426-4C44-85B1-B5D15A7B4879}">
      <dsp:nvSpPr>
        <dsp:cNvPr id="0" name=""/>
        <dsp:cNvSpPr/>
      </dsp:nvSpPr>
      <dsp:spPr>
        <a:xfrm rot="5400000">
          <a:off x="3856297" y="-183559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bí mật</a:t>
          </a:r>
          <a:endParaRPr lang="vi-VN" sz="4300" kern="1200" noProof="0" dirty="0"/>
        </a:p>
      </dsp:txBody>
      <dsp:txXfrm rot="-5400000">
        <a:off x="928799" y="1136864"/>
        <a:ext cx="6731094" cy="831136"/>
      </dsp:txXfrm>
    </dsp:sp>
    <dsp:sp modelId="{52D715E9-012B-492D-85DB-CC49546E7451}">
      <dsp:nvSpPr>
        <dsp:cNvPr id="0" name=""/>
        <dsp:cNvSpPr/>
      </dsp:nvSpPr>
      <dsp:spPr>
        <a:xfrm>
          <a:off x="0" y="116543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2</a:t>
          </a:r>
          <a:endParaRPr lang="vi-VN" sz="4100" kern="1200" noProof="0" dirty="0"/>
        </a:p>
      </dsp:txBody>
      <dsp:txXfrm>
        <a:off x="113350" y="1278781"/>
        <a:ext cx="547300" cy="547300"/>
      </dsp:txXfrm>
    </dsp:sp>
    <dsp:sp modelId="{20BEFA03-6951-4A7C-A59E-41DEF89A1A38}">
      <dsp:nvSpPr>
        <dsp:cNvPr id="0" name=""/>
        <dsp:cNvSpPr/>
      </dsp:nvSpPr>
      <dsp:spPr>
        <a:xfrm rot="5400000">
          <a:off x="3856297" y="-75973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toàn vẹn</a:t>
          </a:r>
          <a:endParaRPr lang="vi-VN" sz="4300" kern="1200" noProof="0" dirty="0"/>
        </a:p>
      </dsp:txBody>
      <dsp:txXfrm rot="-5400000">
        <a:off x="928799" y="2212724"/>
        <a:ext cx="6731094" cy="831136"/>
      </dsp:txXfrm>
    </dsp:sp>
    <dsp:sp modelId="{45392A94-85D4-4213-B167-8FDD4035D4D9}">
      <dsp:nvSpPr>
        <dsp:cNvPr id="0" name=""/>
        <dsp:cNvSpPr/>
      </dsp:nvSpPr>
      <dsp:spPr>
        <a:xfrm>
          <a:off x="0" y="224129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3</a:t>
          </a:r>
          <a:endParaRPr lang="vi-VN" sz="4100" kern="1200" noProof="0" dirty="0"/>
        </a:p>
      </dsp:txBody>
      <dsp:txXfrm>
        <a:off x="113350" y="2354641"/>
        <a:ext cx="547300" cy="547300"/>
      </dsp:txXfrm>
    </dsp:sp>
    <dsp:sp modelId="{6EB03B1D-8A24-4ACC-B75D-E916AB0F9033}">
      <dsp:nvSpPr>
        <dsp:cNvPr id="0" name=""/>
        <dsp:cNvSpPr/>
      </dsp:nvSpPr>
      <dsp:spPr>
        <a:xfrm rot="5400000">
          <a:off x="3856297" y="31612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xác thực</a:t>
          </a:r>
          <a:endParaRPr lang="vi-VN" sz="4300" kern="1200" noProof="0" dirty="0"/>
        </a:p>
      </dsp:txBody>
      <dsp:txXfrm rot="-5400000">
        <a:off x="928799" y="3288584"/>
        <a:ext cx="6731094" cy="831136"/>
      </dsp:txXfrm>
    </dsp:sp>
    <dsp:sp modelId="{6081BAC4-03C7-48C6-8A13-9BC52459B70A}">
      <dsp:nvSpPr>
        <dsp:cNvPr id="0" name=""/>
        <dsp:cNvSpPr/>
      </dsp:nvSpPr>
      <dsp:spPr>
        <a:xfrm>
          <a:off x="0" y="331715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4</a:t>
          </a:r>
          <a:endParaRPr lang="vi-VN" sz="4100" kern="1200" noProof="0" dirty="0"/>
        </a:p>
      </dsp:txBody>
      <dsp:txXfrm>
        <a:off x="113350" y="3430502"/>
        <a:ext cx="547300" cy="547300"/>
      </dsp:txXfrm>
    </dsp:sp>
    <dsp:sp modelId="{E9BD69BF-ACB6-45EC-B8A0-26E9320FD621}">
      <dsp:nvSpPr>
        <dsp:cNvPr id="0" name=""/>
        <dsp:cNvSpPr/>
      </dsp:nvSpPr>
      <dsp:spPr>
        <a:xfrm rot="5400000">
          <a:off x="3856297" y="139198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Xác thực thực thể</a:t>
          </a:r>
          <a:endParaRPr lang="vi-VN" sz="4300" kern="1200" noProof="0" dirty="0"/>
        </a:p>
      </dsp:txBody>
      <dsp:txXfrm rot="-5400000">
        <a:off x="928799" y="4364444"/>
        <a:ext cx="6731094" cy="831136"/>
      </dsp:txXfrm>
    </dsp:sp>
    <dsp:sp modelId="{0701C624-7856-4A33-B3FC-168A6E2777A9}">
      <dsp:nvSpPr>
        <dsp:cNvPr id="0" name=""/>
        <dsp:cNvSpPr/>
      </dsp:nvSpPr>
      <dsp:spPr>
        <a:xfrm>
          <a:off x="0" y="439301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5</a:t>
          </a:r>
          <a:endParaRPr lang="vi-VN" sz="4100" kern="1200" noProof="0" dirty="0"/>
        </a:p>
      </dsp:txBody>
      <dsp:txXfrm>
        <a:off x="113350" y="4506362"/>
        <a:ext cx="547300" cy="547300"/>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6411B8-3FE6-4893-B715-A12AABE3ABA8}">
      <dsp:nvSpPr>
        <dsp:cNvPr id="0" name=""/>
        <dsp:cNvSpPr/>
      </dsp:nvSpPr>
      <dsp:spPr>
        <a:xfrm>
          <a:off x="0" y="2238402"/>
          <a:ext cx="2571749" cy="1633061"/>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E5EEC9B6-539D-4E2E-82E5-933D05C7F096}">
      <dsp:nvSpPr>
        <dsp:cNvPr id="0" name=""/>
        <dsp:cNvSpPr/>
      </dsp:nvSpPr>
      <dsp:spPr>
        <a:xfrm>
          <a:off x="285750" y="2509864"/>
          <a:ext cx="2571749" cy="163306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rtl="0">
            <a:lnSpc>
              <a:spcPct val="90000"/>
            </a:lnSpc>
            <a:spcBef>
              <a:spcPct val="0"/>
            </a:spcBef>
            <a:spcAft>
              <a:spcPct val="35000"/>
            </a:spcAft>
          </a:pPr>
          <a:r>
            <a:rPr lang="vi-VN" sz="3300" kern="1200" smtClean="0"/>
            <a:t>Mã hóa dữ liệu lưu trữ</a:t>
          </a:r>
          <a:endParaRPr lang="en-US" sz="3300" kern="1200"/>
        </a:p>
      </dsp:txBody>
      <dsp:txXfrm>
        <a:off x="333581" y="2557695"/>
        <a:ext cx="2476087" cy="1537399"/>
      </dsp:txXfrm>
    </dsp:sp>
    <dsp:sp modelId="{5324978B-8E6A-48C8-9B7A-D8F2D6B64276}">
      <dsp:nvSpPr>
        <dsp:cNvPr id="0" name=""/>
        <dsp:cNvSpPr/>
      </dsp:nvSpPr>
      <dsp:spPr>
        <a:xfrm>
          <a:off x="3143250" y="2238402"/>
          <a:ext cx="2571749" cy="1633061"/>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DFC0AF3C-B0BA-4EA5-95F9-F9A04392B673}">
      <dsp:nvSpPr>
        <dsp:cNvPr id="0" name=""/>
        <dsp:cNvSpPr/>
      </dsp:nvSpPr>
      <dsp:spPr>
        <a:xfrm>
          <a:off x="3429000" y="2509864"/>
          <a:ext cx="2571749" cy="163306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rtl="0">
            <a:lnSpc>
              <a:spcPct val="90000"/>
            </a:lnSpc>
            <a:spcBef>
              <a:spcPct val="0"/>
            </a:spcBef>
            <a:spcAft>
              <a:spcPct val="35000"/>
            </a:spcAft>
          </a:pPr>
          <a:r>
            <a:rPr lang="vi-VN" sz="3300" kern="1200" dirty="0" smtClean="0"/>
            <a:t>Mã hóa đầu cuối</a:t>
          </a:r>
          <a:endParaRPr lang="en-US" sz="3300" kern="1200" dirty="0"/>
        </a:p>
      </dsp:txBody>
      <dsp:txXfrm>
        <a:off x="3476831" y="2557695"/>
        <a:ext cx="2476087" cy="1537399"/>
      </dsp:txXfrm>
    </dsp:sp>
    <dsp:sp modelId="{B58D2BFE-33E1-4D20-98BC-E3996A16E142}">
      <dsp:nvSpPr>
        <dsp:cNvPr id="0" name=""/>
        <dsp:cNvSpPr/>
      </dsp:nvSpPr>
      <dsp:spPr>
        <a:xfrm>
          <a:off x="6286500" y="2238402"/>
          <a:ext cx="2571749" cy="1633061"/>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102C2B94-AD22-456F-9EE8-68A23756AC06}">
      <dsp:nvSpPr>
        <dsp:cNvPr id="0" name=""/>
        <dsp:cNvSpPr/>
      </dsp:nvSpPr>
      <dsp:spPr>
        <a:xfrm>
          <a:off x="6572250" y="2509864"/>
          <a:ext cx="2571749" cy="163306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rtl="0">
            <a:lnSpc>
              <a:spcPct val="90000"/>
            </a:lnSpc>
            <a:spcBef>
              <a:spcPct val="0"/>
            </a:spcBef>
            <a:spcAft>
              <a:spcPct val="35000"/>
            </a:spcAft>
          </a:pPr>
          <a:r>
            <a:rPr lang="vi-VN" sz="3300" kern="1200" smtClean="0"/>
            <a:t>Mã hóa kênh truyền</a:t>
          </a:r>
          <a:endParaRPr lang="en-US" sz="3300" kern="1200"/>
        </a:p>
      </dsp:txBody>
      <dsp:txXfrm>
        <a:off x="6620081" y="2557695"/>
        <a:ext cx="2476087" cy="1537399"/>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6411B8-3FE6-4893-B715-A12AABE3ABA8}">
      <dsp:nvSpPr>
        <dsp:cNvPr id="0" name=""/>
        <dsp:cNvSpPr/>
      </dsp:nvSpPr>
      <dsp:spPr>
        <a:xfrm>
          <a:off x="0" y="2238402"/>
          <a:ext cx="2571749" cy="1633061"/>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E5EEC9B6-539D-4E2E-82E5-933D05C7F096}">
      <dsp:nvSpPr>
        <dsp:cNvPr id="0" name=""/>
        <dsp:cNvSpPr/>
      </dsp:nvSpPr>
      <dsp:spPr>
        <a:xfrm>
          <a:off x="285750" y="2509864"/>
          <a:ext cx="2571749" cy="163306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rtl="0">
            <a:lnSpc>
              <a:spcPct val="90000"/>
            </a:lnSpc>
            <a:spcBef>
              <a:spcPct val="0"/>
            </a:spcBef>
            <a:spcAft>
              <a:spcPct val="35000"/>
            </a:spcAft>
          </a:pPr>
          <a:r>
            <a:rPr lang="vi-VN" sz="3300" kern="1200" smtClean="0"/>
            <a:t>Mã hóa dữ liệu lưu trữ</a:t>
          </a:r>
          <a:endParaRPr lang="en-US" sz="3300" kern="1200"/>
        </a:p>
      </dsp:txBody>
      <dsp:txXfrm>
        <a:off x="333581" y="2557695"/>
        <a:ext cx="2476087" cy="1537399"/>
      </dsp:txXfrm>
    </dsp:sp>
    <dsp:sp modelId="{5324978B-8E6A-48C8-9B7A-D8F2D6B64276}">
      <dsp:nvSpPr>
        <dsp:cNvPr id="0" name=""/>
        <dsp:cNvSpPr/>
      </dsp:nvSpPr>
      <dsp:spPr>
        <a:xfrm>
          <a:off x="3143250" y="2238402"/>
          <a:ext cx="2571749" cy="1633061"/>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DFC0AF3C-B0BA-4EA5-95F9-F9A04392B673}">
      <dsp:nvSpPr>
        <dsp:cNvPr id="0" name=""/>
        <dsp:cNvSpPr/>
      </dsp:nvSpPr>
      <dsp:spPr>
        <a:xfrm>
          <a:off x="3429000" y="2509864"/>
          <a:ext cx="2571749" cy="163306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rtl="0">
            <a:lnSpc>
              <a:spcPct val="90000"/>
            </a:lnSpc>
            <a:spcBef>
              <a:spcPct val="0"/>
            </a:spcBef>
            <a:spcAft>
              <a:spcPct val="35000"/>
            </a:spcAft>
          </a:pPr>
          <a:r>
            <a:rPr lang="vi-VN" sz="3300" kern="1200" smtClean="0"/>
            <a:t>Mã hóa đầu cuối</a:t>
          </a:r>
          <a:endParaRPr lang="en-US" sz="3300" kern="1200"/>
        </a:p>
      </dsp:txBody>
      <dsp:txXfrm>
        <a:off x="3476831" y="2557695"/>
        <a:ext cx="2476087" cy="1537399"/>
      </dsp:txXfrm>
    </dsp:sp>
    <dsp:sp modelId="{B58D2BFE-33E1-4D20-98BC-E3996A16E142}">
      <dsp:nvSpPr>
        <dsp:cNvPr id="0" name=""/>
        <dsp:cNvSpPr/>
      </dsp:nvSpPr>
      <dsp:spPr>
        <a:xfrm>
          <a:off x="6286500" y="2238402"/>
          <a:ext cx="2571749" cy="1633061"/>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102C2B94-AD22-456F-9EE8-68A23756AC06}">
      <dsp:nvSpPr>
        <dsp:cNvPr id="0" name=""/>
        <dsp:cNvSpPr/>
      </dsp:nvSpPr>
      <dsp:spPr>
        <a:xfrm>
          <a:off x="6572250" y="2509864"/>
          <a:ext cx="2571749" cy="163306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rtl="0">
            <a:lnSpc>
              <a:spcPct val="90000"/>
            </a:lnSpc>
            <a:spcBef>
              <a:spcPct val="0"/>
            </a:spcBef>
            <a:spcAft>
              <a:spcPct val="35000"/>
            </a:spcAft>
          </a:pPr>
          <a:r>
            <a:rPr lang="vi-VN" sz="3300" kern="1200" smtClean="0"/>
            <a:t>Mã hóa kênh truyền</a:t>
          </a:r>
          <a:endParaRPr lang="en-US" sz="3300" kern="1200"/>
        </a:p>
      </dsp:txBody>
      <dsp:txXfrm>
        <a:off x="6620081" y="2557695"/>
        <a:ext cx="2476087" cy="1537399"/>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6411B8-3FE6-4893-B715-A12AABE3ABA8}">
      <dsp:nvSpPr>
        <dsp:cNvPr id="0" name=""/>
        <dsp:cNvSpPr/>
      </dsp:nvSpPr>
      <dsp:spPr>
        <a:xfrm>
          <a:off x="0" y="2238402"/>
          <a:ext cx="2571749" cy="1633061"/>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E5EEC9B6-539D-4E2E-82E5-933D05C7F096}">
      <dsp:nvSpPr>
        <dsp:cNvPr id="0" name=""/>
        <dsp:cNvSpPr/>
      </dsp:nvSpPr>
      <dsp:spPr>
        <a:xfrm>
          <a:off x="285750" y="2509864"/>
          <a:ext cx="2571749" cy="163306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rtl="0">
            <a:lnSpc>
              <a:spcPct val="90000"/>
            </a:lnSpc>
            <a:spcBef>
              <a:spcPct val="0"/>
            </a:spcBef>
            <a:spcAft>
              <a:spcPct val="35000"/>
            </a:spcAft>
          </a:pPr>
          <a:r>
            <a:rPr lang="vi-VN" sz="3300" kern="1200" smtClean="0"/>
            <a:t>Mã hóa dữ liệu lưu trữ</a:t>
          </a:r>
          <a:endParaRPr lang="en-US" sz="3300" kern="1200"/>
        </a:p>
      </dsp:txBody>
      <dsp:txXfrm>
        <a:off x="333581" y="2557695"/>
        <a:ext cx="2476087" cy="1537399"/>
      </dsp:txXfrm>
    </dsp:sp>
    <dsp:sp modelId="{5324978B-8E6A-48C8-9B7A-D8F2D6B64276}">
      <dsp:nvSpPr>
        <dsp:cNvPr id="0" name=""/>
        <dsp:cNvSpPr/>
      </dsp:nvSpPr>
      <dsp:spPr>
        <a:xfrm>
          <a:off x="3143250" y="2238402"/>
          <a:ext cx="2571749" cy="1633061"/>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DFC0AF3C-B0BA-4EA5-95F9-F9A04392B673}">
      <dsp:nvSpPr>
        <dsp:cNvPr id="0" name=""/>
        <dsp:cNvSpPr/>
      </dsp:nvSpPr>
      <dsp:spPr>
        <a:xfrm>
          <a:off x="3429000" y="2509864"/>
          <a:ext cx="2571749" cy="163306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rtl="0">
            <a:lnSpc>
              <a:spcPct val="90000"/>
            </a:lnSpc>
            <a:spcBef>
              <a:spcPct val="0"/>
            </a:spcBef>
            <a:spcAft>
              <a:spcPct val="35000"/>
            </a:spcAft>
          </a:pPr>
          <a:r>
            <a:rPr lang="vi-VN" sz="3300" kern="1200" smtClean="0"/>
            <a:t>Mã hóa đầu cuối</a:t>
          </a:r>
          <a:endParaRPr lang="en-US" sz="3300" kern="1200"/>
        </a:p>
      </dsp:txBody>
      <dsp:txXfrm>
        <a:off x="3476831" y="2557695"/>
        <a:ext cx="2476087" cy="1537399"/>
      </dsp:txXfrm>
    </dsp:sp>
    <dsp:sp modelId="{B58D2BFE-33E1-4D20-98BC-E3996A16E142}">
      <dsp:nvSpPr>
        <dsp:cNvPr id="0" name=""/>
        <dsp:cNvSpPr/>
      </dsp:nvSpPr>
      <dsp:spPr>
        <a:xfrm>
          <a:off x="6286500" y="2238402"/>
          <a:ext cx="2571749" cy="1633061"/>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102C2B94-AD22-456F-9EE8-68A23756AC06}">
      <dsp:nvSpPr>
        <dsp:cNvPr id="0" name=""/>
        <dsp:cNvSpPr/>
      </dsp:nvSpPr>
      <dsp:spPr>
        <a:xfrm>
          <a:off x="6572250" y="2509864"/>
          <a:ext cx="2571749" cy="163306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rtl="0">
            <a:lnSpc>
              <a:spcPct val="90000"/>
            </a:lnSpc>
            <a:spcBef>
              <a:spcPct val="0"/>
            </a:spcBef>
            <a:spcAft>
              <a:spcPct val="35000"/>
            </a:spcAft>
          </a:pPr>
          <a:r>
            <a:rPr lang="vi-VN" sz="3300" kern="1200" smtClean="0"/>
            <a:t>Mã hóa kênh truyền</a:t>
          </a:r>
          <a:endParaRPr lang="en-US" sz="3300" kern="1200"/>
        </a:p>
      </dsp:txBody>
      <dsp:txXfrm>
        <a:off x="6620081" y="2557695"/>
        <a:ext cx="2476087" cy="1537399"/>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3856297" y="-291145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b="0" kern="1200" noProof="0" dirty="0" smtClean="0"/>
            <a:t>Tổng quan về mật mã</a:t>
          </a:r>
          <a:endParaRPr lang="vi-VN" sz="4300" b="0" kern="1200" noProof="0" dirty="0"/>
        </a:p>
      </dsp:txBody>
      <dsp:txXfrm rot="-5400000">
        <a:off x="928799" y="61004"/>
        <a:ext cx="6731094" cy="831136"/>
      </dsp:txXfrm>
    </dsp:sp>
    <dsp:sp modelId="{7D701CF5-2CC3-48B9-A656-E2968A10AA3B}">
      <dsp:nvSpPr>
        <dsp:cNvPr id="0" name=""/>
        <dsp:cNvSpPr/>
      </dsp:nvSpPr>
      <dsp:spPr>
        <a:xfrm>
          <a:off x="0" y="8957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b="1" kern="1200" noProof="0" smtClean="0"/>
            <a:t>1</a:t>
          </a:r>
          <a:endParaRPr lang="vi-VN" sz="4100" b="1" kern="1200" noProof="0"/>
        </a:p>
      </dsp:txBody>
      <dsp:txXfrm>
        <a:off x="113350" y="202921"/>
        <a:ext cx="547300" cy="547300"/>
      </dsp:txXfrm>
    </dsp:sp>
    <dsp:sp modelId="{5012D0F9-E426-4C44-85B1-B5D15A7B4879}">
      <dsp:nvSpPr>
        <dsp:cNvPr id="0" name=""/>
        <dsp:cNvSpPr/>
      </dsp:nvSpPr>
      <dsp:spPr>
        <a:xfrm rot="5400000">
          <a:off x="3856297" y="-183559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bí mật</a:t>
          </a:r>
          <a:endParaRPr lang="vi-VN" sz="4300" kern="1200" noProof="0" dirty="0"/>
        </a:p>
      </dsp:txBody>
      <dsp:txXfrm rot="-5400000">
        <a:off x="928799" y="1136864"/>
        <a:ext cx="6731094" cy="831136"/>
      </dsp:txXfrm>
    </dsp:sp>
    <dsp:sp modelId="{52D715E9-012B-492D-85DB-CC49546E7451}">
      <dsp:nvSpPr>
        <dsp:cNvPr id="0" name=""/>
        <dsp:cNvSpPr/>
      </dsp:nvSpPr>
      <dsp:spPr>
        <a:xfrm>
          <a:off x="0" y="116543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2</a:t>
          </a:r>
          <a:endParaRPr lang="vi-VN" sz="4100" kern="1200" noProof="0" dirty="0"/>
        </a:p>
      </dsp:txBody>
      <dsp:txXfrm>
        <a:off x="113350" y="1278781"/>
        <a:ext cx="547300" cy="547300"/>
      </dsp:txXfrm>
    </dsp:sp>
    <dsp:sp modelId="{20BEFA03-6951-4A7C-A59E-41DEF89A1A38}">
      <dsp:nvSpPr>
        <dsp:cNvPr id="0" name=""/>
        <dsp:cNvSpPr/>
      </dsp:nvSpPr>
      <dsp:spPr>
        <a:xfrm rot="5400000">
          <a:off x="3856297" y="-759736"/>
          <a:ext cx="921060" cy="6776056"/>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b="1" kern="1200" noProof="0" dirty="0" smtClean="0"/>
            <a:t>Đảm bảo tính toàn vẹn</a:t>
          </a:r>
          <a:endParaRPr lang="vi-VN" sz="4300" b="1" kern="1200" noProof="0" dirty="0"/>
        </a:p>
      </dsp:txBody>
      <dsp:txXfrm rot="-5400000">
        <a:off x="928799" y="2212724"/>
        <a:ext cx="6731094" cy="831136"/>
      </dsp:txXfrm>
    </dsp:sp>
    <dsp:sp modelId="{45392A94-85D4-4213-B167-8FDD4035D4D9}">
      <dsp:nvSpPr>
        <dsp:cNvPr id="0" name=""/>
        <dsp:cNvSpPr/>
      </dsp:nvSpPr>
      <dsp:spPr>
        <a:xfrm>
          <a:off x="0" y="2241291"/>
          <a:ext cx="774000" cy="774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b="1" kern="1200" noProof="0" dirty="0" smtClean="0"/>
            <a:t>3</a:t>
          </a:r>
          <a:endParaRPr lang="vi-VN" sz="4100" b="1" kern="1200" noProof="0" dirty="0"/>
        </a:p>
      </dsp:txBody>
      <dsp:txXfrm>
        <a:off x="113350" y="2354641"/>
        <a:ext cx="547300" cy="547300"/>
      </dsp:txXfrm>
    </dsp:sp>
    <dsp:sp modelId="{6EB03B1D-8A24-4ACC-B75D-E916AB0F9033}">
      <dsp:nvSpPr>
        <dsp:cNvPr id="0" name=""/>
        <dsp:cNvSpPr/>
      </dsp:nvSpPr>
      <dsp:spPr>
        <a:xfrm rot="5400000">
          <a:off x="3856297" y="31612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xác thực</a:t>
          </a:r>
          <a:endParaRPr lang="vi-VN" sz="4300" kern="1200" noProof="0" dirty="0"/>
        </a:p>
      </dsp:txBody>
      <dsp:txXfrm rot="-5400000">
        <a:off x="928799" y="3288584"/>
        <a:ext cx="6731094" cy="831136"/>
      </dsp:txXfrm>
    </dsp:sp>
    <dsp:sp modelId="{6081BAC4-03C7-48C6-8A13-9BC52459B70A}">
      <dsp:nvSpPr>
        <dsp:cNvPr id="0" name=""/>
        <dsp:cNvSpPr/>
      </dsp:nvSpPr>
      <dsp:spPr>
        <a:xfrm>
          <a:off x="0" y="331715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4</a:t>
          </a:r>
          <a:endParaRPr lang="vi-VN" sz="4100" kern="1200" noProof="0" dirty="0"/>
        </a:p>
      </dsp:txBody>
      <dsp:txXfrm>
        <a:off x="113350" y="3430502"/>
        <a:ext cx="547300" cy="547300"/>
      </dsp:txXfrm>
    </dsp:sp>
    <dsp:sp modelId="{A197773E-1EB5-4CFF-94BB-792C6240D7F1}">
      <dsp:nvSpPr>
        <dsp:cNvPr id="0" name=""/>
        <dsp:cNvSpPr/>
      </dsp:nvSpPr>
      <dsp:spPr>
        <a:xfrm rot="5400000">
          <a:off x="3856297" y="139198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Xác thực thực thể</a:t>
          </a:r>
          <a:endParaRPr lang="vi-VN" sz="4300" kern="1200" noProof="0" dirty="0"/>
        </a:p>
      </dsp:txBody>
      <dsp:txXfrm rot="-5400000">
        <a:off x="928799" y="4364444"/>
        <a:ext cx="6731094" cy="831136"/>
      </dsp:txXfrm>
    </dsp:sp>
    <dsp:sp modelId="{7216CEC3-A5CA-4162-A899-919F968F9E46}">
      <dsp:nvSpPr>
        <dsp:cNvPr id="0" name=""/>
        <dsp:cNvSpPr/>
      </dsp:nvSpPr>
      <dsp:spPr>
        <a:xfrm>
          <a:off x="0" y="439301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5</a:t>
          </a:r>
          <a:endParaRPr lang="vi-VN" sz="4100" kern="1200" noProof="0" dirty="0"/>
        </a:p>
      </dsp:txBody>
      <dsp:txXfrm>
        <a:off x="113350" y="4506362"/>
        <a:ext cx="547300" cy="547300"/>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3856297" y="-291145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b="0" kern="1200" noProof="0" dirty="0" smtClean="0"/>
            <a:t>Tổng quan về mật mã</a:t>
          </a:r>
          <a:endParaRPr lang="vi-VN" sz="4300" b="0" kern="1200" noProof="0" dirty="0"/>
        </a:p>
      </dsp:txBody>
      <dsp:txXfrm rot="-5400000">
        <a:off x="928799" y="61004"/>
        <a:ext cx="6731094" cy="831136"/>
      </dsp:txXfrm>
    </dsp:sp>
    <dsp:sp modelId="{7D701CF5-2CC3-48B9-A656-E2968A10AA3B}">
      <dsp:nvSpPr>
        <dsp:cNvPr id="0" name=""/>
        <dsp:cNvSpPr/>
      </dsp:nvSpPr>
      <dsp:spPr>
        <a:xfrm>
          <a:off x="0" y="8957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b="1" kern="1200" noProof="0" smtClean="0"/>
            <a:t>1</a:t>
          </a:r>
          <a:endParaRPr lang="vi-VN" sz="4100" b="1" kern="1200" noProof="0"/>
        </a:p>
      </dsp:txBody>
      <dsp:txXfrm>
        <a:off x="113350" y="202921"/>
        <a:ext cx="547300" cy="547300"/>
      </dsp:txXfrm>
    </dsp:sp>
    <dsp:sp modelId="{5012D0F9-E426-4C44-85B1-B5D15A7B4879}">
      <dsp:nvSpPr>
        <dsp:cNvPr id="0" name=""/>
        <dsp:cNvSpPr/>
      </dsp:nvSpPr>
      <dsp:spPr>
        <a:xfrm rot="5400000">
          <a:off x="3856297" y="-183559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bí mật</a:t>
          </a:r>
          <a:endParaRPr lang="vi-VN" sz="4300" kern="1200" noProof="0" dirty="0"/>
        </a:p>
      </dsp:txBody>
      <dsp:txXfrm rot="-5400000">
        <a:off x="928799" y="1136864"/>
        <a:ext cx="6731094" cy="831136"/>
      </dsp:txXfrm>
    </dsp:sp>
    <dsp:sp modelId="{52D715E9-012B-492D-85DB-CC49546E7451}">
      <dsp:nvSpPr>
        <dsp:cNvPr id="0" name=""/>
        <dsp:cNvSpPr/>
      </dsp:nvSpPr>
      <dsp:spPr>
        <a:xfrm>
          <a:off x="0" y="116543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2</a:t>
          </a:r>
          <a:endParaRPr lang="vi-VN" sz="4100" kern="1200" noProof="0" dirty="0"/>
        </a:p>
      </dsp:txBody>
      <dsp:txXfrm>
        <a:off x="113350" y="1278781"/>
        <a:ext cx="547300" cy="547300"/>
      </dsp:txXfrm>
    </dsp:sp>
    <dsp:sp modelId="{20BEFA03-6951-4A7C-A59E-41DEF89A1A38}">
      <dsp:nvSpPr>
        <dsp:cNvPr id="0" name=""/>
        <dsp:cNvSpPr/>
      </dsp:nvSpPr>
      <dsp:spPr>
        <a:xfrm rot="5400000">
          <a:off x="3856297" y="-75973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toàn vẹn</a:t>
          </a:r>
          <a:endParaRPr lang="vi-VN" sz="4300" kern="1200" noProof="0" dirty="0"/>
        </a:p>
      </dsp:txBody>
      <dsp:txXfrm rot="-5400000">
        <a:off x="928799" y="2212724"/>
        <a:ext cx="6731094" cy="831136"/>
      </dsp:txXfrm>
    </dsp:sp>
    <dsp:sp modelId="{45392A94-85D4-4213-B167-8FDD4035D4D9}">
      <dsp:nvSpPr>
        <dsp:cNvPr id="0" name=""/>
        <dsp:cNvSpPr/>
      </dsp:nvSpPr>
      <dsp:spPr>
        <a:xfrm>
          <a:off x="0" y="224129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3</a:t>
          </a:r>
          <a:endParaRPr lang="vi-VN" sz="4100" kern="1200" noProof="0" dirty="0"/>
        </a:p>
      </dsp:txBody>
      <dsp:txXfrm>
        <a:off x="113350" y="2354641"/>
        <a:ext cx="547300" cy="547300"/>
      </dsp:txXfrm>
    </dsp:sp>
    <dsp:sp modelId="{6EB03B1D-8A24-4ACC-B75D-E916AB0F9033}">
      <dsp:nvSpPr>
        <dsp:cNvPr id="0" name=""/>
        <dsp:cNvSpPr/>
      </dsp:nvSpPr>
      <dsp:spPr>
        <a:xfrm rot="5400000">
          <a:off x="3856297" y="316124"/>
          <a:ext cx="921060" cy="6776056"/>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b="1" kern="1200" noProof="0" dirty="0" smtClean="0"/>
            <a:t>Đảm bảo tính xác thực</a:t>
          </a:r>
          <a:endParaRPr lang="vi-VN" sz="4300" b="1" kern="1200" noProof="0" dirty="0"/>
        </a:p>
      </dsp:txBody>
      <dsp:txXfrm rot="-5400000">
        <a:off x="928799" y="3288584"/>
        <a:ext cx="6731094" cy="831136"/>
      </dsp:txXfrm>
    </dsp:sp>
    <dsp:sp modelId="{6081BAC4-03C7-48C6-8A13-9BC52459B70A}">
      <dsp:nvSpPr>
        <dsp:cNvPr id="0" name=""/>
        <dsp:cNvSpPr/>
      </dsp:nvSpPr>
      <dsp:spPr>
        <a:xfrm>
          <a:off x="0" y="3317152"/>
          <a:ext cx="774000" cy="774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b="1" kern="1200" noProof="0" dirty="0" smtClean="0"/>
            <a:t>4</a:t>
          </a:r>
          <a:endParaRPr lang="vi-VN" sz="4100" b="1" kern="1200" noProof="0" dirty="0"/>
        </a:p>
      </dsp:txBody>
      <dsp:txXfrm>
        <a:off x="113350" y="3430502"/>
        <a:ext cx="547300" cy="547300"/>
      </dsp:txXfrm>
    </dsp:sp>
    <dsp:sp modelId="{D5E8270F-5919-47E2-AB34-50A30DFBFA2D}">
      <dsp:nvSpPr>
        <dsp:cNvPr id="0" name=""/>
        <dsp:cNvSpPr/>
      </dsp:nvSpPr>
      <dsp:spPr>
        <a:xfrm rot="5400000">
          <a:off x="3856297" y="139198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Xác thực thực thể</a:t>
          </a:r>
          <a:endParaRPr lang="vi-VN" sz="4300" kern="1200" noProof="0" dirty="0"/>
        </a:p>
      </dsp:txBody>
      <dsp:txXfrm rot="-5400000">
        <a:off x="928799" y="4364444"/>
        <a:ext cx="6731094" cy="831136"/>
      </dsp:txXfrm>
    </dsp:sp>
    <dsp:sp modelId="{5CEF2B84-8B30-4125-B09C-CC6C2BE64F49}">
      <dsp:nvSpPr>
        <dsp:cNvPr id="0" name=""/>
        <dsp:cNvSpPr/>
      </dsp:nvSpPr>
      <dsp:spPr>
        <a:xfrm>
          <a:off x="0" y="439301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5</a:t>
          </a:r>
          <a:endParaRPr lang="vi-VN" sz="4100" kern="1200" noProof="0" dirty="0"/>
        </a:p>
      </dsp:txBody>
      <dsp:txXfrm>
        <a:off x="113350" y="4506362"/>
        <a:ext cx="547300" cy="547300"/>
      </dsp:txXfrm>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3856297" y="-291145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b="0" kern="1200" noProof="0" dirty="0" smtClean="0"/>
            <a:t>Tổng quan về mật mã</a:t>
          </a:r>
          <a:endParaRPr lang="vi-VN" sz="4300" b="0" kern="1200" noProof="0" dirty="0"/>
        </a:p>
      </dsp:txBody>
      <dsp:txXfrm rot="-5400000">
        <a:off x="928799" y="61004"/>
        <a:ext cx="6731094" cy="831136"/>
      </dsp:txXfrm>
    </dsp:sp>
    <dsp:sp modelId="{7D701CF5-2CC3-48B9-A656-E2968A10AA3B}">
      <dsp:nvSpPr>
        <dsp:cNvPr id="0" name=""/>
        <dsp:cNvSpPr/>
      </dsp:nvSpPr>
      <dsp:spPr>
        <a:xfrm>
          <a:off x="0" y="8957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b="1" kern="1200" noProof="0" smtClean="0"/>
            <a:t>1</a:t>
          </a:r>
          <a:endParaRPr lang="vi-VN" sz="4100" b="1" kern="1200" noProof="0"/>
        </a:p>
      </dsp:txBody>
      <dsp:txXfrm>
        <a:off x="113350" y="202921"/>
        <a:ext cx="547300" cy="547300"/>
      </dsp:txXfrm>
    </dsp:sp>
    <dsp:sp modelId="{5012D0F9-E426-4C44-85B1-B5D15A7B4879}">
      <dsp:nvSpPr>
        <dsp:cNvPr id="0" name=""/>
        <dsp:cNvSpPr/>
      </dsp:nvSpPr>
      <dsp:spPr>
        <a:xfrm rot="5400000">
          <a:off x="3856297" y="-183559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bí mật</a:t>
          </a:r>
          <a:endParaRPr lang="vi-VN" sz="4300" kern="1200" noProof="0" dirty="0"/>
        </a:p>
      </dsp:txBody>
      <dsp:txXfrm rot="-5400000">
        <a:off x="928799" y="1136864"/>
        <a:ext cx="6731094" cy="831136"/>
      </dsp:txXfrm>
    </dsp:sp>
    <dsp:sp modelId="{52D715E9-012B-492D-85DB-CC49546E7451}">
      <dsp:nvSpPr>
        <dsp:cNvPr id="0" name=""/>
        <dsp:cNvSpPr/>
      </dsp:nvSpPr>
      <dsp:spPr>
        <a:xfrm>
          <a:off x="0" y="116543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2</a:t>
          </a:r>
          <a:endParaRPr lang="vi-VN" sz="4100" kern="1200" noProof="0" dirty="0"/>
        </a:p>
      </dsp:txBody>
      <dsp:txXfrm>
        <a:off x="113350" y="1278781"/>
        <a:ext cx="547300" cy="547300"/>
      </dsp:txXfrm>
    </dsp:sp>
    <dsp:sp modelId="{20BEFA03-6951-4A7C-A59E-41DEF89A1A38}">
      <dsp:nvSpPr>
        <dsp:cNvPr id="0" name=""/>
        <dsp:cNvSpPr/>
      </dsp:nvSpPr>
      <dsp:spPr>
        <a:xfrm rot="5400000">
          <a:off x="3856297" y="-75973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toàn vẹn</a:t>
          </a:r>
          <a:endParaRPr lang="vi-VN" sz="4300" kern="1200" noProof="0" dirty="0"/>
        </a:p>
      </dsp:txBody>
      <dsp:txXfrm rot="-5400000">
        <a:off x="928799" y="2212724"/>
        <a:ext cx="6731094" cy="831136"/>
      </dsp:txXfrm>
    </dsp:sp>
    <dsp:sp modelId="{45392A94-85D4-4213-B167-8FDD4035D4D9}">
      <dsp:nvSpPr>
        <dsp:cNvPr id="0" name=""/>
        <dsp:cNvSpPr/>
      </dsp:nvSpPr>
      <dsp:spPr>
        <a:xfrm>
          <a:off x="0" y="224129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3</a:t>
          </a:r>
          <a:endParaRPr lang="vi-VN" sz="4100" kern="1200" noProof="0" dirty="0"/>
        </a:p>
      </dsp:txBody>
      <dsp:txXfrm>
        <a:off x="113350" y="2354641"/>
        <a:ext cx="547300" cy="547300"/>
      </dsp:txXfrm>
    </dsp:sp>
    <dsp:sp modelId="{6EB03B1D-8A24-4ACC-B75D-E916AB0F9033}">
      <dsp:nvSpPr>
        <dsp:cNvPr id="0" name=""/>
        <dsp:cNvSpPr/>
      </dsp:nvSpPr>
      <dsp:spPr>
        <a:xfrm rot="5400000">
          <a:off x="3856297" y="31612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xác thực</a:t>
          </a:r>
          <a:endParaRPr lang="vi-VN" sz="4300" kern="1200" noProof="0" dirty="0"/>
        </a:p>
      </dsp:txBody>
      <dsp:txXfrm rot="-5400000">
        <a:off x="928799" y="3288584"/>
        <a:ext cx="6731094" cy="831136"/>
      </dsp:txXfrm>
    </dsp:sp>
    <dsp:sp modelId="{6081BAC4-03C7-48C6-8A13-9BC52459B70A}">
      <dsp:nvSpPr>
        <dsp:cNvPr id="0" name=""/>
        <dsp:cNvSpPr/>
      </dsp:nvSpPr>
      <dsp:spPr>
        <a:xfrm>
          <a:off x="0" y="331715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4</a:t>
          </a:r>
          <a:endParaRPr lang="vi-VN" sz="4100" kern="1200" noProof="0" dirty="0"/>
        </a:p>
      </dsp:txBody>
      <dsp:txXfrm>
        <a:off x="113350" y="3430502"/>
        <a:ext cx="547300" cy="547300"/>
      </dsp:txXfrm>
    </dsp:sp>
    <dsp:sp modelId="{E9BD69BF-ACB6-45EC-B8A0-26E9320FD621}">
      <dsp:nvSpPr>
        <dsp:cNvPr id="0" name=""/>
        <dsp:cNvSpPr/>
      </dsp:nvSpPr>
      <dsp:spPr>
        <a:xfrm rot="5400000">
          <a:off x="3856297" y="1391984"/>
          <a:ext cx="921060" cy="6776056"/>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b="1" kern="1200" noProof="0" dirty="0" smtClean="0"/>
            <a:t>Xác thực thực thể</a:t>
          </a:r>
          <a:endParaRPr lang="vi-VN" sz="4300" b="1" kern="1200" noProof="0" dirty="0"/>
        </a:p>
      </dsp:txBody>
      <dsp:txXfrm rot="-5400000">
        <a:off x="928799" y="4364444"/>
        <a:ext cx="6731094" cy="831136"/>
      </dsp:txXfrm>
    </dsp:sp>
    <dsp:sp modelId="{0701C624-7856-4A33-B3FC-168A6E2777A9}">
      <dsp:nvSpPr>
        <dsp:cNvPr id="0" name=""/>
        <dsp:cNvSpPr/>
      </dsp:nvSpPr>
      <dsp:spPr>
        <a:xfrm>
          <a:off x="0" y="4393012"/>
          <a:ext cx="774000" cy="774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b="1" kern="1200" noProof="0" dirty="0" smtClean="0"/>
            <a:t>5</a:t>
          </a:r>
          <a:endParaRPr lang="vi-VN" sz="4100" b="1" kern="1200" noProof="0" dirty="0"/>
        </a:p>
      </dsp:txBody>
      <dsp:txXfrm>
        <a:off x="113350" y="4506362"/>
        <a:ext cx="547300" cy="54730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3856297" y="-2911456"/>
          <a:ext cx="921060" cy="6776056"/>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b="1" kern="1200" noProof="0" dirty="0" smtClean="0"/>
            <a:t>Tổng quan về mật mã</a:t>
          </a:r>
          <a:endParaRPr lang="vi-VN" sz="4300" b="1" kern="1200" noProof="0" dirty="0"/>
        </a:p>
      </dsp:txBody>
      <dsp:txXfrm rot="-5400000">
        <a:off x="928799" y="61004"/>
        <a:ext cx="6731094" cy="831136"/>
      </dsp:txXfrm>
    </dsp:sp>
    <dsp:sp modelId="{7D701CF5-2CC3-48B9-A656-E2968A10AA3B}">
      <dsp:nvSpPr>
        <dsp:cNvPr id="0" name=""/>
        <dsp:cNvSpPr/>
      </dsp:nvSpPr>
      <dsp:spPr>
        <a:xfrm>
          <a:off x="0" y="89571"/>
          <a:ext cx="774000" cy="774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b="1" kern="1200" noProof="0" smtClean="0"/>
            <a:t>1</a:t>
          </a:r>
          <a:endParaRPr lang="vi-VN" sz="4100" b="1" kern="1200" noProof="0"/>
        </a:p>
      </dsp:txBody>
      <dsp:txXfrm>
        <a:off x="113350" y="202921"/>
        <a:ext cx="547300" cy="547300"/>
      </dsp:txXfrm>
    </dsp:sp>
    <dsp:sp modelId="{5012D0F9-E426-4C44-85B1-B5D15A7B4879}">
      <dsp:nvSpPr>
        <dsp:cNvPr id="0" name=""/>
        <dsp:cNvSpPr/>
      </dsp:nvSpPr>
      <dsp:spPr>
        <a:xfrm rot="5400000">
          <a:off x="3856297" y="-183559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bí mật</a:t>
          </a:r>
          <a:endParaRPr lang="vi-VN" sz="4300" kern="1200" noProof="0" dirty="0"/>
        </a:p>
      </dsp:txBody>
      <dsp:txXfrm rot="-5400000">
        <a:off x="928799" y="1136864"/>
        <a:ext cx="6731094" cy="831136"/>
      </dsp:txXfrm>
    </dsp:sp>
    <dsp:sp modelId="{52D715E9-012B-492D-85DB-CC49546E7451}">
      <dsp:nvSpPr>
        <dsp:cNvPr id="0" name=""/>
        <dsp:cNvSpPr/>
      </dsp:nvSpPr>
      <dsp:spPr>
        <a:xfrm>
          <a:off x="0" y="116543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2</a:t>
          </a:r>
          <a:endParaRPr lang="vi-VN" sz="4100" kern="1200" noProof="0" dirty="0"/>
        </a:p>
      </dsp:txBody>
      <dsp:txXfrm>
        <a:off x="113350" y="1278781"/>
        <a:ext cx="547300" cy="547300"/>
      </dsp:txXfrm>
    </dsp:sp>
    <dsp:sp modelId="{20BEFA03-6951-4A7C-A59E-41DEF89A1A38}">
      <dsp:nvSpPr>
        <dsp:cNvPr id="0" name=""/>
        <dsp:cNvSpPr/>
      </dsp:nvSpPr>
      <dsp:spPr>
        <a:xfrm rot="5400000">
          <a:off x="3856297" y="-75973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toàn vẹn</a:t>
          </a:r>
          <a:endParaRPr lang="vi-VN" sz="4300" kern="1200" noProof="0" dirty="0"/>
        </a:p>
      </dsp:txBody>
      <dsp:txXfrm rot="-5400000">
        <a:off x="928799" y="2212724"/>
        <a:ext cx="6731094" cy="831136"/>
      </dsp:txXfrm>
    </dsp:sp>
    <dsp:sp modelId="{45392A94-85D4-4213-B167-8FDD4035D4D9}">
      <dsp:nvSpPr>
        <dsp:cNvPr id="0" name=""/>
        <dsp:cNvSpPr/>
      </dsp:nvSpPr>
      <dsp:spPr>
        <a:xfrm>
          <a:off x="0" y="224129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3</a:t>
          </a:r>
          <a:endParaRPr lang="vi-VN" sz="4100" kern="1200" noProof="0" dirty="0"/>
        </a:p>
      </dsp:txBody>
      <dsp:txXfrm>
        <a:off x="113350" y="2354641"/>
        <a:ext cx="547300" cy="547300"/>
      </dsp:txXfrm>
    </dsp:sp>
    <dsp:sp modelId="{6EB03B1D-8A24-4ACC-B75D-E916AB0F9033}">
      <dsp:nvSpPr>
        <dsp:cNvPr id="0" name=""/>
        <dsp:cNvSpPr/>
      </dsp:nvSpPr>
      <dsp:spPr>
        <a:xfrm rot="5400000">
          <a:off x="3856297" y="31612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xác thực</a:t>
          </a:r>
          <a:endParaRPr lang="vi-VN" sz="4300" kern="1200" noProof="0" dirty="0"/>
        </a:p>
      </dsp:txBody>
      <dsp:txXfrm rot="-5400000">
        <a:off x="928799" y="3288584"/>
        <a:ext cx="6731094" cy="831136"/>
      </dsp:txXfrm>
    </dsp:sp>
    <dsp:sp modelId="{6081BAC4-03C7-48C6-8A13-9BC52459B70A}">
      <dsp:nvSpPr>
        <dsp:cNvPr id="0" name=""/>
        <dsp:cNvSpPr/>
      </dsp:nvSpPr>
      <dsp:spPr>
        <a:xfrm>
          <a:off x="0" y="331715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4</a:t>
          </a:r>
          <a:endParaRPr lang="vi-VN" sz="4100" kern="1200" noProof="0" dirty="0"/>
        </a:p>
      </dsp:txBody>
      <dsp:txXfrm>
        <a:off x="113350" y="3430502"/>
        <a:ext cx="547300" cy="547300"/>
      </dsp:txXfrm>
    </dsp:sp>
    <dsp:sp modelId="{DBD8C4DD-8A0C-46F9-AE29-4159F67635CB}">
      <dsp:nvSpPr>
        <dsp:cNvPr id="0" name=""/>
        <dsp:cNvSpPr/>
      </dsp:nvSpPr>
      <dsp:spPr>
        <a:xfrm rot="5400000">
          <a:off x="3856297" y="139198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Xác thực thực thể</a:t>
          </a:r>
          <a:endParaRPr lang="vi-VN" sz="4300" kern="1200" noProof="0" dirty="0"/>
        </a:p>
      </dsp:txBody>
      <dsp:txXfrm rot="-5400000">
        <a:off x="928799" y="4364444"/>
        <a:ext cx="6731094" cy="831136"/>
      </dsp:txXfrm>
    </dsp:sp>
    <dsp:sp modelId="{25355188-4D07-4939-BD0B-DA4B49F56E21}">
      <dsp:nvSpPr>
        <dsp:cNvPr id="0" name=""/>
        <dsp:cNvSpPr/>
      </dsp:nvSpPr>
      <dsp:spPr>
        <a:xfrm>
          <a:off x="0" y="439301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5</a:t>
          </a:r>
          <a:endParaRPr lang="vi-VN" sz="4100" kern="1200" noProof="0" dirty="0"/>
        </a:p>
      </dsp:txBody>
      <dsp:txXfrm>
        <a:off x="113350" y="4506362"/>
        <a:ext cx="547300" cy="54730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02A213F-8AD0-4722-AECE-3CC890859E53}">
      <dsp:nvSpPr>
        <dsp:cNvPr id="0" name=""/>
        <dsp:cNvSpPr/>
      </dsp:nvSpPr>
      <dsp:spPr>
        <a:xfrm>
          <a:off x="1789067" y="3443979"/>
          <a:ext cx="531316" cy="2531043"/>
        </a:xfrm>
        <a:custGeom>
          <a:avLst/>
          <a:gdLst/>
          <a:ahLst/>
          <a:cxnLst/>
          <a:rect l="0" t="0" r="0" b="0"/>
          <a:pathLst>
            <a:path>
              <a:moveTo>
                <a:pt x="0" y="0"/>
              </a:moveTo>
              <a:lnTo>
                <a:pt x="265658" y="0"/>
              </a:lnTo>
              <a:lnTo>
                <a:pt x="265658" y="2531043"/>
              </a:lnTo>
              <a:lnTo>
                <a:pt x="531316" y="2531043"/>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00050">
            <a:lnSpc>
              <a:spcPct val="90000"/>
            </a:lnSpc>
            <a:spcBef>
              <a:spcPct val="0"/>
            </a:spcBef>
            <a:spcAft>
              <a:spcPct val="35000"/>
            </a:spcAft>
          </a:pPr>
          <a:endParaRPr lang="en-US" sz="900" kern="1200"/>
        </a:p>
      </dsp:txBody>
      <dsp:txXfrm>
        <a:off x="1990070" y="4644845"/>
        <a:ext cx="129310" cy="129310"/>
      </dsp:txXfrm>
    </dsp:sp>
    <dsp:sp modelId="{33122EDF-168C-4414-A0BB-3AC492E3185A}">
      <dsp:nvSpPr>
        <dsp:cNvPr id="0" name=""/>
        <dsp:cNvSpPr/>
      </dsp:nvSpPr>
      <dsp:spPr>
        <a:xfrm>
          <a:off x="1789067" y="3443979"/>
          <a:ext cx="531316" cy="1518625"/>
        </a:xfrm>
        <a:custGeom>
          <a:avLst/>
          <a:gdLst/>
          <a:ahLst/>
          <a:cxnLst/>
          <a:rect l="0" t="0" r="0" b="0"/>
          <a:pathLst>
            <a:path>
              <a:moveTo>
                <a:pt x="0" y="0"/>
              </a:moveTo>
              <a:lnTo>
                <a:pt x="265658" y="0"/>
              </a:lnTo>
              <a:lnTo>
                <a:pt x="265658" y="1518625"/>
              </a:lnTo>
              <a:lnTo>
                <a:pt x="531316" y="1518625"/>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vi-VN" sz="600" kern="1200" noProof="0"/>
        </a:p>
      </dsp:txBody>
      <dsp:txXfrm>
        <a:off x="2014503" y="4163070"/>
        <a:ext cx="80444" cy="80444"/>
      </dsp:txXfrm>
    </dsp:sp>
    <dsp:sp modelId="{FB0501EA-8445-40BA-9419-914C41F72AA9}">
      <dsp:nvSpPr>
        <dsp:cNvPr id="0" name=""/>
        <dsp:cNvSpPr/>
      </dsp:nvSpPr>
      <dsp:spPr>
        <a:xfrm>
          <a:off x="1789067" y="3443979"/>
          <a:ext cx="531316" cy="506208"/>
        </a:xfrm>
        <a:custGeom>
          <a:avLst/>
          <a:gdLst/>
          <a:ahLst/>
          <a:cxnLst/>
          <a:rect l="0" t="0" r="0" b="0"/>
          <a:pathLst>
            <a:path>
              <a:moveTo>
                <a:pt x="0" y="0"/>
              </a:moveTo>
              <a:lnTo>
                <a:pt x="265658" y="0"/>
              </a:lnTo>
              <a:lnTo>
                <a:pt x="265658" y="506208"/>
              </a:lnTo>
              <a:lnTo>
                <a:pt x="531316" y="506208"/>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vi-VN" sz="500" kern="1200" noProof="0"/>
        </a:p>
      </dsp:txBody>
      <dsp:txXfrm>
        <a:off x="2036379" y="3678737"/>
        <a:ext cx="36692" cy="36692"/>
      </dsp:txXfrm>
    </dsp:sp>
    <dsp:sp modelId="{B31995CF-3339-40D2-81A6-4EA3B3756941}">
      <dsp:nvSpPr>
        <dsp:cNvPr id="0" name=""/>
        <dsp:cNvSpPr/>
      </dsp:nvSpPr>
      <dsp:spPr>
        <a:xfrm>
          <a:off x="4976966" y="2937770"/>
          <a:ext cx="531316" cy="506208"/>
        </a:xfrm>
        <a:custGeom>
          <a:avLst/>
          <a:gdLst/>
          <a:ahLst/>
          <a:cxnLst/>
          <a:rect l="0" t="0" r="0" b="0"/>
          <a:pathLst>
            <a:path>
              <a:moveTo>
                <a:pt x="0" y="0"/>
              </a:moveTo>
              <a:lnTo>
                <a:pt x="265658" y="0"/>
              </a:lnTo>
              <a:lnTo>
                <a:pt x="265658" y="506208"/>
              </a:lnTo>
              <a:lnTo>
                <a:pt x="531316" y="506208"/>
              </a:lnTo>
            </a:path>
          </a:pathLst>
        </a:custGeom>
        <a:noFill/>
        <a:ln w="25400" cap="flat"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5224278" y="3172528"/>
        <a:ext cx="36692" cy="36692"/>
      </dsp:txXfrm>
    </dsp:sp>
    <dsp:sp modelId="{CD07E467-E81D-443A-9531-754C8C996BFA}">
      <dsp:nvSpPr>
        <dsp:cNvPr id="0" name=""/>
        <dsp:cNvSpPr/>
      </dsp:nvSpPr>
      <dsp:spPr>
        <a:xfrm>
          <a:off x="4976966" y="2431562"/>
          <a:ext cx="531316" cy="506208"/>
        </a:xfrm>
        <a:custGeom>
          <a:avLst/>
          <a:gdLst/>
          <a:ahLst/>
          <a:cxnLst/>
          <a:rect l="0" t="0" r="0" b="0"/>
          <a:pathLst>
            <a:path>
              <a:moveTo>
                <a:pt x="0" y="506208"/>
              </a:moveTo>
              <a:lnTo>
                <a:pt x="265658" y="506208"/>
              </a:lnTo>
              <a:lnTo>
                <a:pt x="265658" y="0"/>
              </a:lnTo>
              <a:lnTo>
                <a:pt x="531316" y="0"/>
              </a:lnTo>
            </a:path>
          </a:pathLst>
        </a:custGeom>
        <a:noFill/>
        <a:ln w="25400" cap="flat"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5224278" y="2666319"/>
        <a:ext cx="36692" cy="36692"/>
      </dsp:txXfrm>
    </dsp:sp>
    <dsp:sp modelId="{BC33A7BA-DF16-4E14-ACBA-A90255486067}">
      <dsp:nvSpPr>
        <dsp:cNvPr id="0" name=""/>
        <dsp:cNvSpPr/>
      </dsp:nvSpPr>
      <dsp:spPr>
        <a:xfrm>
          <a:off x="1789067" y="2937770"/>
          <a:ext cx="531316" cy="506208"/>
        </a:xfrm>
        <a:custGeom>
          <a:avLst/>
          <a:gdLst/>
          <a:ahLst/>
          <a:cxnLst/>
          <a:rect l="0" t="0" r="0" b="0"/>
          <a:pathLst>
            <a:path>
              <a:moveTo>
                <a:pt x="0" y="506208"/>
              </a:moveTo>
              <a:lnTo>
                <a:pt x="265658" y="506208"/>
              </a:lnTo>
              <a:lnTo>
                <a:pt x="265658" y="0"/>
              </a:lnTo>
              <a:lnTo>
                <a:pt x="531316" y="0"/>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vi-VN" sz="500" kern="1200" noProof="0"/>
        </a:p>
      </dsp:txBody>
      <dsp:txXfrm>
        <a:off x="2036379" y="3172528"/>
        <a:ext cx="36692" cy="36692"/>
      </dsp:txXfrm>
    </dsp:sp>
    <dsp:sp modelId="{32654702-EF8D-4AB4-8172-A8DF7C4C8BAC}">
      <dsp:nvSpPr>
        <dsp:cNvPr id="0" name=""/>
        <dsp:cNvSpPr/>
      </dsp:nvSpPr>
      <dsp:spPr>
        <a:xfrm>
          <a:off x="4976966" y="912936"/>
          <a:ext cx="531316" cy="506208"/>
        </a:xfrm>
        <a:custGeom>
          <a:avLst/>
          <a:gdLst/>
          <a:ahLst/>
          <a:cxnLst/>
          <a:rect l="0" t="0" r="0" b="0"/>
          <a:pathLst>
            <a:path>
              <a:moveTo>
                <a:pt x="0" y="0"/>
              </a:moveTo>
              <a:lnTo>
                <a:pt x="265658" y="0"/>
              </a:lnTo>
              <a:lnTo>
                <a:pt x="265658" y="506208"/>
              </a:lnTo>
              <a:lnTo>
                <a:pt x="531316" y="506208"/>
              </a:lnTo>
            </a:path>
          </a:pathLst>
        </a:custGeom>
        <a:noFill/>
        <a:ln w="25400" cap="flat"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5224278" y="1147694"/>
        <a:ext cx="36692" cy="36692"/>
      </dsp:txXfrm>
    </dsp:sp>
    <dsp:sp modelId="{1340B3EC-1769-4108-AFC6-AC23FF59A028}">
      <dsp:nvSpPr>
        <dsp:cNvPr id="0" name=""/>
        <dsp:cNvSpPr/>
      </dsp:nvSpPr>
      <dsp:spPr>
        <a:xfrm>
          <a:off x="4976966" y="406727"/>
          <a:ext cx="531316" cy="506208"/>
        </a:xfrm>
        <a:custGeom>
          <a:avLst/>
          <a:gdLst/>
          <a:ahLst/>
          <a:cxnLst/>
          <a:rect l="0" t="0" r="0" b="0"/>
          <a:pathLst>
            <a:path>
              <a:moveTo>
                <a:pt x="0" y="506208"/>
              </a:moveTo>
              <a:lnTo>
                <a:pt x="265658" y="506208"/>
              </a:lnTo>
              <a:lnTo>
                <a:pt x="265658" y="0"/>
              </a:lnTo>
              <a:lnTo>
                <a:pt x="531316" y="0"/>
              </a:lnTo>
            </a:path>
          </a:pathLst>
        </a:custGeom>
        <a:noFill/>
        <a:ln w="25400" cap="flat"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5224278" y="641485"/>
        <a:ext cx="36692" cy="36692"/>
      </dsp:txXfrm>
    </dsp:sp>
    <dsp:sp modelId="{0A6EB95F-3183-4D9B-9DB3-7561E65B3822}">
      <dsp:nvSpPr>
        <dsp:cNvPr id="0" name=""/>
        <dsp:cNvSpPr/>
      </dsp:nvSpPr>
      <dsp:spPr>
        <a:xfrm>
          <a:off x="1789067" y="912936"/>
          <a:ext cx="531316" cy="2531043"/>
        </a:xfrm>
        <a:custGeom>
          <a:avLst/>
          <a:gdLst/>
          <a:ahLst/>
          <a:cxnLst/>
          <a:rect l="0" t="0" r="0" b="0"/>
          <a:pathLst>
            <a:path>
              <a:moveTo>
                <a:pt x="0" y="2531043"/>
              </a:moveTo>
              <a:lnTo>
                <a:pt x="265658" y="2531043"/>
              </a:lnTo>
              <a:lnTo>
                <a:pt x="265658" y="0"/>
              </a:lnTo>
              <a:lnTo>
                <a:pt x="531316" y="0"/>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00050">
            <a:lnSpc>
              <a:spcPct val="90000"/>
            </a:lnSpc>
            <a:spcBef>
              <a:spcPct val="0"/>
            </a:spcBef>
            <a:spcAft>
              <a:spcPct val="35000"/>
            </a:spcAft>
          </a:pPr>
          <a:endParaRPr lang="vi-VN" sz="900" kern="1200" noProof="0"/>
        </a:p>
      </dsp:txBody>
      <dsp:txXfrm>
        <a:off x="1990070" y="2113802"/>
        <a:ext cx="129310" cy="129310"/>
      </dsp:txXfrm>
    </dsp:sp>
    <dsp:sp modelId="{BBF3A1CE-3322-41AD-A9CD-6E86FDE3CBE0}">
      <dsp:nvSpPr>
        <dsp:cNvPr id="0" name=""/>
        <dsp:cNvSpPr/>
      </dsp:nvSpPr>
      <dsp:spPr>
        <a:xfrm rot="16200000">
          <a:off x="-747304" y="3039012"/>
          <a:ext cx="4262809" cy="809933"/>
        </a:xfrm>
        <a:prstGeom prst="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765" tIns="24765" rIns="24765" bIns="24765" numCol="1" spcCol="1270" anchor="ctr" anchorCtr="0">
          <a:noAutofit/>
        </a:bodyPr>
        <a:lstStyle/>
        <a:p>
          <a:pPr lvl="0" algn="ctr" defTabSz="1733550">
            <a:lnSpc>
              <a:spcPct val="90000"/>
            </a:lnSpc>
            <a:spcBef>
              <a:spcPct val="0"/>
            </a:spcBef>
            <a:spcAft>
              <a:spcPct val="35000"/>
            </a:spcAft>
          </a:pPr>
          <a:r>
            <a:rPr lang="vi-VN" sz="3900" kern="1200" noProof="0" dirty="0" smtClean="0"/>
            <a:t>Thuật toán mật mã</a:t>
          </a:r>
          <a:endParaRPr lang="vi-VN" sz="3900" kern="1200" noProof="0" dirty="0"/>
        </a:p>
      </dsp:txBody>
      <dsp:txXfrm>
        <a:off x="-747304" y="3039012"/>
        <a:ext cx="4262809" cy="809933"/>
      </dsp:txXfrm>
    </dsp:sp>
    <dsp:sp modelId="{51050AD2-530C-4752-84C9-E3C628E9FB70}">
      <dsp:nvSpPr>
        <dsp:cNvPr id="0" name=""/>
        <dsp:cNvSpPr/>
      </dsp:nvSpPr>
      <dsp:spPr>
        <a:xfrm>
          <a:off x="2320383" y="507969"/>
          <a:ext cx="2656582" cy="809933"/>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vi-VN" sz="2900" kern="1200" noProof="0" dirty="0" smtClean="0"/>
            <a:t>Mật mã đối xứng</a:t>
          </a:r>
          <a:endParaRPr lang="vi-VN" sz="2900" kern="1200" noProof="0" dirty="0"/>
        </a:p>
      </dsp:txBody>
      <dsp:txXfrm>
        <a:off x="2320383" y="507969"/>
        <a:ext cx="2656582" cy="809933"/>
      </dsp:txXfrm>
    </dsp:sp>
    <dsp:sp modelId="{4D64DC81-8A2D-4E39-914A-A1235AFF2C61}">
      <dsp:nvSpPr>
        <dsp:cNvPr id="0" name=""/>
        <dsp:cNvSpPr/>
      </dsp:nvSpPr>
      <dsp:spPr>
        <a:xfrm>
          <a:off x="5508283" y="1760"/>
          <a:ext cx="2656582" cy="80993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vi-VN" sz="2900" kern="1200" noProof="0" dirty="0" smtClean="0"/>
            <a:t>Mã dòng</a:t>
          </a:r>
          <a:endParaRPr lang="vi-VN" sz="2900" kern="1200" noProof="0" dirty="0"/>
        </a:p>
      </dsp:txBody>
      <dsp:txXfrm>
        <a:off x="5508283" y="1760"/>
        <a:ext cx="2656582" cy="809933"/>
      </dsp:txXfrm>
    </dsp:sp>
    <dsp:sp modelId="{039CACB6-341A-4520-ABA1-B36027814E6A}">
      <dsp:nvSpPr>
        <dsp:cNvPr id="0" name=""/>
        <dsp:cNvSpPr/>
      </dsp:nvSpPr>
      <dsp:spPr>
        <a:xfrm>
          <a:off x="5508283" y="1014177"/>
          <a:ext cx="2656582" cy="80993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vi-VN" sz="2900" kern="1200" noProof="0" dirty="0" smtClean="0"/>
            <a:t>Mã khối</a:t>
          </a:r>
          <a:endParaRPr lang="vi-VN" sz="2900" kern="1200" noProof="0" dirty="0"/>
        </a:p>
      </dsp:txBody>
      <dsp:txXfrm>
        <a:off x="5508283" y="1014177"/>
        <a:ext cx="2656582" cy="809933"/>
      </dsp:txXfrm>
    </dsp:sp>
    <dsp:sp modelId="{B2DA81A6-D243-47D7-B843-2FD52BB27879}">
      <dsp:nvSpPr>
        <dsp:cNvPr id="0" name=""/>
        <dsp:cNvSpPr/>
      </dsp:nvSpPr>
      <dsp:spPr>
        <a:xfrm>
          <a:off x="2320383" y="2532803"/>
          <a:ext cx="2656582" cy="809933"/>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vi-VN" sz="2900" kern="1200" noProof="0" dirty="0" smtClean="0"/>
            <a:t>Hàm băm</a:t>
          </a:r>
          <a:endParaRPr lang="vi-VN" sz="2900" kern="1200" noProof="0" dirty="0"/>
        </a:p>
      </dsp:txBody>
      <dsp:txXfrm>
        <a:off x="2320383" y="2532803"/>
        <a:ext cx="2656582" cy="809933"/>
      </dsp:txXfrm>
    </dsp:sp>
    <dsp:sp modelId="{F46E2281-59A9-45D4-9464-0DE0284BBFB4}">
      <dsp:nvSpPr>
        <dsp:cNvPr id="0" name=""/>
        <dsp:cNvSpPr/>
      </dsp:nvSpPr>
      <dsp:spPr>
        <a:xfrm>
          <a:off x="5508283" y="2026595"/>
          <a:ext cx="2656582" cy="80993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vi-VN" sz="2900" kern="1200" noProof="0" dirty="0" smtClean="0"/>
            <a:t>Hàm băm không khóa</a:t>
          </a:r>
          <a:endParaRPr lang="vi-VN" sz="2900" kern="1200" noProof="0" dirty="0"/>
        </a:p>
      </dsp:txBody>
      <dsp:txXfrm>
        <a:off x="5508283" y="2026595"/>
        <a:ext cx="2656582" cy="809933"/>
      </dsp:txXfrm>
    </dsp:sp>
    <dsp:sp modelId="{14462142-BCD9-4065-9EB3-C610027DE5F7}">
      <dsp:nvSpPr>
        <dsp:cNvPr id="0" name=""/>
        <dsp:cNvSpPr/>
      </dsp:nvSpPr>
      <dsp:spPr>
        <a:xfrm>
          <a:off x="5508283" y="3039012"/>
          <a:ext cx="2656582" cy="80993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vi-VN" sz="2900" kern="1200" noProof="0" dirty="0" smtClean="0"/>
            <a:t>Hàm băm có khóa</a:t>
          </a:r>
          <a:endParaRPr lang="vi-VN" sz="2900" kern="1200" noProof="0" dirty="0"/>
        </a:p>
      </dsp:txBody>
      <dsp:txXfrm>
        <a:off x="5508283" y="3039012"/>
        <a:ext cx="2656582" cy="809933"/>
      </dsp:txXfrm>
    </dsp:sp>
    <dsp:sp modelId="{A660DC71-FB60-46DD-8E74-87E1019FFC3E}">
      <dsp:nvSpPr>
        <dsp:cNvPr id="0" name=""/>
        <dsp:cNvSpPr/>
      </dsp:nvSpPr>
      <dsp:spPr>
        <a:xfrm>
          <a:off x="2320383" y="3545221"/>
          <a:ext cx="2656582" cy="809933"/>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vi-VN" sz="2900" kern="1200" noProof="0" smtClean="0"/>
            <a:t>Mật mã khóa công khai</a:t>
          </a:r>
          <a:endParaRPr lang="vi-VN" sz="2900" kern="1200" noProof="0"/>
        </a:p>
      </dsp:txBody>
      <dsp:txXfrm>
        <a:off x="2320383" y="3545221"/>
        <a:ext cx="2656582" cy="809933"/>
      </dsp:txXfrm>
    </dsp:sp>
    <dsp:sp modelId="{313A37DA-A0AF-4446-A284-3B8B511A6517}">
      <dsp:nvSpPr>
        <dsp:cNvPr id="0" name=""/>
        <dsp:cNvSpPr/>
      </dsp:nvSpPr>
      <dsp:spPr>
        <a:xfrm>
          <a:off x="2320383" y="4557638"/>
          <a:ext cx="2656582" cy="809933"/>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vi-VN" sz="2900" kern="1200" noProof="0" dirty="0" smtClean="0"/>
            <a:t>Chữ kí số</a:t>
          </a:r>
          <a:endParaRPr lang="vi-VN" sz="2900" kern="1200" noProof="0" dirty="0"/>
        </a:p>
      </dsp:txBody>
      <dsp:txXfrm>
        <a:off x="2320383" y="4557638"/>
        <a:ext cx="2656582" cy="809933"/>
      </dsp:txXfrm>
    </dsp:sp>
    <dsp:sp modelId="{6891897B-E248-42DB-8844-90D94A5BA069}">
      <dsp:nvSpPr>
        <dsp:cNvPr id="0" name=""/>
        <dsp:cNvSpPr/>
      </dsp:nvSpPr>
      <dsp:spPr>
        <a:xfrm>
          <a:off x="2320383" y="5570055"/>
          <a:ext cx="2656582" cy="809933"/>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vi-VN" sz="2900" kern="1200" noProof="0" smtClean="0"/>
            <a:t>Sinh số ngẫu nhiên</a:t>
          </a:r>
          <a:endParaRPr lang="vi-VN" sz="2900" kern="1200" noProof="0" dirty="0"/>
        </a:p>
      </dsp:txBody>
      <dsp:txXfrm>
        <a:off x="2320383" y="5570055"/>
        <a:ext cx="2656582" cy="809933"/>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5C319DA-DDCA-4A03-A3E7-DA33E8A072F8}">
      <dsp:nvSpPr>
        <dsp:cNvPr id="0" name=""/>
        <dsp:cNvSpPr/>
      </dsp:nvSpPr>
      <dsp:spPr>
        <a:xfrm>
          <a:off x="0" y="86586"/>
          <a:ext cx="9144000" cy="1271205"/>
        </a:xfrm>
        <a:prstGeom prst="round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1930" tIns="201930" rIns="201930" bIns="201930" numCol="1" spcCol="1270" anchor="ctr" anchorCtr="0">
          <a:noAutofit/>
        </a:bodyPr>
        <a:lstStyle/>
        <a:p>
          <a:pPr lvl="0" algn="l" defTabSz="2355850" rtl="0">
            <a:lnSpc>
              <a:spcPct val="90000"/>
            </a:lnSpc>
            <a:spcBef>
              <a:spcPct val="0"/>
            </a:spcBef>
            <a:spcAft>
              <a:spcPct val="35000"/>
            </a:spcAft>
          </a:pPr>
          <a:r>
            <a:rPr lang="vi-VN" sz="5300" kern="1200" dirty="0" smtClean="0"/>
            <a:t>Chữ kí viết tay</a:t>
          </a:r>
          <a:endParaRPr lang="en-US" sz="5300" kern="1200" dirty="0"/>
        </a:p>
      </dsp:txBody>
      <dsp:txXfrm>
        <a:off x="62055" y="148641"/>
        <a:ext cx="9019890" cy="1147095"/>
      </dsp:txXfrm>
    </dsp:sp>
    <dsp:sp modelId="{ED03F441-364E-4537-8BBB-A27AC84EB921}">
      <dsp:nvSpPr>
        <dsp:cNvPr id="0" name=""/>
        <dsp:cNvSpPr/>
      </dsp:nvSpPr>
      <dsp:spPr>
        <a:xfrm>
          <a:off x="0" y="1357791"/>
          <a:ext cx="9144000" cy="49369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90322" tIns="67310" rIns="376936" bIns="67310" numCol="1" spcCol="1270" anchor="t" anchorCtr="0">
          <a:noAutofit/>
        </a:bodyPr>
        <a:lstStyle/>
        <a:p>
          <a:pPr marL="285750" lvl="1" indent="-285750" algn="l" defTabSz="1822450" rtl="0">
            <a:lnSpc>
              <a:spcPct val="90000"/>
            </a:lnSpc>
            <a:spcBef>
              <a:spcPct val="0"/>
            </a:spcBef>
            <a:spcAft>
              <a:spcPct val="20000"/>
            </a:spcAft>
            <a:buChar char="••"/>
          </a:pPr>
          <a:r>
            <a:rPr lang="vi-VN" sz="4100" kern="1200" smtClean="0"/>
            <a:t>Đặc trưng cho người kí, mỗi người có một chữ kí đặc trưng, không thể được tạo ra bởi người khác</a:t>
          </a:r>
          <a:endParaRPr lang="en-US" sz="4100" kern="1200"/>
        </a:p>
        <a:p>
          <a:pPr marL="285750" lvl="1" indent="-285750" algn="l" defTabSz="1822450" rtl="0">
            <a:lnSpc>
              <a:spcPct val="90000"/>
            </a:lnSpc>
            <a:spcBef>
              <a:spcPct val="0"/>
            </a:spcBef>
            <a:spcAft>
              <a:spcPct val="20000"/>
            </a:spcAft>
            <a:buChar char="••"/>
          </a:pPr>
          <a:r>
            <a:rPr lang="vi-VN" sz="4100" kern="1200" dirty="0" smtClean="0"/>
            <a:t>Chữ kí gắn liền với</a:t>
          </a:r>
          <a:r>
            <a:rPr lang="en-US" sz="4100" kern="1200" dirty="0" smtClean="0"/>
            <a:t> </a:t>
          </a:r>
          <a:r>
            <a:rPr lang="vi-VN" sz="4100" kern="1200" dirty="0" smtClean="0"/>
            <a:t>một văn bản, không thể di chuyển sang văn bản khác</a:t>
          </a:r>
          <a:endParaRPr lang="en-US" sz="4100" kern="1200" dirty="0"/>
        </a:p>
        <a:p>
          <a:pPr marL="285750" lvl="1" indent="-285750" algn="l" defTabSz="1822450" rtl="0">
            <a:lnSpc>
              <a:spcPct val="90000"/>
            </a:lnSpc>
            <a:spcBef>
              <a:spcPct val="0"/>
            </a:spcBef>
            <a:spcAft>
              <a:spcPct val="20000"/>
            </a:spcAft>
            <a:buChar char="••"/>
          </a:pPr>
          <a:r>
            <a:rPr lang="vi-VN" sz="4100" kern="1200" smtClean="0"/>
            <a:t>Mọi người đều có khả năng kiểm tra chữ kí của một người bất kì</a:t>
          </a:r>
          <a:endParaRPr lang="en-US" sz="4100" kern="1200"/>
        </a:p>
      </dsp:txBody>
      <dsp:txXfrm>
        <a:off x="0" y="1357791"/>
        <a:ext cx="9144000" cy="493695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5C319DA-DDCA-4A03-A3E7-DA33E8A072F8}">
      <dsp:nvSpPr>
        <dsp:cNvPr id="0" name=""/>
        <dsp:cNvSpPr/>
      </dsp:nvSpPr>
      <dsp:spPr>
        <a:xfrm>
          <a:off x="0" y="863826"/>
          <a:ext cx="9144000" cy="1559025"/>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7650" tIns="247650" rIns="247650" bIns="247650" numCol="1" spcCol="1270" anchor="ctr" anchorCtr="0">
          <a:noAutofit/>
        </a:bodyPr>
        <a:lstStyle/>
        <a:p>
          <a:pPr lvl="0" algn="l" defTabSz="2889250" rtl="0">
            <a:lnSpc>
              <a:spcPct val="90000"/>
            </a:lnSpc>
            <a:spcBef>
              <a:spcPct val="0"/>
            </a:spcBef>
            <a:spcAft>
              <a:spcPct val="35000"/>
            </a:spcAft>
          </a:pPr>
          <a:r>
            <a:rPr lang="vi-VN" sz="6500" kern="1200" dirty="0" smtClean="0"/>
            <a:t>Chữ kí số</a:t>
          </a:r>
          <a:endParaRPr lang="en-US" sz="6500" kern="1200" dirty="0"/>
        </a:p>
      </dsp:txBody>
      <dsp:txXfrm>
        <a:off x="76105" y="939931"/>
        <a:ext cx="8991790" cy="1406815"/>
      </dsp:txXfrm>
    </dsp:sp>
    <dsp:sp modelId="{ED03F441-364E-4537-8BBB-A27AC84EB921}">
      <dsp:nvSpPr>
        <dsp:cNvPr id="0" name=""/>
        <dsp:cNvSpPr/>
      </dsp:nvSpPr>
      <dsp:spPr>
        <a:xfrm>
          <a:off x="0" y="2422851"/>
          <a:ext cx="9144000" cy="309464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90322" tIns="82550" rIns="462280" bIns="82550" numCol="1" spcCol="1270" anchor="t" anchorCtr="0">
          <a:noAutofit/>
        </a:bodyPr>
        <a:lstStyle/>
        <a:p>
          <a:pPr marL="285750" lvl="1" indent="-285750" algn="l" defTabSz="2266950" rtl="0">
            <a:lnSpc>
              <a:spcPct val="90000"/>
            </a:lnSpc>
            <a:spcBef>
              <a:spcPct val="0"/>
            </a:spcBef>
            <a:spcAft>
              <a:spcPct val="20000"/>
            </a:spcAft>
            <a:buChar char="••"/>
          </a:pPr>
          <a:r>
            <a:rPr lang="vi-VN" sz="5100" kern="1200" dirty="0" smtClean="0"/>
            <a:t>Là thông điệp dữ liệu (dãy bít)</a:t>
          </a:r>
          <a:endParaRPr lang="en-US" sz="5100" kern="1200" dirty="0"/>
        </a:p>
        <a:p>
          <a:pPr marL="285750" lvl="1" indent="-285750" algn="l" defTabSz="2266950" rtl="0">
            <a:lnSpc>
              <a:spcPct val="90000"/>
            </a:lnSpc>
            <a:spcBef>
              <a:spcPct val="0"/>
            </a:spcBef>
            <a:spcAft>
              <a:spcPct val="20000"/>
            </a:spcAft>
            <a:buChar char="••"/>
          </a:pPr>
          <a:r>
            <a:rPr lang="vi-VN" sz="5100" kern="1200" dirty="0" smtClean="0"/>
            <a:t>Có các tính chất của chữ kí viết tay</a:t>
          </a:r>
          <a:endParaRPr lang="en-US" sz="5100" kern="1200" dirty="0"/>
        </a:p>
      </dsp:txBody>
      <dsp:txXfrm>
        <a:off x="0" y="2422851"/>
        <a:ext cx="9144000" cy="3094649"/>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5C319DA-DDCA-4A03-A3E7-DA33E8A072F8}">
      <dsp:nvSpPr>
        <dsp:cNvPr id="0" name=""/>
        <dsp:cNvSpPr/>
      </dsp:nvSpPr>
      <dsp:spPr>
        <a:xfrm>
          <a:off x="0" y="39329"/>
          <a:ext cx="9144000" cy="1079325"/>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0" tIns="171450" rIns="171450" bIns="171450" numCol="1" spcCol="1270" anchor="ctr" anchorCtr="0">
          <a:noAutofit/>
        </a:bodyPr>
        <a:lstStyle/>
        <a:p>
          <a:pPr lvl="0" algn="l" defTabSz="2000250" rtl="0">
            <a:lnSpc>
              <a:spcPct val="90000"/>
            </a:lnSpc>
            <a:spcBef>
              <a:spcPct val="0"/>
            </a:spcBef>
            <a:spcAft>
              <a:spcPct val="35000"/>
            </a:spcAft>
          </a:pPr>
          <a:r>
            <a:rPr lang="vi-VN" sz="4500" kern="1200" dirty="0" smtClean="0"/>
            <a:t>Chữ kí số</a:t>
          </a:r>
          <a:endParaRPr lang="en-US" sz="4500" kern="1200" dirty="0"/>
        </a:p>
      </dsp:txBody>
      <dsp:txXfrm>
        <a:off x="52688" y="92017"/>
        <a:ext cx="9038624" cy="973949"/>
      </dsp:txXfrm>
    </dsp:sp>
    <dsp:sp modelId="{ED03F441-364E-4537-8BBB-A27AC84EB921}">
      <dsp:nvSpPr>
        <dsp:cNvPr id="0" name=""/>
        <dsp:cNvSpPr/>
      </dsp:nvSpPr>
      <dsp:spPr>
        <a:xfrm>
          <a:off x="0" y="1118654"/>
          <a:ext cx="9144000" cy="40985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90322" tIns="57150" rIns="320040" bIns="57150" numCol="1" spcCol="1270" anchor="t" anchorCtr="0">
          <a:noAutofit/>
        </a:bodyPr>
        <a:lstStyle/>
        <a:p>
          <a:pPr marL="285750" lvl="1" indent="-285750" algn="l" defTabSz="1555750" rtl="0">
            <a:lnSpc>
              <a:spcPct val="90000"/>
            </a:lnSpc>
            <a:spcBef>
              <a:spcPct val="0"/>
            </a:spcBef>
            <a:spcAft>
              <a:spcPct val="20000"/>
            </a:spcAft>
            <a:buChar char="••"/>
          </a:pPr>
          <a:r>
            <a:rPr lang="vi-VN" sz="3500" kern="1200" dirty="0" smtClean="0"/>
            <a:t>Đặc trưng cho người kí </a:t>
          </a:r>
          <a:r>
            <a:rPr lang="vi-VN" sz="3500" kern="1200" dirty="0" smtClean="0">
              <a:sym typeface="Wingdings" pitchFamily="2" charset="2"/>
            </a:rPr>
            <a:t> phụ thuộc vào yếu tố bí mật của riêng người kí</a:t>
          </a:r>
          <a:endParaRPr lang="en-US" sz="3500" kern="1200" dirty="0"/>
        </a:p>
        <a:p>
          <a:pPr marL="285750" lvl="1" indent="-285750" algn="l" defTabSz="1555750" rtl="0">
            <a:lnSpc>
              <a:spcPct val="90000"/>
            </a:lnSpc>
            <a:spcBef>
              <a:spcPct val="0"/>
            </a:spcBef>
            <a:spcAft>
              <a:spcPct val="20000"/>
            </a:spcAft>
            <a:buChar char="••"/>
          </a:pPr>
          <a:r>
            <a:rPr lang="vi-VN" sz="3500" kern="1200" dirty="0" smtClean="0"/>
            <a:t>Không thể chuyển chữ kí sang văn bản khác </a:t>
          </a:r>
          <a:r>
            <a:rPr lang="vi-VN" sz="3500" kern="1200" dirty="0" smtClean="0">
              <a:sym typeface="Wingdings" pitchFamily="2" charset="2"/>
            </a:rPr>
            <a:t> chữ kí phụ thuộc vào chính văn bản</a:t>
          </a:r>
          <a:endParaRPr lang="en-US" sz="3500" kern="1200" dirty="0"/>
        </a:p>
        <a:p>
          <a:pPr marL="285750" lvl="1" indent="-285750" algn="l" defTabSz="1555750" rtl="0">
            <a:lnSpc>
              <a:spcPct val="90000"/>
            </a:lnSpc>
            <a:spcBef>
              <a:spcPct val="0"/>
            </a:spcBef>
            <a:spcAft>
              <a:spcPct val="20000"/>
            </a:spcAft>
            <a:buChar char="••"/>
          </a:pPr>
          <a:r>
            <a:rPr lang="vi-VN" sz="3500" kern="1200" dirty="0" smtClean="0"/>
            <a:t>Người bất kì có thể kiểm tra </a:t>
          </a:r>
          <a:r>
            <a:rPr lang="vi-VN" sz="3500" kern="1200" dirty="0" smtClean="0">
              <a:sym typeface="Wingdings" pitchFamily="2" charset="2"/>
            </a:rPr>
            <a:t>có một đại lượng công khai tương ứng với yếu tố bí mật</a:t>
          </a:r>
          <a:endParaRPr lang="en-US" sz="3500" kern="1200" dirty="0"/>
        </a:p>
      </dsp:txBody>
      <dsp:txXfrm>
        <a:off x="0" y="1118654"/>
        <a:ext cx="9144000" cy="4098599"/>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DB660A-42AA-428D-894C-B43FFF7BEB7A}">
      <dsp:nvSpPr>
        <dsp:cNvPr id="0" name=""/>
        <dsp:cNvSpPr/>
      </dsp:nvSpPr>
      <dsp:spPr>
        <a:xfrm>
          <a:off x="0" y="47214"/>
          <a:ext cx="5410979" cy="1052341"/>
        </a:xfrm>
        <a:prstGeom prst="roundRect">
          <a:avLst/>
        </a:prstGeom>
        <a:solidFill>
          <a:schemeClr val="lt1">
            <a:hueOff val="0"/>
            <a:satOff val="0"/>
            <a:lumOff val="0"/>
            <a:alphaOff val="0"/>
          </a:schemeClr>
        </a:solidFill>
        <a:ln w="25400"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lvl="0" algn="l" defTabSz="1200150">
            <a:lnSpc>
              <a:spcPct val="90000"/>
            </a:lnSpc>
            <a:spcBef>
              <a:spcPct val="0"/>
            </a:spcBef>
            <a:spcAft>
              <a:spcPct val="35000"/>
            </a:spcAft>
          </a:pPr>
          <a:r>
            <a:rPr lang="vi-VN" sz="2700" kern="1200" dirty="0" smtClean="0">
              <a:sym typeface="Wingdings" pitchFamily="2" charset="2"/>
            </a:rPr>
            <a:t>Lưu lượng tăng gấp đôi</a:t>
          </a:r>
          <a:endParaRPr lang="en-US" sz="2700" kern="1200" dirty="0"/>
        </a:p>
      </dsp:txBody>
      <dsp:txXfrm>
        <a:off x="51371" y="98585"/>
        <a:ext cx="5308237" cy="949599"/>
      </dsp:txXfrm>
    </dsp:sp>
    <dsp:sp modelId="{8FA46BDA-A115-4012-9223-A870122C4E73}">
      <dsp:nvSpPr>
        <dsp:cNvPr id="0" name=""/>
        <dsp:cNvSpPr/>
      </dsp:nvSpPr>
      <dsp:spPr>
        <a:xfrm>
          <a:off x="0" y="1177316"/>
          <a:ext cx="5410979" cy="1052341"/>
        </a:xfrm>
        <a:prstGeom prst="roundRect">
          <a:avLst/>
        </a:prstGeom>
        <a:solidFill>
          <a:schemeClr val="lt1">
            <a:hueOff val="0"/>
            <a:satOff val="0"/>
            <a:lumOff val="0"/>
            <a:alphaOff val="0"/>
          </a:schemeClr>
        </a:solidFill>
        <a:ln w="25400"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lvl="0" algn="l" defTabSz="1200150">
            <a:lnSpc>
              <a:spcPct val="90000"/>
            </a:lnSpc>
            <a:spcBef>
              <a:spcPct val="0"/>
            </a:spcBef>
            <a:spcAft>
              <a:spcPct val="35000"/>
            </a:spcAft>
          </a:pPr>
          <a:r>
            <a:rPr lang="vi-VN" sz="2700" kern="1200" dirty="0" smtClean="0"/>
            <a:t>Kích thước của m thường vượt quá khả năng tính toán hiện nay</a:t>
          </a:r>
          <a:endParaRPr lang="en-US" sz="2700" kern="1200" dirty="0"/>
        </a:p>
      </dsp:txBody>
      <dsp:txXfrm>
        <a:off x="51371" y="1228687"/>
        <a:ext cx="5308237" cy="949599"/>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EF891F1-E5D8-4C62-92FB-2781A1D6FBA0}">
      <dsp:nvSpPr>
        <dsp:cNvPr id="0" name=""/>
        <dsp:cNvSpPr/>
      </dsp:nvSpPr>
      <dsp:spPr>
        <a:xfrm>
          <a:off x="1381336" y="0"/>
          <a:ext cx="6381328" cy="6381328"/>
        </a:xfrm>
        <a:prstGeom prst="diamond">
          <a:avLst/>
        </a:prstGeom>
        <a:gradFill rotWithShape="0">
          <a:gsLst>
            <a:gs pos="0">
              <a:schemeClr val="accent2">
                <a:tint val="40000"/>
                <a:hueOff val="0"/>
                <a:satOff val="0"/>
                <a:lumOff val="0"/>
                <a:alphaOff val="0"/>
                <a:shade val="51000"/>
                <a:satMod val="130000"/>
              </a:schemeClr>
            </a:gs>
            <a:gs pos="80000">
              <a:schemeClr val="accent2">
                <a:tint val="40000"/>
                <a:hueOff val="0"/>
                <a:satOff val="0"/>
                <a:lumOff val="0"/>
                <a:alphaOff val="0"/>
                <a:shade val="93000"/>
                <a:satMod val="130000"/>
              </a:schemeClr>
            </a:gs>
            <a:gs pos="100000">
              <a:schemeClr val="accent2">
                <a:tint val="40000"/>
                <a:hueOff val="0"/>
                <a:satOff val="0"/>
                <a:lumOff val="0"/>
                <a:alphaOff val="0"/>
                <a:shade val="94000"/>
                <a:satMod val="135000"/>
              </a:schemeClr>
            </a:gs>
          </a:gsLst>
          <a:lin ang="16200000" scaled="0"/>
        </a:gradFill>
        <a:ln>
          <a:noFill/>
        </a:ln>
        <a:effectLst/>
        <a:scene3d>
          <a:camera prst="orthographicFront"/>
          <a:lightRig rig="threePt" dir="t">
            <a:rot lat="0" lon="0" rev="7500000"/>
          </a:lightRig>
        </a:scene3d>
        <a:sp3d z="-152400" extrusionH="63500" prstMaterial="matte">
          <a:bevelT w="144450" h="6350" prst="relaxedInset"/>
          <a:contourClr>
            <a:schemeClr val="bg1"/>
          </a:contourClr>
        </a:sp3d>
      </dsp:spPr>
      <dsp:style>
        <a:lnRef idx="0">
          <a:scrgbClr r="0" g="0" b="0"/>
        </a:lnRef>
        <a:fillRef idx="3">
          <a:scrgbClr r="0" g="0" b="0"/>
        </a:fillRef>
        <a:effectRef idx="0">
          <a:scrgbClr r="0" g="0" b="0"/>
        </a:effectRef>
        <a:fontRef idx="minor"/>
      </dsp:style>
    </dsp:sp>
    <dsp:sp modelId="{F117B103-4207-420B-AC98-B22E54A359E3}">
      <dsp:nvSpPr>
        <dsp:cNvPr id="0" name=""/>
        <dsp:cNvSpPr/>
      </dsp:nvSpPr>
      <dsp:spPr>
        <a:xfrm>
          <a:off x="1987562" y="606226"/>
          <a:ext cx="2488717" cy="2488717"/>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37160" tIns="137160" rIns="137160" bIns="137160" numCol="1" spcCol="1270" anchor="ctr" anchorCtr="0">
          <a:noAutofit/>
        </a:bodyPr>
        <a:lstStyle/>
        <a:p>
          <a:pPr lvl="0" algn="ctr" defTabSz="1600200" rtl="0">
            <a:lnSpc>
              <a:spcPct val="90000"/>
            </a:lnSpc>
            <a:spcBef>
              <a:spcPct val="0"/>
            </a:spcBef>
            <a:spcAft>
              <a:spcPct val="35000"/>
            </a:spcAft>
          </a:pPr>
          <a:r>
            <a:rPr lang="vi-VN" sz="3600" kern="1200" smtClean="0"/>
            <a:t>Đảm bảo tính bí mật</a:t>
          </a:r>
          <a:endParaRPr lang="en-US" sz="3600" kern="1200"/>
        </a:p>
      </dsp:txBody>
      <dsp:txXfrm>
        <a:off x="2109051" y="727715"/>
        <a:ext cx="2245739" cy="2245739"/>
      </dsp:txXfrm>
    </dsp:sp>
    <dsp:sp modelId="{4245BD29-550F-4617-8D8F-56FE5C2005AC}">
      <dsp:nvSpPr>
        <dsp:cNvPr id="0" name=""/>
        <dsp:cNvSpPr/>
      </dsp:nvSpPr>
      <dsp:spPr>
        <a:xfrm>
          <a:off x="4667719" y="606226"/>
          <a:ext cx="2488717" cy="2488717"/>
        </a:xfrm>
        <a:prstGeom prst="roundRect">
          <a:avLst/>
        </a:prstGeom>
        <a:gradFill rotWithShape="0">
          <a:gsLst>
            <a:gs pos="0">
              <a:schemeClr val="accent2">
                <a:hueOff val="1560506"/>
                <a:satOff val="-1946"/>
                <a:lumOff val="458"/>
                <a:alphaOff val="0"/>
                <a:shade val="51000"/>
                <a:satMod val="130000"/>
              </a:schemeClr>
            </a:gs>
            <a:gs pos="80000">
              <a:schemeClr val="accent2">
                <a:hueOff val="1560506"/>
                <a:satOff val="-1946"/>
                <a:lumOff val="458"/>
                <a:alphaOff val="0"/>
                <a:shade val="93000"/>
                <a:satMod val="130000"/>
              </a:schemeClr>
            </a:gs>
            <a:gs pos="100000">
              <a:schemeClr val="accent2">
                <a:hueOff val="1560506"/>
                <a:satOff val="-1946"/>
                <a:lumOff val="458"/>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37160" tIns="137160" rIns="137160" bIns="137160" numCol="1" spcCol="1270" anchor="ctr" anchorCtr="0">
          <a:noAutofit/>
        </a:bodyPr>
        <a:lstStyle/>
        <a:p>
          <a:pPr lvl="0" algn="ctr" defTabSz="1600200" rtl="0">
            <a:lnSpc>
              <a:spcPct val="90000"/>
            </a:lnSpc>
            <a:spcBef>
              <a:spcPct val="0"/>
            </a:spcBef>
            <a:spcAft>
              <a:spcPct val="35000"/>
            </a:spcAft>
          </a:pPr>
          <a:r>
            <a:rPr lang="vi-VN" sz="3600" kern="1200" smtClean="0"/>
            <a:t>Đảm bảo tính toàn vẹn</a:t>
          </a:r>
          <a:endParaRPr lang="en-US" sz="3600" kern="1200"/>
        </a:p>
      </dsp:txBody>
      <dsp:txXfrm>
        <a:off x="4789208" y="727715"/>
        <a:ext cx="2245739" cy="2245739"/>
      </dsp:txXfrm>
    </dsp:sp>
    <dsp:sp modelId="{C5CA68DA-CF0D-4C8E-9C02-17C12876427F}">
      <dsp:nvSpPr>
        <dsp:cNvPr id="0" name=""/>
        <dsp:cNvSpPr/>
      </dsp:nvSpPr>
      <dsp:spPr>
        <a:xfrm>
          <a:off x="1987562" y="3286383"/>
          <a:ext cx="2488717" cy="2488717"/>
        </a:xfrm>
        <a:prstGeom prst="roundRect">
          <a:avLst/>
        </a:prstGeom>
        <a:gradFill rotWithShape="0">
          <a:gsLst>
            <a:gs pos="0">
              <a:schemeClr val="accent2">
                <a:hueOff val="3121013"/>
                <a:satOff val="-3893"/>
                <a:lumOff val="915"/>
                <a:alphaOff val="0"/>
                <a:shade val="51000"/>
                <a:satMod val="130000"/>
              </a:schemeClr>
            </a:gs>
            <a:gs pos="80000">
              <a:schemeClr val="accent2">
                <a:hueOff val="3121013"/>
                <a:satOff val="-3893"/>
                <a:lumOff val="915"/>
                <a:alphaOff val="0"/>
                <a:shade val="93000"/>
                <a:satMod val="130000"/>
              </a:schemeClr>
            </a:gs>
            <a:gs pos="100000">
              <a:schemeClr val="accent2">
                <a:hueOff val="3121013"/>
                <a:satOff val="-3893"/>
                <a:lumOff val="915"/>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37160" tIns="137160" rIns="137160" bIns="137160" numCol="1" spcCol="1270" anchor="ctr" anchorCtr="0">
          <a:noAutofit/>
        </a:bodyPr>
        <a:lstStyle/>
        <a:p>
          <a:pPr lvl="0" algn="ctr" defTabSz="1600200" rtl="0">
            <a:lnSpc>
              <a:spcPct val="90000"/>
            </a:lnSpc>
            <a:spcBef>
              <a:spcPct val="0"/>
            </a:spcBef>
            <a:spcAft>
              <a:spcPct val="35000"/>
            </a:spcAft>
          </a:pPr>
          <a:r>
            <a:rPr lang="vi-VN" sz="3600" kern="1200" smtClean="0"/>
            <a:t>Đảm bảo tính xác thực</a:t>
          </a:r>
          <a:endParaRPr lang="en-US" sz="3600" kern="1200"/>
        </a:p>
      </dsp:txBody>
      <dsp:txXfrm>
        <a:off x="2109051" y="3407872"/>
        <a:ext cx="2245739" cy="2245739"/>
      </dsp:txXfrm>
    </dsp:sp>
    <dsp:sp modelId="{2036A5B8-3CF0-4AF6-85D4-0BDF131A4C63}">
      <dsp:nvSpPr>
        <dsp:cNvPr id="0" name=""/>
        <dsp:cNvSpPr/>
      </dsp:nvSpPr>
      <dsp:spPr>
        <a:xfrm>
          <a:off x="4667719" y="3286383"/>
          <a:ext cx="2488717" cy="2488717"/>
        </a:xfrm>
        <a:prstGeom prst="roundRect">
          <a:avLst/>
        </a:prstGeom>
        <a:gradFill rotWithShape="0">
          <a:gsLst>
            <a:gs pos="0">
              <a:schemeClr val="accent2">
                <a:hueOff val="4681519"/>
                <a:satOff val="-5839"/>
                <a:lumOff val="1373"/>
                <a:alphaOff val="0"/>
                <a:shade val="51000"/>
                <a:satMod val="130000"/>
              </a:schemeClr>
            </a:gs>
            <a:gs pos="80000">
              <a:schemeClr val="accent2">
                <a:hueOff val="4681519"/>
                <a:satOff val="-5839"/>
                <a:lumOff val="1373"/>
                <a:alphaOff val="0"/>
                <a:shade val="93000"/>
                <a:satMod val="130000"/>
              </a:schemeClr>
            </a:gs>
            <a:gs pos="100000">
              <a:schemeClr val="accent2">
                <a:hueOff val="4681519"/>
                <a:satOff val="-5839"/>
                <a:lumOff val="1373"/>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37160" tIns="137160" rIns="137160" bIns="137160" numCol="1" spcCol="1270" anchor="ctr" anchorCtr="0">
          <a:noAutofit/>
        </a:bodyPr>
        <a:lstStyle/>
        <a:p>
          <a:pPr lvl="0" algn="ctr" defTabSz="1600200" rtl="0">
            <a:lnSpc>
              <a:spcPct val="90000"/>
            </a:lnSpc>
            <a:spcBef>
              <a:spcPct val="0"/>
            </a:spcBef>
            <a:spcAft>
              <a:spcPct val="35000"/>
            </a:spcAft>
          </a:pPr>
          <a:r>
            <a:rPr lang="vi-VN" sz="3600" kern="1200" smtClean="0"/>
            <a:t>Đảm bảo tính chống chối bỏ</a:t>
          </a:r>
          <a:endParaRPr lang="en-US" sz="3600" kern="1200"/>
        </a:p>
      </dsp:txBody>
      <dsp:txXfrm>
        <a:off x="4789208" y="3407872"/>
        <a:ext cx="2245739" cy="2245739"/>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3856297" y="-291145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b="0" kern="1200" noProof="0" dirty="0" smtClean="0"/>
            <a:t>Tổng quan về mật mã</a:t>
          </a:r>
          <a:endParaRPr lang="vi-VN" sz="4300" b="0" kern="1200" noProof="0" dirty="0"/>
        </a:p>
      </dsp:txBody>
      <dsp:txXfrm rot="-5400000">
        <a:off x="928799" y="61004"/>
        <a:ext cx="6731094" cy="831136"/>
      </dsp:txXfrm>
    </dsp:sp>
    <dsp:sp modelId="{7D701CF5-2CC3-48B9-A656-E2968A10AA3B}">
      <dsp:nvSpPr>
        <dsp:cNvPr id="0" name=""/>
        <dsp:cNvSpPr/>
      </dsp:nvSpPr>
      <dsp:spPr>
        <a:xfrm>
          <a:off x="0" y="8957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b="1" kern="1200" noProof="0" smtClean="0"/>
            <a:t>1</a:t>
          </a:r>
          <a:endParaRPr lang="vi-VN" sz="4100" b="1" kern="1200" noProof="0"/>
        </a:p>
      </dsp:txBody>
      <dsp:txXfrm>
        <a:off x="113350" y="202921"/>
        <a:ext cx="547300" cy="547300"/>
      </dsp:txXfrm>
    </dsp:sp>
    <dsp:sp modelId="{5012D0F9-E426-4C44-85B1-B5D15A7B4879}">
      <dsp:nvSpPr>
        <dsp:cNvPr id="0" name=""/>
        <dsp:cNvSpPr/>
      </dsp:nvSpPr>
      <dsp:spPr>
        <a:xfrm rot="5400000">
          <a:off x="3856297" y="-1835596"/>
          <a:ext cx="921060" cy="6776056"/>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b="1" kern="1200" noProof="0" dirty="0" smtClean="0"/>
            <a:t>Đảm bảo tính bí mật</a:t>
          </a:r>
          <a:endParaRPr lang="vi-VN" sz="4300" b="1" kern="1200" noProof="0" dirty="0"/>
        </a:p>
      </dsp:txBody>
      <dsp:txXfrm rot="-5400000">
        <a:off x="928799" y="1136864"/>
        <a:ext cx="6731094" cy="831136"/>
      </dsp:txXfrm>
    </dsp:sp>
    <dsp:sp modelId="{52D715E9-012B-492D-85DB-CC49546E7451}">
      <dsp:nvSpPr>
        <dsp:cNvPr id="0" name=""/>
        <dsp:cNvSpPr/>
      </dsp:nvSpPr>
      <dsp:spPr>
        <a:xfrm>
          <a:off x="0" y="1165431"/>
          <a:ext cx="774000" cy="774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b="1" kern="1200" noProof="0" dirty="0" smtClean="0"/>
            <a:t>2</a:t>
          </a:r>
          <a:endParaRPr lang="vi-VN" sz="4100" b="1" kern="1200" noProof="0" dirty="0"/>
        </a:p>
      </dsp:txBody>
      <dsp:txXfrm>
        <a:off x="113350" y="1278781"/>
        <a:ext cx="547300" cy="547300"/>
      </dsp:txXfrm>
    </dsp:sp>
    <dsp:sp modelId="{20BEFA03-6951-4A7C-A59E-41DEF89A1A38}">
      <dsp:nvSpPr>
        <dsp:cNvPr id="0" name=""/>
        <dsp:cNvSpPr/>
      </dsp:nvSpPr>
      <dsp:spPr>
        <a:xfrm rot="5400000">
          <a:off x="3856297" y="-75973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toàn vẹn</a:t>
          </a:r>
          <a:endParaRPr lang="vi-VN" sz="4300" kern="1200" noProof="0" dirty="0"/>
        </a:p>
      </dsp:txBody>
      <dsp:txXfrm rot="-5400000">
        <a:off x="928799" y="2212724"/>
        <a:ext cx="6731094" cy="831136"/>
      </dsp:txXfrm>
    </dsp:sp>
    <dsp:sp modelId="{45392A94-85D4-4213-B167-8FDD4035D4D9}">
      <dsp:nvSpPr>
        <dsp:cNvPr id="0" name=""/>
        <dsp:cNvSpPr/>
      </dsp:nvSpPr>
      <dsp:spPr>
        <a:xfrm>
          <a:off x="0" y="224129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3</a:t>
          </a:r>
          <a:endParaRPr lang="vi-VN" sz="4100" kern="1200" noProof="0" dirty="0"/>
        </a:p>
      </dsp:txBody>
      <dsp:txXfrm>
        <a:off x="113350" y="2354641"/>
        <a:ext cx="547300" cy="547300"/>
      </dsp:txXfrm>
    </dsp:sp>
    <dsp:sp modelId="{6EB03B1D-8A24-4ACC-B75D-E916AB0F9033}">
      <dsp:nvSpPr>
        <dsp:cNvPr id="0" name=""/>
        <dsp:cNvSpPr/>
      </dsp:nvSpPr>
      <dsp:spPr>
        <a:xfrm rot="5400000">
          <a:off x="3856297" y="31612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xác thực</a:t>
          </a:r>
          <a:endParaRPr lang="vi-VN" sz="4300" kern="1200" noProof="0" dirty="0"/>
        </a:p>
      </dsp:txBody>
      <dsp:txXfrm rot="-5400000">
        <a:off x="928799" y="3288584"/>
        <a:ext cx="6731094" cy="831136"/>
      </dsp:txXfrm>
    </dsp:sp>
    <dsp:sp modelId="{6081BAC4-03C7-48C6-8A13-9BC52459B70A}">
      <dsp:nvSpPr>
        <dsp:cNvPr id="0" name=""/>
        <dsp:cNvSpPr/>
      </dsp:nvSpPr>
      <dsp:spPr>
        <a:xfrm>
          <a:off x="0" y="331715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4</a:t>
          </a:r>
          <a:endParaRPr lang="vi-VN" sz="4100" kern="1200" noProof="0" dirty="0"/>
        </a:p>
      </dsp:txBody>
      <dsp:txXfrm>
        <a:off x="113350" y="3430502"/>
        <a:ext cx="547300" cy="547300"/>
      </dsp:txXfrm>
    </dsp:sp>
    <dsp:sp modelId="{1211438C-2C3B-4CC4-A81C-39099D487313}">
      <dsp:nvSpPr>
        <dsp:cNvPr id="0" name=""/>
        <dsp:cNvSpPr/>
      </dsp:nvSpPr>
      <dsp:spPr>
        <a:xfrm rot="5400000">
          <a:off x="3856297" y="139198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Xác thực thực thể</a:t>
          </a:r>
          <a:endParaRPr lang="vi-VN" sz="4300" kern="1200" noProof="0" dirty="0"/>
        </a:p>
      </dsp:txBody>
      <dsp:txXfrm rot="-5400000">
        <a:off x="928799" y="4364444"/>
        <a:ext cx="6731094" cy="831136"/>
      </dsp:txXfrm>
    </dsp:sp>
    <dsp:sp modelId="{1F274982-A411-4BB5-B9ED-B9B2EEF63CD6}">
      <dsp:nvSpPr>
        <dsp:cNvPr id="0" name=""/>
        <dsp:cNvSpPr/>
      </dsp:nvSpPr>
      <dsp:spPr>
        <a:xfrm>
          <a:off x="0" y="439301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5</a:t>
          </a:r>
          <a:endParaRPr lang="vi-VN" sz="4100" kern="1200" noProof="0" dirty="0"/>
        </a:p>
      </dsp:txBody>
      <dsp:txXfrm>
        <a:off x="113350" y="4506362"/>
        <a:ext cx="547300" cy="547300"/>
      </dsp:txXfrm>
    </dsp:sp>
  </dsp:spTree>
</dsp:drawing>
</file>

<file path=ppt/diagrams/layout1.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13.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14.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15.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2.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matrix3">
  <dgm:title val=""/>
  <dgm:desc val=""/>
  <dgm:catLst>
    <dgm:cat type="matrix" pri="1000"/>
    <dgm:cat type="convert" pri="18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0" destOrd="0"/>
        <dgm:cxn modelId="8" srcId="0" destId="4" srcOrd="1" destOrd="0"/>
      </dgm:cxnLst>
      <dgm:bg/>
      <dgm:whole/>
    </dgm:dataModel>
  </dgm:sampData>
  <dgm:styleData useDef="1">
    <dgm:dataModel>
      <dgm:ptLst/>
      <dgm:bg/>
      <dgm:whole/>
    </dgm:dataModel>
  </dgm:styleData>
  <dgm:clrData useDef="1">
    <dgm:dataModel>
      <dgm:ptLst/>
      <dgm:bg/>
      <dgm:whole/>
    </dgm:dataModel>
  </dgm:clrData>
  <dgm:layoutNode name="matrix">
    <dgm:varLst>
      <dgm:chMax val="1"/>
      <dgm:dir/>
      <dgm:resizeHandles val="exact"/>
    </dgm:varLst>
    <dgm:alg type="composite">
      <dgm:param type="ar" val="1"/>
    </dgm:alg>
    <dgm:shape xmlns:r="http://schemas.openxmlformats.org/officeDocument/2006/relationships" r:blip="">
      <dgm:adjLst/>
    </dgm:shape>
    <dgm:presOf/>
    <dgm:choose name="Name0">
      <dgm:if name="Name1" func="var" arg="dir" op="equ" val="norm">
        <dgm:constrLst>
          <dgm:constr type="w" for="ch" forName="diamond" refType="w"/>
          <dgm:constr type="h" for="ch" forName="diamond" refType="h"/>
          <dgm:constr type="w" for="ch" forName="quad1" refType="w" fact="0.39"/>
          <dgm:constr type="h" for="ch" forName="quad1" refType="h" fact="0.39"/>
          <dgm:constr type="ctrX" for="ch" forName="quad1" refType="w" fact="0.29"/>
          <dgm:constr type="ctrY" for="ch" forName="quad1" refType="h" fact="0.29"/>
          <dgm:constr type="w" for="ch" forName="quad2" refType="w" fact="0.39"/>
          <dgm:constr type="h" for="ch" forName="quad2" refType="h" fact="0.39"/>
          <dgm:constr type="ctrX" for="ch" forName="quad2" refType="w" fact="0.71"/>
          <dgm:constr type="ctrY" for="ch" forName="quad2" refType="h" fact="0.29"/>
          <dgm:constr type="w" for="ch" forName="quad3" refType="w" fact="0.39"/>
          <dgm:constr type="h" for="ch" forName="quad3" refType="h" fact="0.39"/>
          <dgm:constr type="ctrX" for="ch" forName="quad3" refType="w" fact="0.29"/>
          <dgm:constr type="ctrY" for="ch" forName="quad3" refType="h" fact="0.71"/>
          <dgm:constr type="w" for="ch" forName="quad4" refType="w" fact="0.39"/>
          <dgm:constr type="h" for="ch" forName="quad4" refType="h" fact="0.39"/>
          <dgm:constr type="ctrX" for="ch" forName="quad4" refType="w" fact="0.71"/>
          <dgm:constr type="ctrY" for="ch" forName="quad4" refType="h" fact="0.71"/>
          <dgm:constr type="primFontSz" for="des" ptType="node" op="equ" val="65"/>
        </dgm:constrLst>
      </dgm:if>
      <dgm:else name="Name2">
        <dgm:constrLst>
          <dgm:constr type="w" for="ch" forName="diamond" refType="w"/>
          <dgm:constr type="h" for="ch" forName="diamond" refType="h"/>
          <dgm:constr type="w" for="ch" forName="quad1" refType="w" fact="0.39"/>
          <dgm:constr type="h" for="ch" forName="quad1" refType="h" fact="0.39"/>
          <dgm:constr type="ctrX" for="ch" forName="quad1" refType="w" fact="0.71"/>
          <dgm:constr type="ctrY" for="ch" forName="quad1" refType="h" fact="0.29"/>
          <dgm:constr type="w" for="ch" forName="quad2" refType="w" fact="0.39"/>
          <dgm:constr type="h" for="ch" forName="quad2" refType="h" fact="0.39"/>
          <dgm:constr type="ctrX" for="ch" forName="quad2" refType="w" fact="0.29"/>
          <dgm:constr type="ctrY" for="ch" forName="quad2" refType="h" fact="0.29"/>
          <dgm:constr type="w" for="ch" forName="quad3" refType="w" fact="0.39"/>
          <dgm:constr type="h" for="ch" forName="quad3" refType="h" fact="0.39"/>
          <dgm:constr type="ctrX" for="ch" forName="quad3" refType="w" fact="0.71"/>
          <dgm:constr type="ctrY" for="ch" forName="quad3" refType="h" fact="0.71"/>
          <dgm:constr type="w" for="ch" forName="quad4" refType="w" fact="0.39"/>
          <dgm:constr type="h" for="ch" forName="quad4" refType="h" fact="0.39"/>
          <dgm:constr type="ctrX" for="ch" forName="quad4" refType="w" fact="0.29"/>
          <dgm:constr type="ctrY" for="ch" forName="quad4" refType="h" fact="0.71"/>
          <dgm:constr type="primFontSz" for="des" ptType="node" op="equ" val="65"/>
        </dgm:constrLst>
      </dgm:else>
    </dgm:choose>
    <dgm:ruleLst/>
    <dgm:choose name="Name3">
      <dgm:if name="Name4" axis="ch" ptType="node" func="cnt" op="gte" val="1">
        <dgm:layoutNode name="diamond" styleLbl="bgShp">
          <dgm:alg type="sp"/>
          <dgm:shape xmlns:r="http://schemas.openxmlformats.org/officeDocument/2006/relationships" type="diamond" r:blip="">
            <dgm:adjLst/>
          </dgm:shape>
          <dgm:presOf/>
          <dgm:constrLst>
            <dgm:constr type="w" refType="h" op="equ"/>
          </dgm:constrLst>
          <dgm:ruleLst/>
        </dgm:layoutNode>
        <dgm:layoutNode name="quad1">
          <dgm:varLst>
            <dgm:chMax val="0"/>
            <dgm:chPref val="0"/>
            <dgm:bulletEnabled val="1"/>
          </dgm:varLst>
          <dgm:alg type="tx"/>
          <dgm:shape xmlns:r="http://schemas.openxmlformats.org/officeDocument/2006/relationships" type="roundRect" r:blip="">
            <dgm:adjLst/>
          </dgm:shape>
          <dgm:presOf axis="ch desOrSelf" ptType="node node" st="1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2">
          <dgm:varLst>
            <dgm:chMax val="0"/>
            <dgm:chPref val="0"/>
            <dgm:bulletEnabled val="1"/>
          </dgm:varLst>
          <dgm:alg type="tx"/>
          <dgm:shape xmlns:r="http://schemas.openxmlformats.org/officeDocument/2006/relationships" type="roundRect" r:blip="">
            <dgm:adjLst/>
          </dgm:shape>
          <dgm:presOf axis="ch desOrSelf" ptType="node node" st="2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3">
          <dgm:varLst>
            <dgm:chMax val="0"/>
            <dgm:chPref val="0"/>
            <dgm:bulletEnabled val="1"/>
          </dgm:varLst>
          <dgm:alg type="tx"/>
          <dgm:shape xmlns:r="http://schemas.openxmlformats.org/officeDocument/2006/relationships" type="roundRect" r:blip="">
            <dgm:adjLst/>
          </dgm:shape>
          <dgm:presOf axis="ch desOrSelf" ptType="node node" st="3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4">
          <dgm:varLst>
            <dgm:chMax val="0"/>
            <dgm:chPref val="0"/>
            <dgm:bulletEnabled val="1"/>
          </dgm:varLst>
          <dgm:alg type="tx"/>
          <dgm:shape xmlns:r="http://schemas.openxmlformats.org/officeDocument/2006/relationships" type="roundRect" r:blip="">
            <dgm:adjLst/>
          </dgm:shape>
          <dgm:presOf axis="ch desOrSelf" ptType="node node" st="4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5"/>
    </dgm:choose>
  </dgm:layoutNode>
</dgm:layoutDef>
</file>

<file path=ppt/diagrams/layout9.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D69EAC2-54E7-48A0-90A2-D840D132A8F4}" type="datetimeFigureOut">
              <a:rPr lang="ru-RU" smtClean="0"/>
              <a:t>19.08.2019</a:t>
            </a:fld>
            <a:endParaRPr lang="ru-RU"/>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8B1A0DB-1EAA-4C53-B789-915FAA4AD919}" type="slidenum">
              <a:rPr lang="ru-RU" smtClean="0"/>
              <a:t>‹#›</a:t>
            </a:fld>
            <a:endParaRPr lang="ru-RU"/>
          </a:p>
        </p:txBody>
      </p:sp>
    </p:spTree>
    <p:extLst>
      <p:ext uri="{BB962C8B-B14F-4D97-AF65-F5344CB8AC3E}">
        <p14:creationId xmlns:p14="http://schemas.microsoft.com/office/powerpoint/2010/main" val="405406201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5681965-FCAA-4097-8FD4-122EC1DCA7FF}" type="datetimeFigureOut">
              <a:rPr lang="ru-RU" smtClean="0"/>
              <a:t>19.08.2019</a:t>
            </a:fld>
            <a:endParaRPr lang="ru-RU"/>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91F8C0C-5812-497D-B352-B5908CC200C0}" type="slidenum">
              <a:rPr lang="ru-RU" smtClean="0"/>
              <a:t>‹#›</a:t>
            </a:fld>
            <a:endParaRPr lang="ru-RU"/>
          </a:p>
        </p:txBody>
      </p:sp>
    </p:spTree>
    <p:extLst>
      <p:ext uri="{BB962C8B-B14F-4D97-AF65-F5344CB8AC3E}">
        <p14:creationId xmlns:p14="http://schemas.microsoft.com/office/powerpoint/2010/main" val="32690411"/>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1</a:t>
            </a:fld>
            <a:endParaRPr lang="ru-RU"/>
          </a:p>
        </p:txBody>
      </p:sp>
    </p:spTree>
    <p:extLst>
      <p:ext uri="{BB962C8B-B14F-4D97-AF65-F5344CB8AC3E}">
        <p14:creationId xmlns:p14="http://schemas.microsoft.com/office/powerpoint/2010/main" val="6761792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11</a:t>
            </a:fld>
            <a:endParaRPr lang="ru-RU"/>
          </a:p>
        </p:txBody>
      </p:sp>
    </p:spTree>
    <p:extLst>
      <p:ext uri="{BB962C8B-B14F-4D97-AF65-F5344CB8AC3E}">
        <p14:creationId xmlns:p14="http://schemas.microsoft.com/office/powerpoint/2010/main" val="3722200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12</a:t>
            </a:fld>
            <a:endParaRPr lang="ru-RU"/>
          </a:p>
        </p:txBody>
      </p:sp>
    </p:spTree>
    <p:extLst>
      <p:ext uri="{BB962C8B-B14F-4D97-AF65-F5344CB8AC3E}">
        <p14:creationId xmlns:p14="http://schemas.microsoft.com/office/powerpoint/2010/main" val="9504374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16</a:t>
            </a:fld>
            <a:endParaRPr lang="ru-RU"/>
          </a:p>
        </p:txBody>
      </p:sp>
    </p:spTree>
    <p:extLst>
      <p:ext uri="{BB962C8B-B14F-4D97-AF65-F5344CB8AC3E}">
        <p14:creationId xmlns:p14="http://schemas.microsoft.com/office/powerpoint/2010/main" val="19678189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17</a:t>
            </a:fld>
            <a:endParaRPr lang="ru-RU"/>
          </a:p>
        </p:txBody>
      </p:sp>
    </p:spTree>
    <p:extLst>
      <p:ext uri="{BB962C8B-B14F-4D97-AF65-F5344CB8AC3E}">
        <p14:creationId xmlns:p14="http://schemas.microsoft.com/office/powerpoint/2010/main" val="19678189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19</a:t>
            </a:fld>
            <a:endParaRPr lang="ru-RU"/>
          </a:p>
        </p:txBody>
      </p:sp>
    </p:spTree>
    <p:extLst>
      <p:ext uri="{BB962C8B-B14F-4D97-AF65-F5344CB8AC3E}">
        <p14:creationId xmlns:p14="http://schemas.microsoft.com/office/powerpoint/2010/main" val="21788178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171394" indent="-171394">
              <a:buFont typeface="Wingdings" pitchFamily="2" charset="2"/>
              <a:buChar char="§"/>
            </a:pPr>
            <a:r>
              <a:rPr lang="vi-VN" dirty="0" smtClean="0"/>
              <a:t>exFAT</a:t>
            </a:r>
            <a:r>
              <a:rPr lang="vi-VN" baseline="0" dirty="0" smtClean="0"/>
              <a:t> là hệ quản trị tập tin được Microsoft phát triển nhắm đến thiết bị lưu trữ ngoại vi và cho máy ảnh, máy quay, điện thoại... </a:t>
            </a:r>
            <a:r>
              <a:rPr lang="vi-VN" baseline="0" smtClean="0"/>
              <a:t>Nó được hỗ trợ bởi cả Windows và Linux, Mac OS</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23</a:t>
            </a:fld>
            <a:endParaRPr lang="ru-RU"/>
          </a:p>
        </p:txBody>
      </p:sp>
    </p:spTree>
    <p:extLst>
      <p:ext uri="{BB962C8B-B14F-4D97-AF65-F5344CB8AC3E}">
        <p14:creationId xmlns:p14="http://schemas.microsoft.com/office/powerpoint/2010/main" val="6022780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171394" indent="-171394">
              <a:buFont typeface="Wingdings" pitchFamily="2" charset="2"/>
              <a:buChar char="§"/>
            </a:pPr>
            <a:r>
              <a:rPr lang="en-US" dirty="0" smtClean="0"/>
              <a:t>EFS - Encrypting File System. Encrypted Files and Folders</a:t>
            </a:r>
            <a:r>
              <a:rPr lang="vi-VN" dirty="0" smtClean="0"/>
              <a:t>, http://ntfs.com/internals-encrypted-files.htm</a:t>
            </a:r>
          </a:p>
          <a:p>
            <a:pPr marL="171394" indent="-171394">
              <a:buFont typeface="Wingdings" pitchFamily="2" charset="2"/>
              <a:buChar char="§"/>
            </a:pPr>
            <a:r>
              <a:rPr lang="en-US" dirty="0" smtClean="0"/>
              <a:t>DES-X</a:t>
            </a:r>
            <a:r>
              <a:rPr lang="vi-VN" dirty="0" smtClean="0"/>
              <a:t>, http://en.wikipedia.org/wiki/DES-X</a:t>
            </a:r>
          </a:p>
          <a:p>
            <a:pPr marL="171394" indent="-171394">
              <a:buFont typeface="Wingdings" pitchFamily="2" charset="2"/>
              <a:buChar char="§"/>
            </a:pPr>
            <a:r>
              <a:rPr lang="en-US" dirty="0" smtClean="0"/>
              <a:t>Changes in EFS</a:t>
            </a:r>
            <a:r>
              <a:rPr lang="vi-VN" dirty="0" smtClean="0"/>
              <a:t>, https://technet.microsoft.com/en-us/library/dd630631%28v=ws.10%29.aspx</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24</a:t>
            </a:fld>
            <a:endParaRPr lang="ru-RU"/>
          </a:p>
        </p:txBody>
      </p:sp>
    </p:spTree>
    <p:extLst>
      <p:ext uri="{BB962C8B-B14F-4D97-AF65-F5344CB8AC3E}">
        <p14:creationId xmlns:p14="http://schemas.microsoft.com/office/powerpoint/2010/main" val="6022780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26</a:t>
            </a:fld>
            <a:endParaRPr lang="ru-RU"/>
          </a:p>
        </p:txBody>
      </p:sp>
    </p:spTree>
    <p:extLst>
      <p:ext uri="{BB962C8B-B14F-4D97-AF65-F5344CB8AC3E}">
        <p14:creationId xmlns:p14="http://schemas.microsoft.com/office/powerpoint/2010/main" val="23246093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394" indent="-171394">
              <a:buFont typeface="Wingdings" pitchFamily="2" charset="2"/>
              <a:buChar char="§"/>
            </a:pPr>
            <a:r>
              <a:rPr lang="en-US" dirty="0" smtClean="0"/>
              <a:t>Hardware-based full disk encryption</a:t>
            </a:r>
            <a:r>
              <a:rPr lang="vi-VN" dirty="0" smtClean="0"/>
              <a:t>, http://en.wikipedia.org/wiki/Hardware-based_full_disk_encryption</a:t>
            </a:r>
          </a:p>
          <a:p>
            <a:pPr marL="171394" indent="-171394">
              <a:buFont typeface="Wingdings" pitchFamily="2" charset="2"/>
              <a:buChar char="§"/>
            </a:pPr>
            <a:r>
              <a:rPr lang="en-US" dirty="0" smtClean="0"/>
              <a:t>HDD FDE is made by HDD vendors using the OPAL and Enterprise standards developed by the Trusted Computing Group.[1] Key management takes place within the hard disk controller and encryption keys are 128 or 256 bit Advanced Encryption Standard (AES) keys. Authentication on power up of the drive must still take place within the CPU via either a software pre-boot authentication environment (i.e., with a software-based full disk encryption component - hybrid full disk encryption) or with a BIOS password.</a:t>
            </a:r>
            <a:endParaRPr lang="vi-VN" dirty="0" smtClean="0"/>
          </a:p>
          <a:p>
            <a:pPr marL="171394" indent="-171394">
              <a:buFont typeface="Wingdings" pitchFamily="2" charset="2"/>
              <a:buChar char="§"/>
            </a:pPr>
            <a:r>
              <a:rPr lang="en-US" dirty="0" smtClean="0"/>
              <a:t>Within a standard hard drive form factor case both the </a:t>
            </a:r>
            <a:r>
              <a:rPr lang="en-US" dirty="0" err="1" smtClean="0"/>
              <a:t>encryptor</a:t>
            </a:r>
            <a:r>
              <a:rPr lang="en-US" dirty="0" smtClean="0"/>
              <a:t> (BC) and a smaller form factor, commercially available, hard disk drive is enclosed.</a:t>
            </a:r>
            <a:endParaRPr lang="vi-VN" dirty="0" smtClean="0"/>
          </a:p>
          <a:p>
            <a:pPr marL="171394" indent="-171394">
              <a:buFont typeface="Wingdings" pitchFamily="2" charset="2"/>
              <a:buChar char="§"/>
            </a:pPr>
            <a:r>
              <a:rPr lang="en-US" dirty="0" smtClean="0"/>
              <a:t>The </a:t>
            </a:r>
            <a:r>
              <a:rPr lang="en-US" dirty="0" err="1" smtClean="0"/>
              <a:t>encryptor</a:t>
            </a:r>
            <a:r>
              <a:rPr lang="en-US" dirty="0" smtClean="0"/>
              <a:t> bridge and chipset (BC) is placed between the computer and the standard hard disk drive, encrypting every sector written to it.</a:t>
            </a:r>
            <a:endParaRPr lang="vi-VN" dirty="0" smtClean="0"/>
          </a:p>
          <a:p>
            <a:pPr marL="171394" indent="-171394">
              <a:buFont typeface="Wingdings" pitchFamily="2" charset="2"/>
              <a:buChar char="§"/>
            </a:pP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34</a:t>
            </a:fld>
            <a:endParaRPr lang="ru-RU"/>
          </a:p>
        </p:txBody>
      </p:sp>
    </p:spTree>
    <p:extLst>
      <p:ext uri="{BB962C8B-B14F-4D97-AF65-F5344CB8AC3E}">
        <p14:creationId xmlns:p14="http://schemas.microsoft.com/office/powerpoint/2010/main" val="19443543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35</a:t>
            </a:fld>
            <a:endParaRPr lang="ru-RU"/>
          </a:p>
        </p:txBody>
      </p:sp>
    </p:spTree>
    <p:extLst>
      <p:ext uri="{BB962C8B-B14F-4D97-AF65-F5344CB8AC3E}">
        <p14:creationId xmlns:p14="http://schemas.microsoft.com/office/powerpoint/2010/main" val="24173610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2</a:t>
            </a:fld>
            <a:endParaRPr lang="ru-RU"/>
          </a:p>
        </p:txBody>
      </p:sp>
    </p:spTree>
    <p:extLst>
      <p:ext uri="{BB962C8B-B14F-4D97-AF65-F5344CB8AC3E}">
        <p14:creationId xmlns:p14="http://schemas.microsoft.com/office/powerpoint/2010/main" val="21788178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171394" indent="-171394">
              <a:buFont typeface="Wingdings" pitchFamily="2" charset="2"/>
              <a:buChar char="§"/>
            </a:pPr>
            <a:r>
              <a:rPr lang="en-US" dirty="0" smtClean="0"/>
              <a:t>How to Make </a:t>
            </a:r>
            <a:r>
              <a:rPr lang="en-US" dirty="0" err="1" smtClean="0"/>
              <a:t>BitLocker</a:t>
            </a:r>
            <a:r>
              <a:rPr lang="en-US" dirty="0" smtClean="0"/>
              <a:t> Use 256-bit AES Encryption Instead of 128-bit AES</a:t>
            </a:r>
            <a:r>
              <a:rPr lang="vi-VN" dirty="0" smtClean="0"/>
              <a:t>, http://www.howtogeek.com/193649/how-to-make-bitlocker-use-256-bit-aes-encryption-instead-of-128-bit-aes/</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36</a:t>
            </a:fld>
            <a:endParaRPr lang="ru-RU"/>
          </a:p>
        </p:txBody>
      </p:sp>
    </p:spTree>
    <p:extLst>
      <p:ext uri="{BB962C8B-B14F-4D97-AF65-F5344CB8AC3E}">
        <p14:creationId xmlns:p14="http://schemas.microsoft.com/office/powerpoint/2010/main" val="6022780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171394" indent="-171394">
              <a:buFont typeface="Wingdings" pitchFamily="2" charset="2"/>
              <a:buChar char="§"/>
            </a:pPr>
            <a:r>
              <a:rPr lang="vi-VN" dirty="0" smtClean="0"/>
              <a:t>Để</a:t>
            </a:r>
            <a:r>
              <a:rPr lang="vi-VN" baseline="0" dirty="0" smtClean="0"/>
              <a:t> mã hóa một ổ đĩa nào đó, ví dụ ổ đĩa USB Flash, nhấn chuột phải vào ổ đĩa đó và chọn «Turn on BitLocker...»</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37</a:t>
            </a:fld>
            <a:endParaRPr lang="ru-RU"/>
          </a:p>
        </p:txBody>
      </p:sp>
    </p:spTree>
    <p:extLst>
      <p:ext uri="{BB962C8B-B14F-4D97-AF65-F5344CB8AC3E}">
        <p14:creationId xmlns:p14="http://schemas.microsoft.com/office/powerpoint/2010/main" val="6022780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40</a:t>
            </a:fld>
            <a:endParaRPr lang="ru-RU"/>
          </a:p>
        </p:txBody>
      </p:sp>
    </p:spTree>
    <p:extLst>
      <p:ext uri="{BB962C8B-B14F-4D97-AF65-F5344CB8AC3E}">
        <p14:creationId xmlns:p14="http://schemas.microsoft.com/office/powerpoint/2010/main" val="241736101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51</a:t>
            </a:fld>
            <a:endParaRPr lang="ru-RU"/>
          </a:p>
        </p:txBody>
      </p:sp>
    </p:spTree>
    <p:extLst>
      <p:ext uri="{BB962C8B-B14F-4D97-AF65-F5344CB8AC3E}">
        <p14:creationId xmlns:p14="http://schemas.microsoft.com/office/powerpoint/2010/main" val="217881787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s://www.kali.org/downloads/</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53</a:t>
            </a:fld>
            <a:endParaRPr lang="ru-RU"/>
          </a:p>
        </p:txBody>
      </p:sp>
    </p:spTree>
    <p:extLst>
      <p:ext uri="{BB962C8B-B14F-4D97-AF65-F5344CB8AC3E}">
        <p14:creationId xmlns:p14="http://schemas.microsoft.com/office/powerpoint/2010/main" val="20818112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s://www.kali.org/downloads/</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54</a:t>
            </a:fld>
            <a:endParaRPr lang="ru-RU"/>
          </a:p>
        </p:txBody>
      </p:sp>
    </p:spTree>
    <p:extLst>
      <p:ext uri="{BB962C8B-B14F-4D97-AF65-F5344CB8AC3E}">
        <p14:creationId xmlns:p14="http://schemas.microsoft.com/office/powerpoint/2010/main" val="20818112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55</a:t>
            </a:fld>
            <a:endParaRPr lang="ru-RU"/>
          </a:p>
        </p:txBody>
      </p:sp>
    </p:spTree>
    <p:extLst>
      <p:ext uri="{BB962C8B-B14F-4D97-AF65-F5344CB8AC3E}">
        <p14:creationId xmlns:p14="http://schemas.microsoft.com/office/powerpoint/2010/main" val="21788178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s://upload.wikimedia.org/wikipedia/commons/thumb/0/08/MAC.svg/661px-MAC.svg.png</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56</a:t>
            </a:fld>
            <a:endParaRPr lang="ru-RU"/>
          </a:p>
        </p:txBody>
      </p:sp>
    </p:spTree>
    <p:extLst>
      <p:ext uri="{BB962C8B-B14F-4D97-AF65-F5344CB8AC3E}">
        <p14:creationId xmlns:p14="http://schemas.microsoft.com/office/powerpoint/2010/main" val="17443926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smtClean="0"/>
              <a:t>Thực</a:t>
            </a:r>
            <a:r>
              <a:rPr lang="vi-VN" baseline="0" dirty="0" smtClean="0"/>
              <a:t> ra, muốn đảm bảo tính chống chối bỏ thì phải có một yếu tố nữa gắn kèm với thông điệp, đó là nhãn thời gian (time stamp). Nhãn thời gian giúp chứng minh rằng thông điệp được ký ở thời điểm mà khóa bí mật của người ký là hợp lệ (chưa hết hạn, chưa bị lộ...)</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57</a:t>
            </a:fld>
            <a:endParaRPr lang="ru-RU"/>
          </a:p>
        </p:txBody>
      </p:sp>
    </p:spTree>
    <p:extLst>
      <p:ext uri="{BB962C8B-B14F-4D97-AF65-F5344CB8AC3E}">
        <p14:creationId xmlns:p14="http://schemas.microsoft.com/office/powerpoint/2010/main" val="17443926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s://www.strikehawk.com/shopping-cart-security/secure-email-services/email-ssl-certificate/</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58</a:t>
            </a:fld>
            <a:endParaRPr lang="ru-RU"/>
          </a:p>
        </p:txBody>
      </p:sp>
    </p:spTree>
    <p:extLst>
      <p:ext uri="{BB962C8B-B14F-4D97-AF65-F5344CB8AC3E}">
        <p14:creationId xmlns:p14="http://schemas.microsoft.com/office/powerpoint/2010/main" val="17443926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3</a:t>
            </a:fld>
            <a:endParaRPr lang="ru-RU"/>
          </a:p>
        </p:txBody>
      </p:sp>
    </p:spTree>
    <p:extLst>
      <p:ext uri="{BB962C8B-B14F-4D97-AF65-F5344CB8AC3E}">
        <p14:creationId xmlns:p14="http://schemas.microsoft.com/office/powerpoint/2010/main" val="217881787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59</a:t>
            </a:fld>
            <a:endParaRPr lang="ru-RU"/>
          </a:p>
        </p:txBody>
      </p:sp>
    </p:spTree>
    <p:extLst>
      <p:ext uri="{BB962C8B-B14F-4D97-AF65-F5344CB8AC3E}">
        <p14:creationId xmlns:p14="http://schemas.microsoft.com/office/powerpoint/2010/main" val="17443926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60</a:t>
            </a:fld>
            <a:endParaRPr lang="ru-RU"/>
          </a:p>
        </p:txBody>
      </p:sp>
    </p:spTree>
    <p:extLst>
      <p:ext uri="{BB962C8B-B14F-4D97-AF65-F5344CB8AC3E}">
        <p14:creationId xmlns:p14="http://schemas.microsoft.com/office/powerpoint/2010/main" val="217881787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Tx/>
              <a:buChar char="-"/>
              <a:tabLst/>
              <a:defRPr/>
            </a:pPr>
            <a:r>
              <a:rPr lang="vi-VN" sz="1200" dirty="0" smtClean="0"/>
              <a:t>Đây</a:t>
            </a:r>
            <a:r>
              <a:rPr lang="vi-VN" sz="1200" baseline="0" dirty="0" smtClean="0"/>
              <a:t> là cơ chế sử dụng mật mã đối xứng;</a:t>
            </a: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vi-VN" sz="1200" dirty="0" smtClean="0"/>
              <a:t>Nếu không có cơ chế đảm bảo tính toàn vẹn cho M thì không thể xác lập được tính tươi của M. Ví dụ, nếu ta có E(M, N</a:t>
            </a:r>
            <a:r>
              <a:rPr lang="vi-VN" sz="1200" baseline="-25000" dirty="0" smtClean="0"/>
              <a:t>B</a:t>
            </a:r>
            <a:r>
              <a:rPr lang="vi-VN" sz="1200" dirty="0" smtClean="0"/>
              <a:t>) = E(M)||E(N</a:t>
            </a:r>
            <a:r>
              <a:rPr lang="vi-VN" sz="1200" baseline="-25000" dirty="0" smtClean="0"/>
              <a:t>B</a:t>
            </a:r>
            <a:r>
              <a:rPr lang="vi-VN" sz="1200" dirty="0" smtClean="0"/>
              <a:t>) thì một bên thứ ba luôn có thể thay đổi E(M) bởi một E(M</a:t>
            </a:r>
            <a:r>
              <a:rPr lang="vi-VN" sz="1200" baseline="-25000" dirty="0" smtClean="0"/>
              <a:t>i</a:t>
            </a:r>
            <a:r>
              <a:rPr lang="vi-VN" sz="1200" dirty="0" smtClean="0"/>
              <a:t>) nào đó đã được phát trước đó.</a:t>
            </a:r>
            <a:endParaRPr lang="en-US" sz="1200" dirty="0" smtClean="0"/>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US" sz="1200" dirty="0" smtClean="0"/>
              <a:t>M </a:t>
            </a:r>
            <a:r>
              <a:rPr lang="en-US" sz="1200" dirty="0" err="1" smtClean="0"/>
              <a:t>thông</a:t>
            </a:r>
            <a:r>
              <a:rPr lang="en-US" sz="1200" baseline="0" dirty="0" smtClean="0"/>
              <a:t> </a:t>
            </a:r>
            <a:r>
              <a:rPr lang="en-US" sz="1200" baseline="0" dirty="0" err="1" smtClean="0"/>
              <a:t>báo</a:t>
            </a:r>
            <a:endParaRPr lang="en-US" sz="1200" baseline="0" dirty="0" smtClean="0"/>
          </a:p>
          <a:p>
            <a:pPr marL="171450" marR="0" indent="-171450" algn="l" defTabSz="914400" rtl="0" eaLnBrk="1" fontAlgn="auto" latinLnBrk="0" hangingPunct="1">
              <a:lnSpc>
                <a:spcPct val="100000"/>
              </a:lnSpc>
              <a:spcBef>
                <a:spcPts val="0"/>
              </a:spcBef>
              <a:spcAft>
                <a:spcPts val="0"/>
              </a:spcAft>
              <a:buClrTx/>
              <a:buSzTx/>
              <a:buFontTx/>
              <a:buChar char="-"/>
              <a:tabLst/>
              <a:defRPr/>
            </a:pPr>
            <a:r>
              <a:rPr lang="vi-VN" sz="1200" b="0" i="0" kern="1200" smtClean="0">
                <a:solidFill>
                  <a:schemeClr val="tx1"/>
                </a:solidFill>
                <a:effectLst/>
                <a:latin typeface="+mn-lt"/>
                <a:ea typeface="+mn-ea"/>
                <a:cs typeface="+mn-cs"/>
              </a:rPr>
              <a:t>Sự chuẩn hoá các cơ chế thách đố - giải đố</a:t>
            </a:r>
            <a:r>
              <a:rPr lang="vi-VN" smtClean="0"/>
              <a:t/>
            </a:r>
            <a:br>
              <a:rPr lang="vi-VN" smtClean="0"/>
            </a:br>
            <a:r>
              <a:rPr lang="vi-VN" sz="1200" b="0" i="0" kern="1200" smtClean="0">
                <a:solidFill>
                  <a:schemeClr val="tx1"/>
                </a:solidFill>
                <a:effectLst/>
                <a:latin typeface="+mn-lt"/>
                <a:ea typeface="+mn-ea"/>
                <a:cs typeface="+mn-cs"/>
              </a:rPr>
              <a:t>Trong tiêu chuẩn quốc tế ISO/IEC 9798-2: 1998  Công nghệ thông tin – Công nghệ an toàn – Xác thực thực thể - Phần 2: Các cơ chế sử dụng thuật toán mã hóa đối xứng  đã chuẩn hoá ba cơ chế thách đố - giải đố</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61</a:t>
            </a:fld>
            <a:endParaRPr lang="ru-RU"/>
          </a:p>
        </p:txBody>
      </p:sp>
    </p:spTree>
    <p:extLst>
      <p:ext uri="{BB962C8B-B14F-4D97-AF65-F5344CB8AC3E}">
        <p14:creationId xmlns:p14="http://schemas.microsoft.com/office/powerpoint/2010/main" val="39501098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4</a:t>
            </a:fld>
            <a:endParaRPr lang="ru-RU"/>
          </a:p>
        </p:txBody>
      </p:sp>
    </p:spTree>
    <p:extLst>
      <p:ext uri="{BB962C8B-B14F-4D97-AF65-F5344CB8AC3E}">
        <p14:creationId xmlns:p14="http://schemas.microsoft.com/office/powerpoint/2010/main" val="41767347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vi-VN" dirty="0" smtClean="0"/>
              <a:t>Yêu</a:t>
            </a:r>
            <a:r>
              <a:rPr lang="vi-VN" baseline="0" dirty="0" smtClean="0"/>
              <a:t> cầu MỖI sinh viên nêu đặc trưng của MỘT hệ mật</a:t>
            </a:r>
            <a:endParaRPr lang="ru-RU" dirty="0" smtClean="0"/>
          </a:p>
        </p:txBody>
      </p:sp>
      <p:sp>
        <p:nvSpPr>
          <p:cNvPr id="4" name="Slide Number Placeholder 3"/>
          <p:cNvSpPr>
            <a:spLocks noGrp="1"/>
          </p:cNvSpPr>
          <p:nvPr>
            <p:ph type="sldNum" sz="quarter" idx="10"/>
          </p:nvPr>
        </p:nvSpPr>
        <p:spPr/>
        <p:txBody>
          <a:bodyPr/>
          <a:lstStyle/>
          <a:p>
            <a:fld id="{391F8C0C-5812-497D-B352-B5908CC200C0}" type="slidenum">
              <a:rPr lang="ru-RU" smtClean="0"/>
              <a:t>5</a:t>
            </a:fld>
            <a:endParaRPr lang="ru-RU"/>
          </a:p>
        </p:txBody>
      </p:sp>
    </p:spTree>
    <p:extLst>
      <p:ext uri="{BB962C8B-B14F-4D97-AF65-F5344CB8AC3E}">
        <p14:creationId xmlns:p14="http://schemas.microsoft.com/office/powerpoint/2010/main" val="25953742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smtClean="0"/>
              <a:t>Khóa</a:t>
            </a:r>
            <a:r>
              <a:rPr lang="vi-VN" baseline="0" dirty="0" smtClean="0"/>
              <a:t> bí mật được chia sẻ bởi 2 bên </a:t>
            </a:r>
            <a:r>
              <a:rPr lang="vi-VN" baseline="0" dirty="0" smtClean="0">
                <a:sym typeface="Wingdings" pitchFamily="2" charset="2"/>
              </a:rPr>
              <a:t> không có khả năng chống chối bỏ</a:t>
            </a:r>
          </a:p>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6</a:t>
            </a:fld>
            <a:endParaRPr lang="ru-RU"/>
          </a:p>
        </p:txBody>
      </p:sp>
    </p:spTree>
    <p:extLst>
      <p:ext uri="{BB962C8B-B14F-4D97-AF65-F5344CB8AC3E}">
        <p14:creationId xmlns:p14="http://schemas.microsoft.com/office/powerpoint/2010/main" val="9504374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vi-VN" dirty="0" smtClean="0"/>
              <a:t>Mã</a:t>
            </a:r>
            <a:r>
              <a:rPr lang="vi-VN" baseline="0" dirty="0" smtClean="0"/>
              <a:t> hóa và giải mã thực hiện trên hai khóa khác nhau nhưng có liên quan đến nhau</a:t>
            </a:r>
          </a:p>
          <a:p>
            <a:pPr marL="171450" indent="-171450">
              <a:buFontTx/>
              <a:buChar char="-"/>
            </a:pPr>
            <a:r>
              <a:rPr lang="vi-VN" baseline="0" dirty="0" smtClean="0"/>
              <a:t>Mã hóa thực hiện trên khóa CÔNG KHAI của NGƯỜI NHẬN</a:t>
            </a:r>
          </a:p>
          <a:p>
            <a:pPr marL="171450" indent="-171450">
              <a:buFontTx/>
              <a:buChar char="-"/>
            </a:pPr>
            <a:r>
              <a:rPr lang="vi-VN" baseline="0" dirty="0" smtClean="0"/>
              <a:t>Giải mã thực hiện trên khóa BÍ MẬT của NGƯỜI NHẬN</a:t>
            </a:r>
          </a:p>
          <a:p>
            <a:pPr marL="171450" indent="-171450">
              <a:buFontTx/>
              <a:buChar char="-"/>
            </a:pPr>
            <a:r>
              <a:rPr lang="vi-VN" baseline="0" dirty="0" smtClean="0"/>
              <a:t>Không thể tìm ra khóa bí mật từ khóa công khai</a:t>
            </a:r>
          </a:p>
          <a:p>
            <a:pPr marL="628650" lvl="1" indent="-171450">
              <a:buFont typeface="Arial" pitchFamily="34" charset="0"/>
              <a:buChar char="•"/>
            </a:pPr>
            <a:r>
              <a:rPr lang="vi-VN" baseline="0" dirty="0" smtClean="0"/>
              <a:t>Khóa phải có kích thước lớn</a:t>
            </a:r>
          </a:p>
          <a:p>
            <a:pPr marL="628650" lvl="1" indent="-171450">
              <a:buFont typeface="Arial" pitchFamily="34" charset="0"/>
              <a:buChar char="•"/>
            </a:pPr>
            <a:r>
              <a:rPr lang="vi-VN" baseline="0" dirty="0" smtClean="0"/>
              <a:t>Bài toán tìm khóa bí mật từ khóa công khai phải có độ phức tạp tính toán làm mũ</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kumimoji="0" lang="vi-VN" sz="1200" b="0" i="0" u="none" strike="noStrike" kern="1200" cap="none" spc="0" normalizeH="0" baseline="0" noProof="0" dirty="0" smtClean="0">
                <a:ln>
                  <a:noFill/>
                </a:ln>
                <a:solidFill>
                  <a:prstClr val="black"/>
                </a:solidFill>
                <a:effectLst/>
                <a:uLnTx/>
                <a:uFillTx/>
                <a:latin typeface="+mn-lt"/>
                <a:ea typeface="+mn-ea"/>
                <a:cs typeface="+mn-cs"/>
              </a:rPr>
              <a:t>Khóa công khai của mỗi người là duy nhất</a:t>
            </a:r>
          </a:p>
        </p:txBody>
      </p:sp>
      <p:sp>
        <p:nvSpPr>
          <p:cNvPr id="4" name="Slide Number Placeholder 3"/>
          <p:cNvSpPr>
            <a:spLocks noGrp="1"/>
          </p:cNvSpPr>
          <p:nvPr>
            <p:ph type="sldNum" sz="quarter" idx="10"/>
          </p:nvPr>
        </p:nvSpPr>
        <p:spPr/>
        <p:txBody>
          <a:bodyPr/>
          <a:lstStyle/>
          <a:p>
            <a:fld id="{391F8C0C-5812-497D-B352-B5908CC200C0}" type="slidenum">
              <a:rPr lang="ru-RU" smtClean="0"/>
              <a:t>7</a:t>
            </a:fld>
            <a:endParaRPr lang="ru-RU"/>
          </a:p>
        </p:txBody>
      </p:sp>
    </p:spTree>
    <p:extLst>
      <p:ext uri="{BB962C8B-B14F-4D97-AF65-F5344CB8AC3E}">
        <p14:creationId xmlns:p14="http://schemas.microsoft.com/office/powerpoint/2010/main" val="28733173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8</a:t>
            </a:fld>
            <a:endParaRPr lang="ru-RU"/>
          </a:p>
        </p:txBody>
      </p:sp>
    </p:spTree>
    <p:extLst>
      <p:ext uri="{BB962C8B-B14F-4D97-AF65-F5344CB8AC3E}">
        <p14:creationId xmlns:p14="http://schemas.microsoft.com/office/powerpoint/2010/main" val="9504374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200" b="0" i="0" kern="1200" dirty="0" err="1" smtClean="0">
                <a:solidFill>
                  <a:schemeClr val="tx1"/>
                </a:solidFill>
                <a:effectLst/>
                <a:latin typeface="+mn-lt"/>
                <a:ea typeface="+mn-ea"/>
                <a:cs typeface="+mn-cs"/>
              </a:rPr>
              <a:t>Đối</a:t>
            </a:r>
            <a:r>
              <a:rPr lang="en-US" sz="1200" b="0" i="0" kern="1200" baseline="0" dirty="0" smtClean="0">
                <a:solidFill>
                  <a:schemeClr val="tx1"/>
                </a:solidFill>
                <a:effectLst/>
                <a:latin typeface="+mn-lt"/>
                <a:ea typeface="+mn-ea"/>
                <a:cs typeface="+mn-cs"/>
              </a:rPr>
              <a:t> </a:t>
            </a:r>
            <a:r>
              <a:rPr lang="en-US" sz="1200" b="0" i="0" kern="1200" baseline="0" dirty="0" err="1" smtClean="0">
                <a:solidFill>
                  <a:schemeClr val="tx1"/>
                </a:solidFill>
                <a:effectLst/>
                <a:latin typeface="+mn-lt"/>
                <a:ea typeface="+mn-ea"/>
                <a:cs typeface="+mn-cs"/>
              </a:rPr>
              <a:t>xứng</a:t>
            </a:r>
            <a:r>
              <a:rPr lang="en-US" sz="1200" b="0" i="0" kern="1200" baseline="0" dirty="0" smtClean="0">
                <a:solidFill>
                  <a:schemeClr val="tx1"/>
                </a:solidFill>
                <a:effectLst/>
                <a:latin typeface="+mn-lt"/>
                <a:ea typeface="+mn-ea"/>
                <a:cs typeface="+mn-cs"/>
              </a:rPr>
              <a:t>-</a:t>
            </a:r>
            <a:r>
              <a:rPr lang="en-US" sz="1200" b="0" i="0" kern="1200" dirty="0" smtClean="0">
                <a:solidFill>
                  <a:schemeClr val="tx1"/>
                </a:solidFill>
                <a:effectLst/>
                <a:latin typeface="+mn-lt"/>
                <a:ea typeface="+mn-ea"/>
                <a:cs typeface="+mn-cs"/>
              </a:rPr>
              <a:t>symmetry</a:t>
            </a:r>
          </a:p>
          <a:p>
            <a:pPr rtl="0"/>
            <a:r>
              <a:rPr lang="en-US" sz="1200" b="0" i="0" kern="1200" dirty="0" err="1" smtClean="0">
                <a:solidFill>
                  <a:schemeClr val="tx1"/>
                </a:solidFill>
                <a:effectLst/>
                <a:latin typeface="+mn-lt"/>
                <a:ea typeface="+mn-ea"/>
                <a:cs typeface="+mn-cs"/>
              </a:rPr>
              <a:t>Bất</a:t>
            </a:r>
            <a:r>
              <a:rPr lang="en-US" sz="1200" b="0" i="0" kern="1200" dirty="0" smtClean="0">
                <a:solidFill>
                  <a:schemeClr val="tx1"/>
                </a:solidFill>
                <a:effectLst/>
                <a:latin typeface="+mn-lt"/>
                <a:ea typeface="+mn-ea"/>
                <a:cs typeface="+mn-cs"/>
              </a:rPr>
              <a:t> </a:t>
            </a:r>
            <a:r>
              <a:rPr lang="en-US" sz="1200" b="0" i="0" kern="1200" dirty="0" err="1" smtClean="0">
                <a:solidFill>
                  <a:schemeClr val="tx1"/>
                </a:solidFill>
                <a:effectLst/>
                <a:latin typeface="+mn-lt"/>
                <a:ea typeface="+mn-ea"/>
                <a:cs typeface="+mn-cs"/>
              </a:rPr>
              <a:t>đối</a:t>
            </a:r>
            <a:r>
              <a:rPr lang="en-US" sz="1200" b="0" i="0" kern="1200" baseline="0" dirty="0" smtClean="0">
                <a:solidFill>
                  <a:schemeClr val="tx1"/>
                </a:solidFill>
                <a:effectLst/>
                <a:latin typeface="+mn-lt"/>
                <a:ea typeface="+mn-ea"/>
                <a:cs typeface="+mn-cs"/>
              </a:rPr>
              <a:t> </a:t>
            </a:r>
            <a:r>
              <a:rPr lang="en-US" sz="1200" b="0" i="0" kern="1200" baseline="0" dirty="0" err="1" smtClean="0">
                <a:solidFill>
                  <a:schemeClr val="tx1"/>
                </a:solidFill>
                <a:effectLst/>
                <a:latin typeface="+mn-lt"/>
                <a:ea typeface="+mn-ea"/>
                <a:cs typeface="+mn-cs"/>
              </a:rPr>
              <a:t>xứng</a:t>
            </a:r>
            <a:r>
              <a:rPr lang="en-US" sz="1200" b="0" i="0" kern="1200" baseline="0" dirty="0" smtClean="0">
                <a:solidFill>
                  <a:schemeClr val="tx1"/>
                </a:solidFill>
                <a:effectLst/>
                <a:latin typeface="+mn-lt"/>
                <a:ea typeface="+mn-ea"/>
                <a:cs typeface="+mn-cs"/>
              </a:rPr>
              <a:t> - Asymmetrical</a:t>
            </a:r>
            <a:endParaRPr lang="en-US" sz="1200" b="0" i="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10</a:t>
            </a:fld>
            <a:endParaRPr lang="ru-RU"/>
          </a:p>
        </p:txBody>
      </p:sp>
    </p:spTree>
    <p:extLst>
      <p:ext uri="{BB962C8B-B14F-4D97-AF65-F5344CB8AC3E}">
        <p14:creationId xmlns:p14="http://schemas.microsoft.com/office/powerpoint/2010/main" val="18239709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êu đề chính">
    <p:bg>
      <p:bgRef idx="1003">
        <a:schemeClr val="bg2"/>
      </p:bgRef>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85800" y="1196753"/>
            <a:ext cx="7772400" cy="2376264"/>
          </a:xfrm>
        </p:spPr>
        <p:txBody>
          <a:bodyPr anchor="b">
            <a:normAutofit/>
          </a:bodyPr>
          <a:lstStyle>
            <a:lvl1pPr>
              <a:defRPr sz="4000" b="1" baseline="0">
                <a:latin typeface="Arial" pitchFamily="34" charset="0"/>
                <a:cs typeface="Arial" pitchFamily="34" charset="0"/>
              </a:defRPr>
            </a:lvl1pPr>
          </a:lstStyle>
          <a:p>
            <a:r>
              <a:rPr lang="en-US" dirty="0" smtClean="0"/>
              <a:t>Click to edit Master title style</a:t>
            </a:r>
            <a:r>
              <a:rPr lang="vi-VN" dirty="0" smtClean="0"/>
              <a:t>. What should be If the title is too long?</a:t>
            </a:r>
            <a:endParaRPr lang="ru-RU" dirty="0"/>
          </a:p>
        </p:txBody>
      </p:sp>
      <p:sp>
        <p:nvSpPr>
          <p:cNvPr id="3" name="Subtitle 2"/>
          <p:cNvSpPr>
            <a:spLocks noGrp="1"/>
          </p:cNvSpPr>
          <p:nvPr>
            <p:ph type="subTitle" idx="1"/>
          </p:nvPr>
        </p:nvSpPr>
        <p:spPr>
          <a:xfrm>
            <a:off x="683568" y="3717032"/>
            <a:ext cx="7776864" cy="108012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ru-RU" dirty="0"/>
          </a:p>
        </p:txBody>
      </p:sp>
    </p:spTree>
    <p:extLst>
      <p:ext uri="{BB962C8B-B14F-4D97-AF65-F5344CB8AC3E}">
        <p14:creationId xmlns:p14="http://schemas.microsoft.com/office/powerpoint/2010/main" val="2734556796"/>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4" name="Content Placeholder 3"/>
          <p:cNvSpPr>
            <a:spLocks noGrp="1"/>
          </p:cNvSpPr>
          <p:nvPr>
            <p:ph sz="quarter" idx="13"/>
          </p:nvPr>
        </p:nvSpPr>
        <p:spPr>
          <a:xfrm>
            <a:off x="0" y="476672"/>
            <a:ext cx="9144000" cy="6381328"/>
          </a:xfrm>
        </p:spPr>
        <p:txBody>
          <a:bodyPr/>
          <a:lstStyle>
            <a:lvl1pPr>
              <a:defRPr>
                <a:latin typeface="Tahoma" pitchFamily="34" charset="0"/>
                <a:ea typeface="Tahoma" pitchFamily="34" charset="0"/>
                <a:cs typeface="Tahoma" pitchFamily="34" charset="0"/>
              </a:defRPr>
            </a:lvl1pPr>
            <a:lvl2pPr>
              <a:defRPr>
                <a:latin typeface="Tahoma" pitchFamily="34" charset="0"/>
                <a:ea typeface="Tahoma" pitchFamily="34" charset="0"/>
                <a:cs typeface="Tahoma" pitchFamily="34" charset="0"/>
              </a:defRPr>
            </a:lvl2pPr>
            <a:lvl3pPr>
              <a:defRPr>
                <a:latin typeface="Tahoma" pitchFamily="34" charset="0"/>
                <a:ea typeface="Tahoma" pitchFamily="34" charset="0"/>
                <a:cs typeface="Tahoma" pitchFamily="34" charset="0"/>
              </a:defRPr>
            </a:lvl3pPr>
            <a:lvl4pPr>
              <a:defRPr>
                <a:latin typeface="Tahoma" pitchFamily="34" charset="0"/>
                <a:ea typeface="Tahoma" pitchFamily="34" charset="0"/>
                <a:cs typeface="Tahoma" pitchFamily="34" charset="0"/>
              </a:defRPr>
            </a:lvl4pPr>
            <a:lvl5pPr>
              <a:defRPr>
                <a:latin typeface="Tahoma" pitchFamily="34" charset="0"/>
                <a:ea typeface="Tahoma" pitchFamily="34" charset="0"/>
                <a:cs typeface="Tahoma"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dirty="0"/>
          </a:p>
        </p:txBody>
      </p:sp>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504056"/>
          </a:xfrm>
          <a:solidFill>
            <a:schemeClr val="tx2">
              <a:lumMod val="40000"/>
              <a:lumOff val="60000"/>
            </a:schemeClr>
          </a:solidFill>
        </p:spPr>
        <p:txBody>
          <a:bodyPr>
            <a:noAutofit/>
          </a:bodyPr>
          <a:lstStyle>
            <a:lvl1pPr>
              <a:defRPr sz="3200" b="1" baseline="0">
                <a:solidFill>
                  <a:srgbClr val="FFFF00"/>
                </a:solidFill>
                <a:latin typeface="Arial Narrow" pitchFamily="34" charset="0"/>
              </a:defRPr>
            </a:lvl1pPr>
          </a:lstStyle>
          <a:p>
            <a:r>
              <a:rPr lang="vi-VN" dirty="0" smtClean="0"/>
              <a:t>Nhấn chuột vào đây để thay đổi tiêu đề</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spTree>
    <p:extLst>
      <p:ext uri="{BB962C8B-B14F-4D97-AF65-F5344CB8AC3E}">
        <p14:creationId xmlns:p14="http://schemas.microsoft.com/office/powerpoint/2010/main" val="239740592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Mục lục">
    <p:bg>
      <p:bgPr>
        <a:gradFill>
          <a:gsLst>
            <a:gs pos="0">
              <a:schemeClr val="accent1">
                <a:tint val="66000"/>
                <a:satMod val="160000"/>
              </a:schemeClr>
            </a:gs>
            <a:gs pos="50000">
              <a:schemeClr val="accent1">
                <a:tint val="44500"/>
                <a:satMod val="160000"/>
              </a:schemeClr>
            </a:gs>
            <a:gs pos="100000">
              <a:schemeClr val="tx2">
                <a:lumMod val="40000"/>
                <a:lumOff val="60000"/>
              </a:schemeClr>
            </a:gs>
          </a:gsLst>
          <a:lin ang="5400000" scaled="0"/>
        </a:gradFill>
        <a:effectLst/>
      </p:bgPr>
    </p:bg>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107504" y="116632"/>
            <a:ext cx="8928992" cy="6624736"/>
          </a:xfrm>
        </p:spPr>
        <p:txBody>
          <a:bodyPr anchor="ctr"/>
          <a:lstStyle>
            <a:lvl1pPr marL="0" indent="0" algn="ctr">
              <a:buFontTx/>
              <a:buNone/>
              <a:defRPr/>
            </a:lvl1pPr>
            <a:lvl2pPr marL="457200" indent="0" algn="ctr">
              <a:buFontTx/>
              <a:buNone/>
              <a:defRPr/>
            </a:lvl2pPr>
            <a:lvl3pPr marL="914400" indent="0" algn="ctr">
              <a:buFontTx/>
              <a:buNone/>
              <a:defRPr/>
            </a:lvl3pPr>
            <a:lvl4pPr marL="1371600" indent="0" algn="ctr">
              <a:buFontTx/>
              <a:buNone/>
              <a:defRPr/>
            </a:lvl4pPr>
            <a:lvl5pPr marL="1828800" indent="0" algn="ctr">
              <a:buFontTx/>
              <a:buNone/>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dirty="0"/>
          </a:p>
        </p:txBody>
      </p:sp>
    </p:spTree>
    <p:extLst>
      <p:ext uri="{BB962C8B-B14F-4D97-AF65-F5344CB8AC3E}">
        <p14:creationId xmlns:p14="http://schemas.microsoft.com/office/powerpoint/2010/main" val="312046594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Mục lục phụ">
    <p:bg>
      <p:bgPr>
        <a:gradFill>
          <a:gsLst>
            <a:gs pos="0">
              <a:schemeClr val="accent1">
                <a:tint val="66000"/>
                <a:satMod val="160000"/>
              </a:schemeClr>
            </a:gs>
            <a:gs pos="50000">
              <a:schemeClr val="accent1">
                <a:tint val="44500"/>
                <a:satMod val="160000"/>
              </a:schemeClr>
            </a:gs>
            <a:gs pos="100000">
              <a:schemeClr val="tx2">
                <a:lumMod val="40000"/>
                <a:lumOff val="60000"/>
              </a:schemeClr>
            </a:gs>
          </a:gsLst>
          <a:lin ang="5400000" scaled="0"/>
        </a:gradFill>
        <a:effectLst/>
      </p:bgPr>
    </p:bg>
    <p:spTree>
      <p:nvGrpSpPr>
        <p:cNvPr id="1" name=""/>
        <p:cNvGrpSpPr/>
        <p:nvPr/>
      </p:nvGrpSpPr>
      <p:grpSpPr>
        <a:xfrm>
          <a:off x="0" y="0"/>
          <a:ext cx="0" cy="0"/>
          <a:chOff x="0" y="0"/>
          <a:chExt cx="0" cy="0"/>
        </a:xfrm>
      </p:grpSpPr>
      <p:sp>
        <p:nvSpPr>
          <p:cNvPr id="3" name="Text Placeholder 2"/>
          <p:cNvSpPr>
            <a:spLocks noGrp="1"/>
          </p:cNvSpPr>
          <p:nvPr>
            <p:ph type="body" sz="quarter" idx="10"/>
          </p:nvPr>
        </p:nvSpPr>
        <p:spPr>
          <a:xfrm>
            <a:off x="457200" y="1676400"/>
            <a:ext cx="8382000" cy="685800"/>
          </a:xfrm>
        </p:spPr>
        <p:txBody>
          <a:bodyPr>
            <a:noAutofit/>
          </a:bodyPr>
          <a:lstStyle>
            <a:lvl1pPr marL="0" indent="0">
              <a:buNone/>
              <a:defRPr sz="4000" b="1"/>
            </a:lvl1pPr>
            <a:lvl2pPr marL="457200" indent="0">
              <a:buNone/>
              <a:defRPr/>
            </a:lvl2pPr>
          </a:lstStyle>
          <a:p>
            <a:pPr lvl="0"/>
            <a:r>
              <a:rPr lang="en-US" dirty="0" smtClean="0"/>
              <a:t>Click to edit Master text styles</a:t>
            </a:r>
          </a:p>
        </p:txBody>
      </p:sp>
      <p:sp>
        <p:nvSpPr>
          <p:cNvPr id="6" name="Text Placeholder 5"/>
          <p:cNvSpPr>
            <a:spLocks noGrp="1"/>
          </p:cNvSpPr>
          <p:nvPr>
            <p:ph type="body" sz="quarter" idx="11"/>
          </p:nvPr>
        </p:nvSpPr>
        <p:spPr>
          <a:xfrm>
            <a:off x="457200" y="2438400"/>
            <a:ext cx="8382000" cy="3124200"/>
          </a:xfrm>
          <a:solidFill>
            <a:schemeClr val="bg1"/>
          </a:solidFill>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42420227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r>
              <a:rPr lang="en-US">
                <a:solidFill>
                  <a:srgbClr val="1C1C1C"/>
                </a:solidFill>
              </a:rPr>
              <a:t>14.</a:t>
            </a:r>
            <a:fld id="{CEB724B6-3B17-4BF4-821D-8FF758DB1615}" type="slidenum">
              <a:rPr lang="en-US">
                <a:solidFill>
                  <a:srgbClr val="1C1C1C"/>
                </a:solidFill>
              </a:rPr>
              <a:pPr/>
              <a:t>‹#›</a:t>
            </a:fld>
            <a:endParaRPr lang="en-US">
              <a:solidFill>
                <a:srgbClr val="1C1C1C"/>
              </a:solidFill>
            </a:endParaRPr>
          </a:p>
        </p:txBody>
      </p:sp>
    </p:spTree>
    <p:extLst>
      <p:ext uri="{BB962C8B-B14F-4D97-AF65-F5344CB8AC3E}">
        <p14:creationId xmlns:p14="http://schemas.microsoft.com/office/powerpoint/2010/main" val="77710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êu đề + Nội dung">
    <p:spTree>
      <p:nvGrpSpPr>
        <p:cNvPr id="1" name=""/>
        <p:cNvGrpSpPr/>
        <p:nvPr/>
      </p:nvGrpSpPr>
      <p:grpSpPr>
        <a:xfrm>
          <a:off x="0" y="0"/>
          <a:ext cx="0" cy="0"/>
          <a:chOff x="0" y="0"/>
          <a:chExt cx="0" cy="0"/>
        </a:xfrm>
      </p:grpSpPr>
      <p:sp>
        <p:nvSpPr>
          <p:cNvPr id="4" name="Content Placeholder 3"/>
          <p:cNvSpPr>
            <a:spLocks noGrp="1"/>
          </p:cNvSpPr>
          <p:nvPr>
            <p:ph sz="quarter" idx="13"/>
          </p:nvPr>
        </p:nvSpPr>
        <p:spPr>
          <a:xfrm>
            <a:off x="0" y="685800"/>
            <a:ext cx="9144000" cy="6172200"/>
          </a:xfrm>
        </p:spPr>
        <p:txBody>
          <a:bodyPr>
            <a:normAutofit/>
          </a:bodyPr>
          <a:lstStyle>
            <a:lvl1pPr>
              <a:defRPr sz="3600">
                <a:latin typeface="Tahoma" pitchFamily="34" charset="0"/>
                <a:ea typeface="Tahoma" pitchFamily="34" charset="0"/>
                <a:cs typeface="Tahoma" pitchFamily="34" charset="0"/>
              </a:defRPr>
            </a:lvl1pPr>
            <a:lvl2pPr>
              <a:defRPr sz="3200">
                <a:latin typeface="Tahoma" pitchFamily="34" charset="0"/>
                <a:ea typeface="Tahoma" pitchFamily="34" charset="0"/>
                <a:cs typeface="Tahoma" pitchFamily="34" charset="0"/>
              </a:defRPr>
            </a:lvl2pPr>
            <a:lvl3pPr>
              <a:defRPr sz="2800">
                <a:latin typeface="Tahoma" pitchFamily="34" charset="0"/>
                <a:ea typeface="Tahoma" pitchFamily="34" charset="0"/>
                <a:cs typeface="Tahoma" pitchFamily="34" charset="0"/>
              </a:defRPr>
            </a:lvl3pPr>
            <a:lvl4pPr>
              <a:defRPr sz="2400">
                <a:latin typeface="Tahoma" pitchFamily="34" charset="0"/>
                <a:ea typeface="Tahoma" pitchFamily="34" charset="0"/>
                <a:cs typeface="Tahoma" pitchFamily="34" charset="0"/>
              </a:defRPr>
            </a:lvl4pPr>
            <a:lvl5pPr>
              <a:defRPr sz="2400">
                <a:latin typeface="Tahoma" pitchFamily="34" charset="0"/>
                <a:ea typeface="Tahoma" pitchFamily="34" charset="0"/>
                <a:cs typeface="Tahoma"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dirty="0"/>
          </a:p>
        </p:txBody>
      </p:sp>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713184"/>
          </a:xfrm>
          <a:noFill/>
        </p:spPr>
        <p:txBody>
          <a:bodyPr>
            <a:noAutofit/>
          </a:bodyPr>
          <a:lstStyle>
            <a:lvl1pPr>
              <a:defRPr sz="4000" b="1" baseline="0">
                <a:solidFill>
                  <a:srgbClr val="FF0000"/>
                </a:solidFill>
                <a:latin typeface="Arial Narrow" pitchFamily="34" charset="0"/>
              </a:defRPr>
            </a:lvl1pPr>
          </a:lstStyle>
          <a:p>
            <a:r>
              <a:rPr lang="vi-VN" dirty="0" smtClean="0"/>
              <a:t>Nhấn chuột vào đây để thay đổi tiêu đề</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cxnSp>
        <p:nvCxnSpPr>
          <p:cNvPr id="6" name="Straight Arrow Connector 5"/>
          <p:cNvCxnSpPr/>
          <p:nvPr userDrawn="1"/>
        </p:nvCxnSpPr>
        <p:spPr>
          <a:xfrm>
            <a:off x="0" y="685800"/>
            <a:ext cx="9144000" cy="0"/>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3853804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28A63A28-6375-4CE5-A4EA-EBD28E7AB6F4}" type="slidenum">
              <a:rPr lang="en-US" altLang="en-US"/>
              <a:pPr/>
              <a:t>‹#›</a:t>
            </a:fld>
            <a:endParaRPr lang="en-US" altLang="en-US"/>
          </a:p>
        </p:txBody>
      </p:sp>
    </p:spTree>
    <p:extLst>
      <p:ext uri="{BB962C8B-B14F-4D97-AF65-F5344CB8AC3E}">
        <p14:creationId xmlns:p14="http://schemas.microsoft.com/office/powerpoint/2010/main" val="2230562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ru-RU"/>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ru-RU"/>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vi-VN" smtClean="0"/>
              <a:t>Luật pháp An toàn thông tin - Bài 3: Quyền sở hữu trí tuệ</a:t>
            </a:r>
            <a:endParaRPr lang="ru-RU"/>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E15BD7C-E074-4D4A-84C3-500EE5B9C190}" type="slidenum">
              <a:rPr lang="ru-RU" smtClean="0"/>
              <a:t>‹#›</a:t>
            </a:fld>
            <a:endParaRPr lang="ru-RU"/>
          </a:p>
        </p:txBody>
      </p:sp>
    </p:spTree>
    <p:extLst>
      <p:ext uri="{BB962C8B-B14F-4D97-AF65-F5344CB8AC3E}">
        <p14:creationId xmlns:p14="http://schemas.microsoft.com/office/powerpoint/2010/main" val="2190686516"/>
      </p:ext>
    </p:extLst>
  </p:cSld>
  <p:clrMap bg1="lt1" tx1="dk1" bg2="lt2" tx2="dk2" accent1="accent1" accent2="accent2" accent3="accent3" accent4="accent4" accent5="accent5" accent6="accent6" hlink="hlink" folHlink="folHlink"/>
  <p:sldLayoutIdLst>
    <p:sldLayoutId id="2147483649" r:id="rId1"/>
    <p:sldLayoutId id="2147483651" r:id="rId2"/>
    <p:sldLayoutId id="2147483650" r:id="rId3"/>
    <p:sldLayoutId id="2147483653" r:id="rId4"/>
    <p:sldLayoutId id="2147483654" r:id="rId5"/>
    <p:sldLayoutId id="2147483655" r:id="rId6"/>
    <p:sldLayoutId id="2147483656" r:id="rId7"/>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4.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15.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16.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2.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19.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notesSlide" Target="../notesSlides/notesSlide14.xml"/><Relationship Id="rId1" Type="http://schemas.openxmlformats.org/officeDocument/2006/relationships/slideLayout" Target="../slideLayouts/slideLayout3.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3" Type="http://schemas.openxmlformats.org/officeDocument/2006/relationships/diagramLayout" Target="../diagrams/layout10.xml"/><Relationship Id="rId2" Type="http://schemas.openxmlformats.org/officeDocument/2006/relationships/diagramData" Target="../diagrams/data10.xml"/><Relationship Id="rId1" Type="http://schemas.openxmlformats.org/officeDocument/2006/relationships/slideLayout" Target="../slideLayouts/slideLayout2.xml"/><Relationship Id="rId6" Type="http://schemas.microsoft.com/office/2007/relationships/diagramDrawing" Target="../diagrams/drawing10.xml"/><Relationship Id="rId5" Type="http://schemas.openxmlformats.org/officeDocument/2006/relationships/diagramColors" Target="../diagrams/colors10.xml"/><Relationship Id="rId4" Type="http://schemas.openxmlformats.org/officeDocument/2006/relationships/diagramQuickStyle" Target="../diagrams/quickStyle1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27.jpeg"/><Relationship Id="rId4" Type="http://schemas.openxmlformats.org/officeDocument/2006/relationships/image" Target="../media/image26.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diagramLayout" Target="../diagrams/layout11.xml"/><Relationship Id="rId2" Type="http://schemas.openxmlformats.org/officeDocument/2006/relationships/diagramData" Target="../diagrams/data11.xml"/><Relationship Id="rId1" Type="http://schemas.openxmlformats.org/officeDocument/2006/relationships/slideLayout" Target="../slideLayouts/slideLayout2.xml"/><Relationship Id="rId6" Type="http://schemas.microsoft.com/office/2007/relationships/diagramDrawing" Target="../diagrams/drawing11.xml"/><Relationship Id="rId5" Type="http://schemas.openxmlformats.org/officeDocument/2006/relationships/diagramColors" Target="../diagrams/colors11.xml"/><Relationship Id="rId4" Type="http://schemas.openxmlformats.org/officeDocument/2006/relationships/diagramQuickStyle" Target="../diagrams/quickStyle1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diagramLayout" Target="../diagrams/layout12.xml"/><Relationship Id="rId2" Type="http://schemas.openxmlformats.org/officeDocument/2006/relationships/diagramData" Target="../diagrams/data12.xml"/><Relationship Id="rId1" Type="http://schemas.openxmlformats.org/officeDocument/2006/relationships/slideLayout" Target="../slideLayouts/slideLayout2.xml"/><Relationship Id="rId6" Type="http://schemas.microsoft.com/office/2007/relationships/diagramDrawing" Target="../diagrams/drawing12.xml"/><Relationship Id="rId5" Type="http://schemas.openxmlformats.org/officeDocument/2006/relationships/diagramColors" Target="../diagrams/colors12.xml"/><Relationship Id="rId4" Type="http://schemas.openxmlformats.org/officeDocument/2006/relationships/diagramQuickStyle" Target="../diagrams/quickStyle1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2.gi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3" Type="http://schemas.openxmlformats.org/officeDocument/2006/relationships/notesSlide" Target="../notesSlides/notesSlide5.xml"/><Relationship Id="rId7" Type="http://schemas.openxmlformats.org/officeDocument/2006/relationships/oleObject" Target="../embeddings/oleObject2.bin"/><Relationship Id="rId12" Type="http://schemas.openxmlformats.org/officeDocument/2006/relationships/image" Target="../media/image4.wmf"/><Relationship Id="rId2" Type="http://schemas.openxmlformats.org/officeDocument/2006/relationships/slideLayout" Target="../slideLayouts/slideLayout2.xml"/><Relationship Id="rId16" Type="http://schemas.openxmlformats.org/officeDocument/2006/relationships/image" Target="../media/image6.wmf"/><Relationship Id="rId1" Type="http://schemas.openxmlformats.org/officeDocument/2006/relationships/vmlDrawing" Target="../drawings/vmlDrawing1.v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3.wmf"/><Relationship Id="rId4" Type="http://schemas.openxmlformats.org/officeDocument/2006/relationships/image" Target="../media/image7.gif"/><Relationship Id="rId9" Type="http://schemas.openxmlformats.org/officeDocument/2006/relationships/oleObject" Target="../embeddings/oleObject3.bin"/><Relationship Id="rId14" Type="http://schemas.openxmlformats.org/officeDocument/2006/relationships/image" Target="../media/image5.wmf"/></Relationships>
</file>

<file path=ppt/slides/_rels/slide50.xml.rels><?xml version="1.0" encoding="UTF-8" standalone="yes"?>
<Relationships xmlns="http://schemas.openxmlformats.org/package/2006/relationships"><Relationship Id="rId2" Type="http://schemas.openxmlformats.org/officeDocument/2006/relationships/image" Target="../media/image34.gi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diagramData" Target="../diagrams/data13.xml"/><Relationship Id="rId7" Type="http://schemas.microsoft.com/office/2007/relationships/diagramDrawing" Target="../diagrams/drawing13.xml"/><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diagramColors" Target="../diagrams/colors13.xml"/><Relationship Id="rId5" Type="http://schemas.openxmlformats.org/officeDocument/2006/relationships/diagramQuickStyle" Target="../diagrams/quickStyle13.xml"/><Relationship Id="rId4" Type="http://schemas.openxmlformats.org/officeDocument/2006/relationships/diagramLayout" Target="../diagrams/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diagramData" Target="../diagrams/data14.xml"/><Relationship Id="rId7" Type="http://schemas.microsoft.com/office/2007/relationships/diagramDrawing" Target="../diagrams/drawing14.xml"/><Relationship Id="rId2" Type="http://schemas.openxmlformats.org/officeDocument/2006/relationships/notesSlide" Target="../notesSlides/notesSlide26.xml"/><Relationship Id="rId1" Type="http://schemas.openxmlformats.org/officeDocument/2006/relationships/slideLayout" Target="../slideLayouts/slideLayout3.xml"/><Relationship Id="rId6" Type="http://schemas.openxmlformats.org/officeDocument/2006/relationships/diagramColors" Target="../diagrams/colors14.xml"/><Relationship Id="rId5" Type="http://schemas.openxmlformats.org/officeDocument/2006/relationships/diagramQuickStyle" Target="../diagrams/quickStyle14.xml"/><Relationship Id="rId4" Type="http://schemas.openxmlformats.org/officeDocument/2006/relationships/diagramLayout" Target="../diagrams/layout14.xml"/></Relationships>
</file>

<file path=ppt/slides/_rels/slide5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diagramData" Target="../diagrams/data15.xml"/><Relationship Id="rId7" Type="http://schemas.microsoft.com/office/2007/relationships/diagramDrawing" Target="../diagrams/drawing15.xml"/><Relationship Id="rId2" Type="http://schemas.openxmlformats.org/officeDocument/2006/relationships/notesSlide" Target="../notesSlides/notesSlide31.xml"/><Relationship Id="rId1" Type="http://schemas.openxmlformats.org/officeDocument/2006/relationships/slideLayout" Target="../slideLayouts/slideLayout3.xml"/><Relationship Id="rId6" Type="http://schemas.openxmlformats.org/officeDocument/2006/relationships/diagramColors" Target="../diagrams/colors15.xml"/><Relationship Id="rId5" Type="http://schemas.openxmlformats.org/officeDocument/2006/relationships/diagramQuickStyle" Target="../diagrams/quickStyle15.xml"/><Relationship Id="rId4" Type="http://schemas.openxmlformats.org/officeDocument/2006/relationships/diagramLayout" Target="../diagrams/layout15.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1.bin"/><Relationship Id="rId18" Type="http://schemas.openxmlformats.org/officeDocument/2006/relationships/image" Target="../media/image14.wmf"/><Relationship Id="rId3" Type="http://schemas.openxmlformats.org/officeDocument/2006/relationships/notesSlide" Target="../notesSlides/notesSlide7.xml"/><Relationship Id="rId7" Type="http://schemas.openxmlformats.org/officeDocument/2006/relationships/oleObject" Target="../embeddings/oleObject8.bin"/><Relationship Id="rId12" Type="http://schemas.openxmlformats.org/officeDocument/2006/relationships/image" Target="../media/image11.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13.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0.wmf"/><Relationship Id="rId4" Type="http://schemas.openxmlformats.org/officeDocument/2006/relationships/image" Target="../media/image15.gif"/><Relationship Id="rId9" Type="http://schemas.openxmlformats.org/officeDocument/2006/relationships/oleObject" Target="../embeddings/oleObject9.bin"/><Relationship Id="rId14" Type="http://schemas.openxmlformats.org/officeDocument/2006/relationships/image" Target="../media/image12.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pPr>
              <a:lnSpc>
                <a:spcPct val="114000"/>
              </a:lnSpc>
            </a:pPr>
            <a:r>
              <a:rPr lang="en-US" dirty="0" smtClean="0"/>
              <a:t>CƠ SỞ AN TOÀN THÔNG TIN</a:t>
            </a:r>
            <a:endParaRPr lang="vi-VN" dirty="0"/>
          </a:p>
        </p:txBody>
      </p:sp>
      <p:sp>
        <p:nvSpPr>
          <p:cNvPr id="3" name="Subtitle 2"/>
          <p:cNvSpPr>
            <a:spLocks noGrp="1"/>
          </p:cNvSpPr>
          <p:nvPr>
            <p:ph type="subTitle" idx="1"/>
          </p:nvPr>
        </p:nvSpPr>
        <p:spPr/>
        <p:txBody>
          <a:bodyPr>
            <a:normAutofit/>
          </a:bodyPr>
          <a:lstStyle/>
          <a:p>
            <a:pPr>
              <a:tabLst>
                <a:tab pos="1881188" algn="l"/>
              </a:tabLst>
            </a:pPr>
            <a:r>
              <a:rPr lang="vi-VN" dirty="0" smtClean="0"/>
              <a:t>Bài </a:t>
            </a:r>
            <a:r>
              <a:rPr lang="en-US" smtClean="0"/>
              <a:t>6</a:t>
            </a:r>
            <a:r>
              <a:rPr lang="vi-VN" smtClean="0"/>
              <a:t>. </a:t>
            </a:r>
            <a:r>
              <a:rPr lang="vi-VN" dirty="0" smtClean="0"/>
              <a:t>Đảm bảo an toàn thông tin </a:t>
            </a:r>
            <a:br>
              <a:rPr lang="vi-VN" dirty="0" smtClean="0"/>
            </a:br>
            <a:r>
              <a:rPr lang="vi-VN" dirty="0" smtClean="0"/>
              <a:t>bằng mật mã</a:t>
            </a:r>
          </a:p>
        </p:txBody>
      </p:sp>
    </p:spTree>
    <p:extLst>
      <p:ext uri="{BB962C8B-B14F-4D97-AF65-F5344CB8AC3E}">
        <p14:creationId xmlns:p14="http://schemas.microsoft.com/office/powerpoint/2010/main" val="3713974545"/>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smtClean="0"/>
              <a:t>Sử dụng mật mã đối xứng và mật mã khóa công khai</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0</a:t>
            </a:fld>
            <a:endParaRPr lang="ru-RU" dirty="0"/>
          </a:p>
        </p:txBody>
      </p:sp>
      <p:sp>
        <p:nvSpPr>
          <p:cNvPr id="6" name="TextBox 5"/>
          <p:cNvSpPr txBox="1"/>
          <p:nvPr/>
        </p:nvSpPr>
        <p:spPr>
          <a:xfrm>
            <a:off x="1149346" y="1988839"/>
            <a:ext cx="792088" cy="461665"/>
          </a:xfrm>
          <a:prstGeom prst="rect">
            <a:avLst/>
          </a:prstGeom>
          <a:noFill/>
          <a:ln>
            <a:solidFill>
              <a:schemeClr val="tx1"/>
            </a:solidFill>
          </a:ln>
        </p:spPr>
        <p:txBody>
          <a:bodyPr wrap="square" rtlCol="0">
            <a:spAutoFit/>
          </a:bodyPr>
          <a:lstStyle/>
          <a:p>
            <a:pPr algn="ctr"/>
            <a:r>
              <a:rPr lang="vi-VN" sz="2400" b="1" dirty="0" smtClean="0"/>
              <a:t>K</a:t>
            </a:r>
            <a:endParaRPr lang="en-US" sz="2400" b="1" dirty="0"/>
          </a:p>
        </p:txBody>
      </p:sp>
      <p:sp>
        <p:nvSpPr>
          <p:cNvPr id="9" name="Rectangle 8"/>
          <p:cNvSpPr/>
          <p:nvPr/>
        </p:nvSpPr>
        <p:spPr>
          <a:xfrm>
            <a:off x="611560" y="752550"/>
            <a:ext cx="1867659" cy="792088"/>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smtClean="0"/>
              <a:t>Bộ sinh số ngẫu nhiên</a:t>
            </a:r>
            <a:endParaRPr lang="en-US" sz="2400" dirty="0"/>
          </a:p>
        </p:txBody>
      </p:sp>
      <p:cxnSp>
        <p:nvCxnSpPr>
          <p:cNvPr id="11" name="Straight Arrow Connector 10"/>
          <p:cNvCxnSpPr>
            <a:stCxn id="9" idx="2"/>
            <a:endCxn id="6" idx="0"/>
          </p:cNvCxnSpPr>
          <p:nvPr/>
        </p:nvCxnSpPr>
        <p:spPr>
          <a:xfrm>
            <a:off x="1545390" y="1544638"/>
            <a:ext cx="0" cy="44420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447761" y="1988839"/>
            <a:ext cx="2142239" cy="461665"/>
          </a:xfrm>
          <a:prstGeom prst="rect">
            <a:avLst/>
          </a:prstGeom>
          <a:noFill/>
          <a:ln>
            <a:solidFill>
              <a:schemeClr val="tx1"/>
            </a:solidFill>
          </a:ln>
        </p:spPr>
        <p:txBody>
          <a:bodyPr wrap="square" rtlCol="0">
            <a:spAutoFit/>
          </a:bodyPr>
          <a:lstStyle/>
          <a:p>
            <a:pPr algn="ctr"/>
            <a:r>
              <a:rPr lang="vi-VN" sz="2400" b="1" dirty="0" smtClean="0"/>
              <a:t>Bản rõ M</a:t>
            </a:r>
            <a:endParaRPr lang="en-US" sz="2400" b="1" baseline="-25000" dirty="0"/>
          </a:p>
        </p:txBody>
      </p:sp>
      <p:sp>
        <p:nvSpPr>
          <p:cNvPr id="21" name="Oval 20"/>
          <p:cNvSpPr/>
          <p:nvPr/>
        </p:nvSpPr>
        <p:spPr>
          <a:xfrm>
            <a:off x="2483765" y="2956756"/>
            <a:ext cx="936105" cy="936105"/>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smtClean="0"/>
              <a:t>SE</a:t>
            </a:r>
            <a:endParaRPr lang="en-US" sz="2400" b="1" dirty="0"/>
          </a:p>
        </p:txBody>
      </p:sp>
      <p:cxnSp>
        <p:nvCxnSpPr>
          <p:cNvPr id="28" name="Elbow Connector 27"/>
          <p:cNvCxnSpPr>
            <a:stCxn id="6" idx="3"/>
            <a:endCxn id="21" idx="2"/>
          </p:cNvCxnSpPr>
          <p:nvPr/>
        </p:nvCxnSpPr>
        <p:spPr>
          <a:xfrm>
            <a:off x="1941434" y="2219672"/>
            <a:ext cx="542331" cy="1205137"/>
          </a:xfrm>
          <a:prstGeom prst="bentConnector3">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1" name="Oval 30"/>
          <p:cNvSpPr/>
          <p:nvPr/>
        </p:nvSpPr>
        <p:spPr>
          <a:xfrm>
            <a:off x="1077337" y="4149080"/>
            <a:ext cx="936105" cy="936105"/>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smtClean="0"/>
              <a:t>AE</a:t>
            </a:r>
            <a:endParaRPr lang="en-US" sz="2400" b="1" dirty="0"/>
          </a:p>
        </p:txBody>
      </p:sp>
      <p:cxnSp>
        <p:nvCxnSpPr>
          <p:cNvPr id="33" name="Straight Arrow Connector 32"/>
          <p:cNvCxnSpPr>
            <a:stCxn id="6" idx="2"/>
            <a:endCxn id="31" idx="0"/>
          </p:cNvCxnSpPr>
          <p:nvPr/>
        </p:nvCxnSpPr>
        <p:spPr>
          <a:xfrm>
            <a:off x="1545390" y="2450504"/>
            <a:ext cx="0" cy="16985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1088" y="3193976"/>
            <a:ext cx="792088" cy="461665"/>
          </a:xfrm>
          <a:prstGeom prst="rect">
            <a:avLst/>
          </a:prstGeom>
          <a:noFill/>
          <a:ln>
            <a:solidFill>
              <a:schemeClr val="tx1"/>
            </a:solidFill>
          </a:ln>
        </p:spPr>
        <p:txBody>
          <a:bodyPr wrap="square" rtlCol="0">
            <a:spAutoFit/>
          </a:bodyPr>
          <a:lstStyle/>
          <a:p>
            <a:pPr algn="ctr"/>
            <a:r>
              <a:rPr lang="vi-VN" sz="2400" b="1" dirty="0" smtClean="0"/>
              <a:t>KP</a:t>
            </a:r>
            <a:r>
              <a:rPr lang="vi-VN" sz="2400" b="1" baseline="-25000" dirty="0" smtClean="0"/>
              <a:t>B</a:t>
            </a:r>
            <a:endParaRPr lang="en-US" sz="2400" b="1" baseline="-25000" dirty="0"/>
          </a:p>
        </p:txBody>
      </p:sp>
      <p:cxnSp>
        <p:nvCxnSpPr>
          <p:cNvPr id="39" name="Elbow Connector 38"/>
          <p:cNvCxnSpPr>
            <a:stCxn id="37" idx="2"/>
            <a:endCxn id="31" idx="2"/>
          </p:cNvCxnSpPr>
          <p:nvPr/>
        </p:nvCxnSpPr>
        <p:spPr>
          <a:xfrm rot="16200000" flipH="1">
            <a:off x="261488" y="3801284"/>
            <a:ext cx="961492" cy="670205"/>
          </a:xfrm>
          <a:prstGeom prst="bentConnector2">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2483765" y="5085185"/>
            <a:ext cx="1584179" cy="461665"/>
          </a:xfrm>
          <a:prstGeom prst="rect">
            <a:avLst/>
          </a:prstGeom>
          <a:noFill/>
          <a:ln>
            <a:solidFill>
              <a:schemeClr val="tx1"/>
            </a:solidFill>
          </a:ln>
        </p:spPr>
        <p:txBody>
          <a:bodyPr wrap="square" rtlCol="0">
            <a:spAutoFit/>
          </a:bodyPr>
          <a:lstStyle/>
          <a:p>
            <a:pPr algn="ctr"/>
            <a:r>
              <a:rPr lang="vi-VN" sz="2400" b="1" dirty="0" smtClean="0"/>
              <a:t>EK</a:t>
            </a:r>
            <a:endParaRPr lang="en-US" sz="2400" b="1" dirty="0"/>
          </a:p>
        </p:txBody>
      </p:sp>
      <p:sp>
        <p:nvSpPr>
          <p:cNvPr id="44" name="TextBox 43"/>
          <p:cNvSpPr txBox="1"/>
          <p:nvPr/>
        </p:nvSpPr>
        <p:spPr>
          <a:xfrm>
            <a:off x="4067944" y="5085184"/>
            <a:ext cx="3384376" cy="461665"/>
          </a:xfrm>
          <a:prstGeom prst="rect">
            <a:avLst/>
          </a:prstGeom>
          <a:noFill/>
          <a:ln>
            <a:solidFill>
              <a:schemeClr val="tx1"/>
            </a:solidFill>
          </a:ln>
        </p:spPr>
        <p:txBody>
          <a:bodyPr wrap="square" rtlCol="0">
            <a:spAutoFit/>
          </a:bodyPr>
          <a:lstStyle/>
          <a:p>
            <a:pPr algn="ctr"/>
            <a:r>
              <a:rPr lang="vi-VN" sz="2400" b="1" dirty="0" smtClean="0"/>
              <a:t>Bản mã</a:t>
            </a:r>
            <a:endParaRPr lang="en-US" sz="2400" b="1" dirty="0"/>
          </a:p>
        </p:txBody>
      </p:sp>
      <p:cxnSp>
        <p:nvCxnSpPr>
          <p:cNvPr id="46" name="Elbow Connector 45"/>
          <p:cNvCxnSpPr>
            <a:stCxn id="31" idx="6"/>
            <a:endCxn id="43" idx="0"/>
          </p:cNvCxnSpPr>
          <p:nvPr/>
        </p:nvCxnSpPr>
        <p:spPr>
          <a:xfrm>
            <a:off x="2013442" y="4617133"/>
            <a:ext cx="1262413" cy="468052"/>
          </a:xfrm>
          <a:prstGeom prst="bentConnector2">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48" name="Elbow Connector 47"/>
          <p:cNvCxnSpPr>
            <a:stCxn id="21" idx="6"/>
            <a:endCxn id="44" idx="0"/>
          </p:cNvCxnSpPr>
          <p:nvPr/>
        </p:nvCxnSpPr>
        <p:spPr>
          <a:xfrm>
            <a:off x="3419870" y="3424809"/>
            <a:ext cx="2340262" cy="1660375"/>
          </a:xfrm>
          <a:prstGeom prst="bentConnector2">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49" name="Right Arrow 48"/>
          <p:cNvSpPr/>
          <p:nvPr/>
        </p:nvSpPr>
        <p:spPr>
          <a:xfrm>
            <a:off x="6861155" y="4617132"/>
            <a:ext cx="2031325"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TextBox 49"/>
          <p:cNvSpPr txBox="1"/>
          <p:nvPr/>
        </p:nvSpPr>
        <p:spPr>
          <a:xfrm>
            <a:off x="6861155" y="4019862"/>
            <a:ext cx="2031325" cy="584775"/>
          </a:xfrm>
          <a:prstGeom prst="rect">
            <a:avLst/>
          </a:prstGeom>
          <a:noFill/>
        </p:spPr>
        <p:txBody>
          <a:bodyPr wrap="none" rtlCol="0">
            <a:spAutoFit/>
          </a:bodyPr>
          <a:lstStyle/>
          <a:p>
            <a:r>
              <a:rPr lang="vi-VN" sz="3200" dirty="0" smtClean="0"/>
              <a:t>Gửi cho B</a:t>
            </a:r>
            <a:endParaRPr lang="en-US" sz="3200" dirty="0"/>
          </a:p>
        </p:txBody>
      </p:sp>
      <p:cxnSp>
        <p:nvCxnSpPr>
          <p:cNvPr id="56" name="Elbow Connector 55"/>
          <p:cNvCxnSpPr>
            <a:stCxn id="20" idx="2"/>
            <a:endCxn id="21" idx="0"/>
          </p:cNvCxnSpPr>
          <p:nvPr/>
        </p:nvCxnSpPr>
        <p:spPr>
          <a:xfrm rot="5400000">
            <a:off x="2982224" y="2420099"/>
            <a:ext cx="506252" cy="567063"/>
          </a:xfrm>
          <a:prstGeom prst="bentConnector3">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6918255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smtClean="0"/>
              <a:t>Hàm bă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1</a:t>
            </a:fld>
            <a:endParaRPr lang="ru-RU" dirty="0"/>
          </a:p>
        </p:txBody>
      </p:sp>
      <p:pic>
        <p:nvPicPr>
          <p:cNvPr id="3074" name="Picture 2" descr="http://upload.wikimedia.org/wikipedia/en/c/c2/Hash_functio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217" y="504850"/>
            <a:ext cx="6912768" cy="4679414"/>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539552" y="5589240"/>
            <a:ext cx="2160240" cy="72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smtClean="0">
                <a:solidFill>
                  <a:schemeClr val="tx1"/>
                </a:solidFill>
              </a:rPr>
              <a:t>Dữ liệu có độ dài bất kì</a:t>
            </a:r>
            <a:endParaRPr lang="en-US" sz="2400" b="1" dirty="0">
              <a:solidFill>
                <a:schemeClr val="tx1"/>
              </a:solidFill>
            </a:endParaRPr>
          </a:p>
        </p:txBody>
      </p:sp>
      <p:sp>
        <p:nvSpPr>
          <p:cNvPr id="7" name="Rectangle 6"/>
          <p:cNvSpPr/>
          <p:nvPr/>
        </p:nvSpPr>
        <p:spPr>
          <a:xfrm>
            <a:off x="3366914" y="5589240"/>
            <a:ext cx="1584176"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smtClean="0"/>
              <a:t>H</a:t>
            </a:r>
            <a:endParaRPr lang="en-US" sz="2400" dirty="0"/>
          </a:p>
        </p:txBody>
      </p:sp>
      <p:sp>
        <p:nvSpPr>
          <p:cNvPr id="8" name="Rectangle 7"/>
          <p:cNvSpPr/>
          <p:nvPr/>
        </p:nvSpPr>
        <p:spPr>
          <a:xfrm>
            <a:off x="5580112" y="5589240"/>
            <a:ext cx="2808312" cy="72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smtClean="0">
                <a:solidFill>
                  <a:schemeClr val="tx1"/>
                </a:solidFill>
              </a:rPr>
              <a:t>Bản tóm lược có độ dài định trước</a:t>
            </a:r>
            <a:endParaRPr lang="en-US" sz="2400" b="1" dirty="0">
              <a:solidFill>
                <a:schemeClr val="tx1"/>
              </a:solidFill>
            </a:endParaRPr>
          </a:p>
        </p:txBody>
      </p:sp>
      <p:cxnSp>
        <p:nvCxnSpPr>
          <p:cNvPr id="9" name="Straight Arrow Connector 8"/>
          <p:cNvCxnSpPr>
            <a:stCxn id="5" idx="3"/>
            <a:endCxn id="7" idx="1"/>
          </p:cNvCxnSpPr>
          <p:nvPr/>
        </p:nvCxnSpPr>
        <p:spPr>
          <a:xfrm>
            <a:off x="2699792" y="5949280"/>
            <a:ext cx="667122" cy="0"/>
          </a:xfrm>
          <a:prstGeom prst="straightConnector1">
            <a:avLst/>
          </a:prstGeom>
          <a:ln w="38100">
            <a:tailEnd type="stealth"/>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3"/>
            <a:endCxn id="8" idx="1"/>
          </p:cNvCxnSpPr>
          <p:nvPr/>
        </p:nvCxnSpPr>
        <p:spPr>
          <a:xfrm>
            <a:off x="4951090" y="5949280"/>
            <a:ext cx="629022" cy="0"/>
          </a:xfrm>
          <a:prstGeom prst="straightConnector1">
            <a:avLst/>
          </a:prstGeom>
          <a:ln w="38100">
            <a:tailEnd type="stealth"/>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81486" y="2564904"/>
            <a:ext cx="1807318" cy="2308324"/>
          </a:xfrm>
          <a:prstGeom prst="rect">
            <a:avLst/>
          </a:prstGeom>
          <a:noFill/>
        </p:spPr>
        <p:txBody>
          <a:bodyPr wrap="square" rtlCol="0">
            <a:spAutoFit/>
          </a:bodyPr>
          <a:lstStyle/>
          <a:p>
            <a:r>
              <a:rPr lang="vi-VN" sz="2400" b="1" dirty="0" smtClean="0"/>
              <a:t>MD4</a:t>
            </a:r>
          </a:p>
          <a:p>
            <a:r>
              <a:rPr lang="vi-VN" sz="2400" b="1" dirty="0" smtClean="0"/>
              <a:t>MD5</a:t>
            </a:r>
          </a:p>
          <a:p>
            <a:r>
              <a:rPr lang="vi-VN" sz="2400" b="1" dirty="0" smtClean="0"/>
              <a:t>SHA1</a:t>
            </a:r>
          </a:p>
          <a:p>
            <a:r>
              <a:rPr lang="vi-VN" sz="2400" b="1" dirty="0" smtClean="0"/>
              <a:t>SHA224</a:t>
            </a:r>
          </a:p>
          <a:p>
            <a:r>
              <a:rPr lang="vi-VN" sz="2400" b="1" dirty="0" smtClean="0"/>
              <a:t>SHA256</a:t>
            </a:r>
          </a:p>
          <a:p>
            <a:r>
              <a:rPr lang="vi-VN" sz="2400" b="1" dirty="0" smtClean="0"/>
              <a:t>SHA512</a:t>
            </a:r>
          </a:p>
        </p:txBody>
      </p:sp>
    </p:spTree>
    <p:extLst>
      <p:ext uri="{BB962C8B-B14F-4D97-AF65-F5344CB8AC3E}">
        <p14:creationId xmlns:p14="http://schemas.microsoft.com/office/powerpoint/2010/main" val="314810141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t">
            <a:normAutofit/>
          </a:bodyPr>
          <a:lstStyle/>
          <a:p>
            <a:pPr marL="457200" indent="-457200">
              <a:spcBef>
                <a:spcPts val="1200"/>
              </a:spcBef>
              <a:spcAft>
                <a:spcPts val="1200"/>
              </a:spcAft>
              <a:buFont typeface="Wingdings" pitchFamily="2" charset="2"/>
              <a:buChar char="F"/>
            </a:pPr>
            <a:r>
              <a:rPr lang="vi-VN" dirty="0"/>
              <a:t>Nén </a:t>
            </a:r>
            <a:r>
              <a:rPr lang="vi-VN" dirty="0" smtClean="0">
                <a:sym typeface="Wingdings" pitchFamily="2" charset="2"/>
              </a:rPr>
              <a:t> </a:t>
            </a:r>
            <a:r>
              <a:rPr lang="vi-VN" dirty="0" smtClean="0"/>
              <a:t>quan </a:t>
            </a:r>
            <a:r>
              <a:rPr lang="vi-VN" dirty="0"/>
              <a:t>hệ giữa thông điệp và bản tóm lược không phải là tương ứng </a:t>
            </a:r>
            <a:r>
              <a:rPr lang="vi-VN" dirty="0" smtClean="0"/>
              <a:t>1:1</a:t>
            </a:r>
          </a:p>
          <a:p>
            <a:pPr marL="457200" indent="-457200">
              <a:spcBef>
                <a:spcPts val="1200"/>
              </a:spcBef>
              <a:spcAft>
                <a:spcPts val="1200"/>
              </a:spcAft>
              <a:buFont typeface="Wingdings" pitchFamily="2" charset="2"/>
              <a:buChar char="F"/>
            </a:pPr>
            <a:r>
              <a:rPr lang="vi-VN" dirty="0" smtClean="0"/>
              <a:t>Kháng tiền ảnh: từ H(x) không thể tìm được x</a:t>
            </a:r>
          </a:p>
          <a:p>
            <a:pPr marL="457200" indent="-457200">
              <a:spcBef>
                <a:spcPts val="1200"/>
              </a:spcBef>
              <a:spcAft>
                <a:spcPts val="1200"/>
              </a:spcAft>
              <a:buFont typeface="Wingdings" pitchFamily="2" charset="2"/>
              <a:buChar char="F"/>
            </a:pPr>
            <a:r>
              <a:rPr lang="vi-VN" dirty="0" smtClean="0"/>
              <a:t>Kháng tiền ảnh thứ hai: cho trước x, không thể tìm được x' sao cho H(x) = H(x')</a:t>
            </a:r>
          </a:p>
          <a:p>
            <a:pPr marL="457200" indent="-457200">
              <a:spcBef>
                <a:spcPts val="1200"/>
              </a:spcBef>
              <a:spcAft>
                <a:spcPts val="1200"/>
              </a:spcAft>
              <a:buFont typeface="Wingdings" pitchFamily="2" charset="2"/>
              <a:buChar char="F"/>
            </a:pPr>
            <a:r>
              <a:rPr lang="vi-VN" dirty="0" smtClean="0"/>
              <a:t>Kháng va chạm: không thể tìm được cặp (x, y) sao cho H(x) = H(y)</a:t>
            </a:r>
            <a:endParaRPr lang="vi-VN" dirty="0"/>
          </a:p>
        </p:txBody>
      </p:sp>
      <p:sp>
        <p:nvSpPr>
          <p:cNvPr id="3" name="Title 2"/>
          <p:cNvSpPr>
            <a:spLocks noGrp="1"/>
          </p:cNvSpPr>
          <p:nvPr>
            <p:ph type="title"/>
          </p:nvPr>
        </p:nvSpPr>
        <p:spPr/>
        <p:txBody>
          <a:bodyPr/>
          <a:lstStyle/>
          <a:p>
            <a:r>
              <a:rPr lang="vi-VN" dirty="0"/>
              <a:t>Tính chất của hàm bă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2</a:t>
            </a:fld>
            <a:endParaRPr lang="ru-RU" dirty="0"/>
          </a:p>
        </p:txBody>
      </p:sp>
      <p:sp>
        <p:nvSpPr>
          <p:cNvPr id="5" name="Rounded Rectangle 4"/>
          <p:cNvSpPr/>
          <p:nvPr/>
        </p:nvSpPr>
        <p:spPr>
          <a:xfrm>
            <a:off x="381000" y="5029200"/>
            <a:ext cx="7848600" cy="1676400"/>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3200" b="1" dirty="0" smtClean="0"/>
              <a:t>Trong ứng dụng thực tế, có thể coi quan hệ x : H(x) là một tương ứng 1:1.</a:t>
            </a:r>
          </a:p>
          <a:p>
            <a:pPr algn="ctr"/>
            <a:r>
              <a:rPr lang="vi-VN" sz="3200" b="1" dirty="0" smtClean="0"/>
              <a:t>Có thể dùng H(x) để đại diện cho x</a:t>
            </a:r>
            <a:endParaRPr lang="en-US" sz="3200" b="1" dirty="0"/>
          </a:p>
        </p:txBody>
      </p:sp>
    </p:spTree>
    <p:extLst>
      <p:ext uri="{BB962C8B-B14F-4D97-AF65-F5344CB8AC3E}">
        <p14:creationId xmlns:p14="http://schemas.microsoft.com/office/powerpoint/2010/main" val="266275327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3"/>
            <p:extLst>
              <p:ext uri="{D42A27DB-BD31-4B8C-83A1-F6EECF244321}">
                <p14:modId xmlns:p14="http://schemas.microsoft.com/office/powerpoint/2010/main" val="4099367800"/>
              </p:ext>
            </p:extLst>
          </p:nvPr>
        </p:nvGraphicFramePr>
        <p:xfrm>
          <a:off x="0" y="476672"/>
          <a:ext cx="9144000" cy="63813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itle 2"/>
          <p:cNvSpPr>
            <a:spLocks noGrp="1"/>
          </p:cNvSpPr>
          <p:nvPr>
            <p:ph type="title"/>
          </p:nvPr>
        </p:nvSpPr>
        <p:spPr/>
        <p:txBody>
          <a:bodyPr/>
          <a:lstStyle/>
          <a:p>
            <a:r>
              <a:rPr lang="vi-VN" dirty="0" smtClean="0"/>
              <a:t>Chữ kí số</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3</a:t>
            </a:fld>
            <a:endParaRPr lang="ru-RU" dirty="0"/>
          </a:p>
        </p:txBody>
      </p:sp>
    </p:spTree>
    <p:extLst>
      <p:ext uri="{BB962C8B-B14F-4D97-AF65-F5344CB8AC3E}">
        <p14:creationId xmlns:p14="http://schemas.microsoft.com/office/powerpoint/2010/main" val="57934128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3"/>
            <p:extLst>
              <p:ext uri="{D42A27DB-BD31-4B8C-83A1-F6EECF244321}">
                <p14:modId xmlns:p14="http://schemas.microsoft.com/office/powerpoint/2010/main" val="2982531900"/>
              </p:ext>
            </p:extLst>
          </p:nvPr>
        </p:nvGraphicFramePr>
        <p:xfrm>
          <a:off x="0" y="476672"/>
          <a:ext cx="9144000" cy="63813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itle 2"/>
          <p:cNvSpPr>
            <a:spLocks noGrp="1"/>
          </p:cNvSpPr>
          <p:nvPr>
            <p:ph type="title"/>
          </p:nvPr>
        </p:nvSpPr>
        <p:spPr/>
        <p:txBody>
          <a:bodyPr/>
          <a:lstStyle/>
          <a:p>
            <a:r>
              <a:rPr lang="vi-VN" dirty="0" smtClean="0"/>
              <a:t>Chữ kí số</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4</a:t>
            </a:fld>
            <a:endParaRPr lang="ru-RU" dirty="0"/>
          </a:p>
        </p:txBody>
      </p:sp>
    </p:spTree>
    <p:extLst>
      <p:ext uri="{BB962C8B-B14F-4D97-AF65-F5344CB8AC3E}">
        <p14:creationId xmlns:p14="http://schemas.microsoft.com/office/powerpoint/2010/main" val="336664901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3"/>
            <p:extLst>
              <p:ext uri="{D42A27DB-BD31-4B8C-83A1-F6EECF244321}">
                <p14:modId xmlns:p14="http://schemas.microsoft.com/office/powerpoint/2010/main" val="2644473887"/>
              </p:ext>
            </p:extLst>
          </p:nvPr>
        </p:nvGraphicFramePr>
        <p:xfrm>
          <a:off x="0" y="476672"/>
          <a:ext cx="9144000"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itle 2"/>
          <p:cNvSpPr>
            <a:spLocks noGrp="1"/>
          </p:cNvSpPr>
          <p:nvPr>
            <p:ph type="title"/>
          </p:nvPr>
        </p:nvSpPr>
        <p:spPr/>
        <p:txBody>
          <a:bodyPr/>
          <a:lstStyle/>
          <a:p>
            <a:r>
              <a:rPr lang="vi-VN" dirty="0" smtClean="0"/>
              <a:t>Chữ kí số</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5</a:t>
            </a:fld>
            <a:endParaRPr lang="ru-RU" dirty="0"/>
          </a:p>
        </p:txBody>
      </p:sp>
      <p:sp>
        <p:nvSpPr>
          <p:cNvPr id="2" name="Rounded Rectangle 1"/>
          <p:cNvSpPr/>
          <p:nvPr/>
        </p:nvSpPr>
        <p:spPr>
          <a:xfrm>
            <a:off x="0" y="5949280"/>
            <a:ext cx="8028384" cy="720080"/>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vi-VN" sz="3200" b="1" dirty="0">
                <a:sym typeface="Wingdings" pitchFamily="2" charset="2"/>
              </a:rPr>
              <a:t> ứng dụng mật mã khóa công </a:t>
            </a:r>
            <a:r>
              <a:rPr lang="vi-VN" sz="3200" b="1" dirty="0" smtClean="0">
                <a:sym typeface="Wingdings" pitchFamily="2" charset="2"/>
              </a:rPr>
              <a:t>khai</a:t>
            </a:r>
            <a:endParaRPr lang="en-US" sz="3200" b="1" dirty="0"/>
          </a:p>
        </p:txBody>
      </p:sp>
    </p:spTree>
    <p:extLst>
      <p:ext uri="{BB962C8B-B14F-4D97-AF65-F5344CB8AC3E}">
        <p14:creationId xmlns:p14="http://schemas.microsoft.com/office/powerpoint/2010/main" val="65611191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a:t>Chữ kí số</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6</a:t>
            </a:fld>
            <a:endParaRPr lang="ru-RU" dirty="0"/>
          </a:p>
        </p:txBody>
      </p:sp>
      <p:cxnSp>
        <p:nvCxnSpPr>
          <p:cNvPr id="9" name="Straight Arrow Connector 8"/>
          <p:cNvCxnSpPr>
            <a:stCxn id="13" idx="3"/>
          </p:cNvCxnSpPr>
          <p:nvPr/>
        </p:nvCxnSpPr>
        <p:spPr>
          <a:xfrm>
            <a:off x="5508104" y="2475376"/>
            <a:ext cx="2385965" cy="0"/>
          </a:xfrm>
          <a:prstGeom prst="straightConnector1">
            <a:avLst/>
          </a:prstGeom>
          <a:ln w="76200">
            <a:solidFill>
              <a:srgbClr val="00B050"/>
            </a:solidFill>
            <a:tailEnd type="arrow"/>
          </a:ln>
        </p:spPr>
        <p:style>
          <a:lnRef idx="3">
            <a:schemeClr val="dk1"/>
          </a:lnRef>
          <a:fillRef idx="0">
            <a:schemeClr val="dk1"/>
          </a:fillRef>
          <a:effectRef idx="2">
            <a:schemeClr val="dk1"/>
          </a:effectRef>
          <a:fontRef idx="minor">
            <a:schemeClr val="tx1"/>
          </a:fontRef>
        </p:style>
      </p:cxnSp>
      <p:sp>
        <p:nvSpPr>
          <p:cNvPr id="23" name="TextBox 22"/>
          <p:cNvSpPr txBox="1"/>
          <p:nvPr/>
        </p:nvSpPr>
        <p:spPr>
          <a:xfrm>
            <a:off x="201869" y="1820971"/>
            <a:ext cx="441146" cy="461665"/>
          </a:xfrm>
          <a:prstGeom prst="rect">
            <a:avLst/>
          </a:prstGeom>
          <a:noFill/>
        </p:spPr>
        <p:txBody>
          <a:bodyPr wrap="none" rtlCol="0">
            <a:spAutoFit/>
          </a:bodyPr>
          <a:lstStyle/>
          <a:p>
            <a:r>
              <a:rPr lang="vi-VN" sz="2400" dirty="0" smtClean="0"/>
              <a:t>m</a:t>
            </a:r>
            <a:endParaRPr lang="en-US" sz="2400" dirty="0"/>
          </a:p>
        </p:txBody>
      </p:sp>
      <p:sp>
        <p:nvSpPr>
          <p:cNvPr id="12" name="Rectangle 11"/>
          <p:cNvSpPr/>
          <p:nvPr/>
        </p:nvSpPr>
        <p:spPr>
          <a:xfrm>
            <a:off x="1403649" y="1935316"/>
            <a:ext cx="936103" cy="1080120"/>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800" dirty="0" smtClean="0"/>
              <a:t>Mã hóa</a:t>
            </a:r>
            <a:endParaRPr lang="en-US" sz="2800" dirty="0"/>
          </a:p>
        </p:txBody>
      </p:sp>
      <p:sp>
        <p:nvSpPr>
          <p:cNvPr id="13" name="Rectangle 12"/>
          <p:cNvSpPr/>
          <p:nvPr/>
        </p:nvSpPr>
        <p:spPr>
          <a:xfrm>
            <a:off x="4572000" y="1935316"/>
            <a:ext cx="936104" cy="1080120"/>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800" dirty="0" smtClean="0"/>
              <a:t>Giải mã</a:t>
            </a:r>
            <a:endParaRPr lang="en-US" sz="2800" dirty="0"/>
          </a:p>
        </p:txBody>
      </p:sp>
      <p:cxnSp>
        <p:nvCxnSpPr>
          <p:cNvPr id="14" name="Straight Arrow Connector 13"/>
          <p:cNvCxnSpPr/>
          <p:nvPr/>
        </p:nvCxnSpPr>
        <p:spPr>
          <a:xfrm>
            <a:off x="313149" y="2475376"/>
            <a:ext cx="1090499" cy="0"/>
          </a:xfrm>
          <a:prstGeom prst="straightConnector1">
            <a:avLst/>
          </a:prstGeom>
          <a:ln w="76200">
            <a:solidFill>
              <a:srgbClr val="00B050"/>
            </a:solidFill>
            <a:tailEnd type="arrow"/>
          </a:ln>
        </p:spPr>
        <p:style>
          <a:lnRef idx="3">
            <a:schemeClr val="dk1"/>
          </a:lnRef>
          <a:fillRef idx="0">
            <a:schemeClr val="dk1"/>
          </a:fillRef>
          <a:effectRef idx="2">
            <a:schemeClr val="dk1"/>
          </a:effectRef>
          <a:fontRef idx="minor">
            <a:schemeClr val="tx1"/>
          </a:fontRef>
        </p:style>
      </p:cxnSp>
      <p:cxnSp>
        <p:nvCxnSpPr>
          <p:cNvPr id="16" name="Straight Arrow Connector 15"/>
          <p:cNvCxnSpPr>
            <a:stCxn id="12" idx="3"/>
            <a:endCxn id="13" idx="1"/>
          </p:cNvCxnSpPr>
          <p:nvPr/>
        </p:nvCxnSpPr>
        <p:spPr>
          <a:xfrm>
            <a:off x="2339752" y="2475376"/>
            <a:ext cx="2232248" cy="0"/>
          </a:xfrm>
          <a:prstGeom prst="straightConnector1">
            <a:avLst/>
          </a:prstGeom>
          <a:ln w="76200">
            <a:tailEnd type="arrow"/>
          </a:ln>
        </p:spPr>
        <p:style>
          <a:lnRef idx="3">
            <a:schemeClr val="dk1"/>
          </a:lnRef>
          <a:fillRef idx="0">
            <a:schemeClr val="dk1"/>
          </a:fillRef>
          <a:effectRef idx="2">
            <a:schemeClr val="dk1"/>
          </a:effectRef>
          <a:fontRef idx="minor">
            <a:schemeClr val="tx1"/>
          </a:fontRef>
        </p:style>
      </p:cxnSp>
      <p:sp>
        <p:nvSpPr>
          <p:cNvPr id="20" name="TextBox 19"/>
          <p:cNvSpPr txBox="1"/>
          <p:nvPr/>
        </p:nvSpPr>
        <p:spPr>
          <a:xfrm>
            <a:off x="2143569" y="1473651"/>
            <a:ext cx="1883849" cy="461665"/>
          </a:xfrm>
          <a:prstGeom prst="rect">
            <a:avLst/>
          </a:prstGeom>
          <a:noFill/>
        </p:spPr>
        <p:txBody>
          <a:bodyPr wrap="none" rtlCol="0">
            <a:spAutoFit/>
          </a:bodyPr>
          <a:lstStyle/>
          <a:p>
            <a:r>
              <a:rPr lang="vi-VN" sz="2400" dirty="0" smtClean="0"/>
              <a:t>s = E(Ks, m)</a:t>
            </a:r>
            <a:endParaRPr lang="en-US" sz="2400" dirty="0"/>
          </a:p>
        </p:txBody>
      </p:sp>
      <p:sp>
        <p:nvSpPr>
          <p:cNvPr id="17" name="TextBox 16"/>
          <p:cNvSpPr txBox="1"/>
          <p:nvPr/>
        </p:nvSpPr>
        <p:spPr>
          <a:xfrm>
            <a:off x="5353852" y="1473650"/>
            <a:ext cx="2059340" cy="461665"/>
          </a:xfrm>
          <a:prstGeom prst="rect">
            <a:avLst/>
          </a:prstGeom>
          <a:noFill/>
        </p:spPr>
        <p:txBody>
          <a:bodyPr wrap="square" rtlCol="0">
            <a:spAutoFit/>
          </a:bodyPr>
          <a:lstStyle/>
          <a:p>
            <a:r>
              <a:rPr lang="vi-VN" sz="2400" dirty="0" smtClean="0"/>
              <a:t>m’ = D(Kp, s)</a:t>
            </a:r>
            <a:endParaRPr lang="en-US" sz="2400" dirty="0"/>
          </a:p>
        </p:txBody>
      </p:sp>
      <p:sp>
        <p:nvSpPr>
          <p:cNvPr id="2" name="Rounded Rectangle 1"/>
          <p:cNvSpPr/>
          <p:nvPr/>
        </p:nvSpPr>
        <p:spPr>
          <a:xfrm rot="5400000">
            <a:off x="7020878" y="2692642"/>
            <a:ext cx="2167208" cy="4238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smtClean="0"/>
              <a:t>So sánh</a:t>
            </a:r>
          </a:p>
        </p:txBody>
      </p:sp>
      <p:cxnSp>
        <p:nvCxnSpPr>
          <p:cNvPr id="3083" name="Straight Connector 3082"/>
          <p:cNvCxnSpPr/>
          <p:nvPr/>
        </p:nvCxnSpPr>
        <p:spPr>
          <a:xfrm>
            <a:off x="643015" y="2475376"/>
            <a:ext cx="0" cy="1113280"/>
          </a:xfrm>
          <a:prstGeom prst="line">
            <a:avLst/>
          </a:prstGeom>
          <a:ln w="76200">
            <a:solidFill>
              <a:srgbClr val="00B050"/>
            </a:solidFill>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3085" name="Straight Arrow Connector 3084"/>
          <p:cNvCxnSpPr/>
          <p:nvPr/>
        </p:nvCxnSpPr>
        <p:spPr>
          <a:xfrm>
            <a:off x="643015" y="3588656"/>
            <a:ext cx="7251054" cy="0"/>
          </a:xfrm>
          <a:prstGeom prst="straightConnector1">
            <a:avLst/>
          </a:prstGeom>
          <a:ln w="76200">
            <a:solidFill>
              <a:srgbClr val="00B050"/>
            </a:solidFill>
            <a:tailEnd type="arrow"/>
          </a:ln>
        </p:spPr>
        <p:style>
          <a:lnRef idx="3">
            <a:schemeClr val="dk1"/>
          </a:lnRef>
          <a:fillRef idx="0">
            <a:schemeClr val="dk1"/>
          </a:fillRef>
          <a:effectRef idx="2">
            <a:schemeClr val="dk1"/>
          </a:effectRef>
          <a:fontRef idx="minor">
            <a:schemeClr val="tx1"/>
          </a:fontRef>
        </p:style>
      </p:cxnSp>
      <p:sp>
        <p:nvSpPr>
          <p:cNvPr id="46" name="TextBox 45"/>
          <p:cNvSpPr txBox="1"/>
          <p:nvPr/>
        </p:nvSpPr>
        <p:spPr>
          <a:xfrm>
            <a:off x="5724128" y="3126991"/>
            <a:ext cx="441146" cy="461665"/>
          </a:xfrm>
          <a:prstGeom prst="rect">
            <a:avLst/>
          </a:prstGeom>
          <a:noFill/>
        </p:spPr>
        <p:txBody>
          <a:bodyPr wrap="none" rtlCol="0">
            <a:spAutoFit/>
          </a:bodyPr>
          <a:lstStyle/>
          <a:p>
            <a:r>
              <a:rPr lang="vi-VN" sz="2400" dirty="0" smtClean="0"/>
              <a:t>m</a:t>
            </a:r>
            <a:endParaRPr lang="en-US" sz="2400" dirty="0"/>
          </a:p>
        </p:txBody>
      </p:sp>
      <p:cxnSp>
        <p:nvCxnSpPr>
          <p:cNvPr id="3088" name="Straight Arrow Connector 3087"/>
          <p:cNvCxnSpPr>
            <a:stCxn id="2" idx="0"/>
          </p:cNvCxnSpPr>
          <p:nvPr/>
        </p:nvCxnSpPr>
        <p:spPr>
          <a:xfrm>
            <a:off x="8316415" y="2904575"/>
            <a:ext cx="576065" cy="0"/>
          </a:xfrm>
          <a:prstGeom prst="straightConnector1">
            <a:avLst/>
          </a:prstGeom>
          <a:ln w="76200">
            <a:solidFill>
              <a:srgbClr val="FF00FF"/>
            </a:solidFill>
            <a:tailEnd type="arrow"/>
          </a:ln>
        </p:spPr>
        <p:style>
          <a:lnRef idx="3">
            <a:schemeClr val="dk1"/>
          </a:lnRef>
          <a:fillRef idx="0">
            <a:schemeClr val="dk1"/>
          </a:fillRef>
          <a:effectRef idx="2">
            <a:schemeClr val="dk1"/>
          </a:effectRef>
          <a:fontRef idx="minor">
            <a:schemeClr val="tx1"/>
          </a:fontRef>
        </p:style>
      </p:cxnSp>
      <p:sp>
        <p:nvSpPr>
          <p:cNvPr id="50" name="TextBox 49"/>
          <p:cNvSpPr txBox="1"/>
          <p:nvPr/>
        </p:nvSpPr>
        <p:spPr>
          <a:xfrm>
            <a:off x="1599830" y="787182"/>
            <a:ext cx="543739" cy="461665"/>
          </a:xfrm>
          <a:prstGeom prst="rect">
            <a:avLst/>
          </a:prstGeom>
          <a:noFill/>
        </p:spPr>
        <p:txBody>
          <a:bodyPr wrap="none" rtlCol="0">
            <a:spAutoFit/>
          </a:bodyPr>
          <a:lstStyle/>
          <a:p>
            <a:r>
              <a:rPr lang="vi-VN" sz="2400" dirty="0" smtClean="0"/>
              <a:t>Ks</a:t>
            </a:r>
            <a:endParaRPr lang="en-US" sz="2400" dirty="0"/>
          </a:p>
        </p:txBody>
      </p:sp>
      <p:sp>
        <p:nvSpPr>
          <p:cNvPr id="51" name="TextBox 50"/>
          <p:cNvSpPr txBox="1"/>
          <p:nvPr/>
        </p:nvSpPr>
        <p:spPr>
          <a:xfrm>
            <a:off x="4759366" y="787182"/>
            <a:ext cx="561372" cy="461665"/>
          </a:xfrm>
          <a:prstGeom prst="rect">
            <a:avLst/>
          </a:prstGeom>
          <a:noFill/>
        </p:spPr>
        <p:txBody>
          <a:bodyPr wrap="none" rtlCol="0">
            <a:spAutoFit/>
          </a:bodyPr>
          <a:lstStyle/>
          <a:p>
            <a:r>
              <a:rPr lang="vi-VN" sz="2400" dirty="0" smtClean="0"/>
              <a:t>Kp</a:t>
            </a:r>
            <a:endParaRPr lang="en-US" sz="2400" dirty="0"/>
          </a:p>
        </p:txBody>
      </p:sp>
      <p:cxnSp>
        <p:nvCxnSpPr>
          <p:cNvPr id="3092" name="Straight Arrow Connector 3091"/>
          <p:cNvCxnSpPr>
            <a:stCxn id="50" idx="2"/>
            <a:endCxn id="12" idx="0"/>
          </p:cNvCxnSpPr>
          <p:nvPr/>
        </p:nvCxnSpPr>
        <p:spPr>
          <a:xfrm>
            <a:off x="1871700" y="1248847"/>
            <a:ext cx="1" cy="686469"/>
          </a:xfrm>
          <a:prstGeom prst="straightConnector1">
            <a:avLst/>
          </a:prstGeom>
          <a:ln w="76200">
            <a:solidFill>
              <a:srgbClr val="FF0000"/>
            </a:solidFill>
            <a:tailEnd type="arrow"/>
          </a:ln>
        </p:spPr>
        <p:style>
          <a:lnRef idx="3">
            <a:schemeClr val="dk1"/>
          </a:lnRef>
          <a:fillRef idx="0">
            <a:schemeClr val="dk1"/>
          </a:fillRef>
          <a:effectRef idx="2">
            <a:schemeClr val="dk1"/>
          </a:effectRef>
          <a:fontRef idx="minor">
            <a:schemeClr val="tx1"/>
          </a:fontRef>
        </p:style>
      </p:cxnSp>
      <p:cxnSp>
        <p:nvCxnSpPr>
          <p:cNvPr id="3096" name="Straight Arrow Connector 3095"/>
          <p:cNvCxnSpPr>
            <a:stCxn id="51" idx="2"/>
            <a:endCxn id="13" idx="0"/>
          </p:cNvCxnSpPr>
          <p:nvPr/>
        </p:nvCxnSpPr>
        <p:spPr>
          <a:xfrm>
            <a:off x="5040052" y="1248847"/>
            <a:ext cx="0" cy="686469"/>
          </a:xfrm>
          <a:prstGeom prst="straightConnector1">
            <a:avLst/>
          </a:prstGeom>
          <a:ln w="76200">
            <a:solidFill>
              <a:srgbClr val="00B0F0"/>
            </a:solidFill>
            <a:tailEnd type="arrow"/>
          </a:ln>
        </p:spPr>
        <p:style>
          <a:lnRef idx="3">
            <a:schemeClr val="dk1"/>
          </a:lnRef>
          <a:fillRef idx="0">
            <a:schemeClr val="dk1"/>
          </a:fillRef>
          <a:effectRef idx="2">
            <a:schemeClr val="dk1"/>
          </a:effectRef>
          <a:fontRef idx="minor">
            <a:schemeClr val="tx1"/>
          </a:fontRef>
        </p:style>
      </p:cxnSp>
      <p:graphicFrame>
        <p:nvGraphicFramePr>
          <p:cNvPr id="3097" name="Diagram 3096"/>
          <p:cNvGraphicFramePr/>
          <p:nvPr>
            <p:extLst>
              <p:ext uri="{D42A27DB-BD31-4B8C-83A1-F6EECF244321}">
                <p14:modId xmlns:p14="http://schemas.microsoft.com/office/powerpoint/2010/main" val="4104435408"/>
              </p:ext>
            </p:extLst>
          </p:nvPr>
        </p:nvGraphicFramePr>
        <p:xfrm>
          <a:off x="313149" y="4221088"/>
          <a:ext cx="5410979" cy="22768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1" name="Rounded Rectangle 60"/>
          <p:cNvSpPr/>
          <p:nvPr/>
        </p:nvSpPr>
        <p:spPr>
          <a:xfrm>
            <a:off x="5944701" y="4876750"/>
            <a:ext cx="2978726" cy="720080"/>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vi-VN" sz="2000" b="1" dirty="0" smtClean="0">
                <a:sym typeface="Wingdings" pitchFamily="2" charset="2"/>
              </a:rPr>
              <a:t> Lấy đại diện của m</a:t>
            </a:r>
            <a:endParaRPr lang="en-US" sz="2000" b="1" dirty="0"/>
          </a:p>
        </p:txBody>
      </p:sp>
    </p:spTree>
    <p:extLst>
      <p:ext uri="{BB962C8B-B14F-4D97-AF65-F5344CB8AC3E}">
        <p14:creationId xmlns:p14="http://schemas.microsoft.com/office/powerpoint/2010/main" val="86751523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97"/>
                                        </p:tgtEl>
                                        <p:attrNameLst>
                                          <p:attrName>style.visibility</p:attrName>
                                        </p:attrNameLst>
                                      </p:cBhvr>
                                      <p:to>
                                        <p:strVal val="visible"/>
                                      </p:to>
                                    </p:set>
                                    <p:anim calcmode="lin" valueType="num">
                                      <p:cBhvr additive="base">
                                        <p:cTn id="7" dur="500" fill="hold"/>
                                        <p:tgtEl>
                                          <p:spTgt spid="3097"/>
                                        </p:tgtEl>
                                        <p:attrNameLst>
                                          <p:attrName>ppt_x</p:attrName>
                                        </p:attrNameLst>
                                      </p:cBhvr>
                                      <p:tavLst>
                                        <p:tav tm="0">
                                          <p:val>
                                            <p:strVal val="#ppt_x"/>
                                          </p:val>
                                        </p:tav>
                                        <p:tav tm="100000">
                                          <p:val>
                                            <p:strVal val="#ppt_x"/>
                                          </p:val>
                                        </p:tav>
                                      </p:tavLst>
                                    </p:anim>
                                    <p:anim calcmode="lin" valueType="num">
                                      <p:cBhvr additive="base">
                                        <p:cTn id="8" dur="500" fill="hold"/>
                                        <p:tgtEl>
                                          <p:spTgt spid="309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1"/>
                                        </p:tgtEl>
                                        <p:attrNameLst>
                                          <p:attrName>style.visibility</p:attrName>
                                        </p:attrNameLst>
                                      </p:cBhvr>
                                      <p:to>
                                        <p:strVal val="visible"/>
                                      </p:to>
                                    </p:set>
                                    <p:anim calcmode="lin" valueType="num">
                                      <p:cBhvr additive="base">
                                        <p:cTn id="11" dur="500" fill="hold"/>
                                        <p:tgtEl>
                                          <p:spTgt spid="61"/>
                                        </p:tgtEl>
                                        <p:attrNameLst>
                                          <p:attrName>ppt_x</p:attrName>
                                        </p:attrNameLst>
                                      </p:cBhvr>
                                      <p:tavLst>
                                        <p:tav tm="0">
                                          <p:val>
                                            <p:strVal val="#ppt_x"/>
                                          </p:val>
                                        </p:tav>
                                        <p:tav tm="100000">
                                          <p:val>
                                            <p:strVal val="#ppt_x"/>
                                          </p:val>
                                        </p:tav>
                                      </p:tavLst>
                                    </p:anim>
                                    <p:anim calcmode="lin" valueType="num">
                                      <p:cBhvr additive="base">
                                        <p:cTn id="12"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097" grpId="0">
        <p:bldAsOne/>
      </p:bldGraphic>
      <p:bldP spid="6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a:t>Chữ kí số</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7</a:t>
            </a:fld>
            <a:endParaRPr lang="ru-RU" dirty="0"/>
          </a:p>
        </p:txBody>
      </p:sp>
      <p:cxnSp>
        <p:nvCxnSpPr>
          <p:cNvPr id="9" name="Straight Arrow Connector 8"/>
          <p:cNvCxnSpPr>
            <a:stCxn id="13" idx="3"/>
          </p:cNvCxnSpPr>
          <p:nvPr/>
        </p:nvCxnSpPr>
        <p:spPr>
          <a:xfrm>
            <a:off x="6165274" y="2475376"/>
            <a:ext cx="1727275" cy="0"/>
          </a:xfrm>
          <a:prstGeom prst="straightConnector1">
            <a:avLst/>
          </a:prstGeom>
          <a:ln w="76200">
            <a:solidFill>
              <a:srgbClr val="00B050"/>
            </a:solidFill>
            <a:tailEnd type="arrow"/>
          </a:ln>
        </p:spPr>
        <p:style>
          <a:lnRef idx="3">
            <a:schemeClr val="dk1"/>
          </a:lnRef>
          <a:fillRef idx="0">
            <a:schemeClr val="dk1"/>
          </a:fillRef>
          <a:effectRef idx="2">
            <a:schemeClr val="dk1"/>
          </a:effectRef>
          <a:fontRef idx="minor">
            <a:schemeClr val="tx1"/>
          </a:fontRef>
        </p:style>
      </p:cxnSp>
      <p:sp>
        <p:nvSpPr>
          <p:cNvPr id="23" name="TextBox 22"/>
          <p:cNvSpPr txBox="1"/>
          <p:nvPr/>
        </p:nvSpPr>
        <p:spPr>
          <a:xfrm>
            <a:off x="201869" y="1820971"/>
            <a:ext cx="441146" cy="461665"/>
          </a:xfrm>
          <a:prstGeom prst="rect">
            <a:avLst/>
          </a:prstGeom>
          <a:noFill/>
        </p:spPr>
        <p:txBody>
          <a:bodyPr wrap="none" rtlCol="0">
            <a:spAutoFit/>
          </a:bodyPr>
          <a:lstStyle/>
          <a:p>
            <a:r>
              <a:rPr lang="vi-VN" sz="2400" dirty="0" smtClean="0"/>
              <a:t>m</a:t>
            </a:r>
            <a:endParaRPr lang="en-US" sz="2400" dirty="0"/>
          </a:p>
        </p:txBody>
      </p:sp>
      <p:sp>
        <p:nvSpPr>
          <p:cNvPr id="12" name="Rectangle 11"/>
          <p:cNvSpPr/>
          <p:nvPr/>
        </p:nvSpPr>
        <p:spPr>
          <a:xfrm>
            <a:off x="3263397" y="1935316"/>
            <a:ext cx="936103" cy="1080120"/>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800" dirty="0" smtClean="0"/>
              <a:t>Mã hóa</a:t>
            </a:r>
            <a:endParaRPr lang="en-US" sz="2800" dirty="0"/>
          </a:p>
        </p:txBody>
      </p:sp>
      <p:sp>
        <p:nvSpPr>
          <p:cNvPr id="13" name="Rectangle 12"/>
          <p:cNvSpPr/>
          <p:nvPr/>
        </p:nvSpPr>
        <p:spPr>
          <a:xfrm>
            <a:off x="5229170" y="1935316"/>
            <a:ext cx="936104" cy="1080120"/>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800" dirty="0" smtClean="0"/>
              <a:t>Giải mã</a:t>
            </a:r>
            <a:endParaRPr lang="en-US" sz="2800" dirty="0"/>
          </a:p>
        </p:txBody>
      </p:sp>
      <p:cxnSp>
        <p:nvCxnSpPr>
          <p:cNvPr id="14" name="Straight Arrow Connector 13"/>
          <p:cNvCxnSpPr/>
          <p:nvPr/>
        </p:nvCxnSpPr>
        <p:spPr>
          <a:xfrm>
            <a:off x="313149" y="2475376"/>
            <a:ext cx="802467" cy="0"/>
          </a:xfrm>
          <a:prstGeom prst="straightConnector1">
            <a:avLst/>
          </a:prstGeom>
          <a:ln w="76200">
            <a:solidFill>
              <a:srgbClr val="00B050"/>
            </a:solidFill>
            <a:tailEnd type="arrow"/>
          </a:ln>
        </p:spPr>
        <p:style>
          <a:lnRef idx="3">
            <a:schemeClr val="dk1"/>
          </a:lnRef>
          <a:fillRef idx="0">
            <a:schemeClr val="dk1"/>
          </a:fillRef>
          <a:effectRef idx="2">
            <a:schemeClr val="dk1"/>
          </a:effectRef>
          <a:fontRef idx="minor">
            <a:schemeClr val="tx1"/>
          </a:fontRef>
        </p:style>
      </p:cxnSp>
      <p:cxnSp>
        <p:nvCxnSpPr>
          <p:cNvPr id="16" name="Straight Arrow Connector 15"/>
          <p:cNvCxnSpPr>
            <a:stCxn id="12" idx="3"/>
            <a:endCxn id="13" idx="1"/>
          </p:cNvCxnSpPr>
          <p:nvPr/>
        </p:nvCxnSpPr>
        <p:spPr>
          <a:xfrm>
            <a:off x="4199500" y="2475376"/>
            <a:ext cx="1029670" cy="0"/>
          </a:xfrm>
          <a:prstGeom prst="straightConnector1">
            <a:avLst/>
          </a:prstGeom>
          <a:ln w="76200">
            <a:tailEnd type="arrow"/>
          </a:ln>
        </p:spPr>
        <p:style>
          <a:lnRef idx="3">
            <a:schemeClr val="dk1"/>
          </a:lnRef>
          <a:fillRef idx="0">
            <a:schemeClr val="dk1"/>
          </a:fillRef>
          <a:effectRef idx="2">
            <a:schemeClr val="dk1"/>
          </a:effectRef>
          <a:fontRef idx="minor">
            <a:schemeClr val="tx1"/>
          </a:fontRef>
        </p:style>
      </p:cxnSp>
      <p:sp>
        <p:nvSpPr>
          <p:cNvPr id="17" name="TextBox 16"/>
          <p:cNvSpPr txBox="1"/>
          <p:nvPr/>
        </p:nvSpPr>
        <p:spPr>
          <a:xfrm>
            <a:off x="5229171" y="3098492"/>
            <a:ext cx="2059340" cy="461665"/>
          </a:xfrm>
          <a:prstGeom prst="rect">
            <a:avLst/>
          </a:prstGeom>
          <a:noFill/>
        </p:spPr>
        <p:txBody>
          <a:bodyPr wrap="square" rtlCol="0">
            <a:spAutoFit/>
          </a:bodyPr>
          <a:lstStyle/>
          <a:p>
            <a:r>
              <a:rPr lang="vi-VN" sz="2400" dirty="0" smtClean="0"/>
              <a:t>h’ = D(Kp, s)</a:t>
            </a:r>
            <a:endParaRPr lang="en-US" sz="2400" dirty="0"/>
          </a:p>
        </p:txBody>
      </p:sp>
      <p:sp>
        <p:nvSpPr>
          <p:cNvPr id="2" name="Rounded Rectangle 1"/>
          <p:cNvSpPr/>
          <p:nvPr/>
        </p:nvSpPr>
        <p:spPr>
          <a:xfrm rot="5400000">
            <a:off x="6596128" y="3117391"/>
            <a:ext cx="3016707" cy="4238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smtClean="0"/>
              <a:t>So sánh</a:t>
            </a:r>
          </a:p>
        </p:txBody>
      </p:sp>
      <p:cxnSp>
        <p:nvCxnSpPr>
          <p:cNvPr id="3083" name="Straight Connector 3082"/>
          <p:cNvCxnSpPr/>
          <p:nvPr/>
        </p:nvCxnSpPr>
        <p:spPr>
          <a:xfrm>
            <a:off x="643015" y="2475376"/>
            <a:ext cx="0" cy="2033744"/>
          </a:xfrm>
          <a:prstGeom prst="line">
            <a:avLst/>
          </a:prstGeom>
          <a:ln w="76200">
            <a:solidFill>
              <a:srgbClr val="00B050"/>
            </a:solidFill>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3085" name="Straight Arrow Connector 3084"/>
          <p:cNvCxnSpPr>
            <a:endCxn id="36" idx="1"/>
          </p:cNvCxnSpPr>
          <p:nvPr/>
        </p:nvCxnSpPr>
        <p:spPr>
          <a:xfrm>
            <a:off x="643015" y="4509120"/>
            <a:ext cx="4586156" cy="0"/>
          </a:xfrm>
          <a:prstGeom prst="straightConnector1">
            <a:avLst/>
          </a:prstGeom>
          <a:ln w="76200">
            <a:solidFill>
              <a:srgbClr val="00B050"/>
            </a:solidFill>
            <a:tailEnd type="arrow"/>
          </a:ln>
        </p:spPr>
        <p:style>
          <a:lnRef idx="3">
            <a:schemeClr val="dk1"/>
          </a:lnRef>
          <a:fillRef idx="0">
            <a:schemeClr val="dk1"/>
          </a:fillRef>
          <a:effectRef idx="2">
            <a:schemeClr val="dk1"/>
          </a:effectRef>
          <a:fontRef idx="minor">
            <a:schemeClr val="tx1"/>
          </a:fontRef>
        </p:style>
      </p:cxnSp>
      <p:sp>
        <p:nvSpPr>
          <p:cNvPr id="46" name="TextBox 45"/>
          <p:cNvSpPr txBox="1"/>
          <p:nvPr/>
        </p:nvSpPr>
        <p:spPr>
          <a:xfrm>
            <a:off x="4273189" y="4606845"/>
            <a:ext cx="441146" cy="461665"/>
          </a:xfrm>
          <a:prstGeom prst="rect">
            <a:avLst/>
          </a:prstGeom>
          <a:noFill/>
        </p:spPr>
        <p:txBody>
          <a:bodyPr wrap="none" rtlCol="0">
            <a:spAutoFit/>
          </a:bodyPr>
          <a:lstStyle/>
          <a:p>
            <a:r>
              <a:rPr lang="vi-VN" sz="2400" dirty="0" smtClean="0"/>
              <a:t>m</a:t>
            </a:r>
            <a:endParaRPr lang="en-US" sz="2400" dirty="0"/>
          </a:p>
        </p:txBody>
      </p:sp>
      <p:cxnSp>
        <p:nvCxnSpPr>
          <p:cNvPr id="3088" name="Straight Arrow Connector 3087"/>
          <p:cNvCxnSpPr>
            <a:stCxn id="2" idx="0"/>
          </p:cNvCxnSpPr>
          <p:nvPr/>
        </p:nvCxnSpPr>
        <p:spPr>
          <a:xfrm>
            <a:off x="8316415" y="3329325"/>
            <a:ext cx="827585" cy="0"/>
          </a:xfrm>
          <a:prstGeom prst="straightConnector1">
            <a:avLst/>
          </a:prstGeom>
          <a:ln w="76200">
            <a:solidFill>
              <a:srgbClr val="FF00FF"/>
            </a:solidFill>
            <a:tailEnd type="arrow"/>
          </a:ln>
        </p:spPr>
        <p:style>
          <a:lnRef idx="3">
            <a:schemeClr val="dk1"/>
          </a:lnRef>
          <a:fillRef idx="0">
            <a:schemeClr val="dk1"/>
          </a:fillRef>
          <a:effectRef idx="2">
            <a:schemeClr val="dk1"/>
          </a:effectRef>
          <a:fontRef idx="minor">
            <a:schemeClr val="tx1"/>
          </a:fontRef>
        </p:style>
      </p:cxnSp>
      <p:sp>
        <p:nvSpPr>
          <p:cNvPr id="50" name="TextBox 49"/>
          <p:cNvSpPr txBox="1"/>
          <p:nvPr/>
        </p:nvSpPr>
        <p:spPr>
          <a:xfrm>
            <a:off x="3459578" y="787182"/>
            <a:ext cx="543739" cy="461665"/>
          </a:xfrm>
          <a:prstGeom prst="rect">
            <a:avLst/>
          </a:prstGeom>
          <a:noFill/>
        </p:spPr>
        <p:txBody>
          <a:bodyPr wrap="none" rtlCol="0">
            <a:spAutoFit/>
          </a:bodyPr>
          <a:lstStyle/>
          <a:p>
            <a:r>
              <a:rPr lang="vi-VN" sz="2400" dirty="0" smtClean="0"/>
              <a:t>Ks</a:t>
            </a:r>
            <a:endParaRPr lang="en-US" sz="2400" dirty="0"/>
          </a:p>
        </p:txBody>
      </p:sp>
      <p:sp>
        <p:nvSpPr>
          <p:cNvPr id="51" name="TextBox 50"/>
          <p:cNvSpPr txBox="1"/>
          <p:nvPr/>
        </p:nvSpPr>
        <p:spPr>
          <a:xfrm>
            <a:off x="5416536" y="787182"/>
            <a:ext cx="561372" cy="461665"/>
          </a:xfrm>
          <a:prstGeom prst="rect">
            <a:avLst/>
          </a:prstGeom>
          <a:noFill/>
        </p:spPr>
        <p:txBody>
          <a:bodyPr wrap="none" rtlCol="0">
            <a:spAutoFit/>
          </a:bodyPr>
          <a:lstStyle/>
          <a:p>
            <a:r>
              <a:rPr lang="vi-VN" sz="2400" dirty="0" smtClean="0"/>
              <a:t>Kp</a:t>
            </a:r>
            <a:endParaRPr lang="en-US" sz="2400" dirty="0"/>
          </a:p>
        </p:txBody>
      </p:sp>
      <p:cxnSp>
        <p:nvCxnSpPr>
          <p:cNvPr id="3092" name="Straight Arrow Connector 3091"/>
          <p:cNvCxnSpPr>
            <a:stCxn id="50" idx="2"/>
            <a:endCxn id="12" idx="0"/>
          </p:cNvCxnSpPr>
          <p:nvPr/>
        </p:nvCxnSpPr>
        <p:spPr>
          <a:xfrm>
            <a:off x="3731448" y="1248847"/>
            <a:ext cx="1" cy="686469"/>
          </a:xfrm>
          <a:prstGeom prst="straightConnector1">
            <a:avLst/>
          </a:prstGeom>
          <a:ln w="76200">
            <a:solidFill>
              <a:srgbClr val="FF0000"/>
            </a:solidFill>
            <a:tailEnd type="arrow"/>
          </a:ln>
        </p:spPr>
        <p:style>
          <a:lnRef idx="3">
            <a:schemeClr val="dk1"/>
          </a:lnRef>
          <a:fillRef idx="0">
            <a:schemeClr val="dk1"/>
          </a:fillRef>
          <a:effectRef idx="2">
            <a:schemeClr val="dk1"/>
          </a:effectRef>
          <a:fontRef idx="minor">
            <a:schemeClr val="tx1"/>
          </a:fontRef>
        </p:style>
      </p:cxnSp>
      <p:cxnSp>
        <p:nvCxnSpPr>
          <p:cNvPr id="3096" name="Straight Arrow Connector 3095"/>
          <p:cNvCxnSpPr>
            <a:stCxn id="51" idx="2"/>
            <a:endCxn id="13" idx="0"/>
          </p:cNvCxnSpPr>
          <p:nvPr/>
        </p:nvCxnSpPr>
        <p:spPr>
          <a:xfrm>
            <a:off x="5697222" y="1248847"/>
            <a:ext cx="0" cy="686469"/>
          </a:xfrm>
          <a:prstGeom prst="straightConnector1">
            <a:avLst/>
          </a:prstGeom>
          <a:ln w="76200">
            <a:solidFill>
              <a:srgbClr val="00B0F0"/>
            </a:solidFill>
            <a:tailEnd type="arrow"/>
          </a:ln>
        </p:spPr>
        <p:style>
          <a:lnRef idx="3">
            <a:schemeClr val="dk1"/>
          </a:lnRef>
          <a:fillRef idx="0">
            <a:schemeClr val="dk1"/>
          </a:fillRef>
          <a:effectRef idx="2">
            <a:schemeClr val="dk1"/>
          </a:effectRef>
          <a:fontRef idx="minor">
            <a:schemeClr val="tx1"/>
          </a:fontRef>
        </p:style>
      </p:cxnSp>
      <p:sp>
        <p:nvSpPr>
          <p:cNvPr id="29" name="Rectangle 28"/>
          <p:cNvSpPr/>
          <p:nvPr/>
        </p:nvSpPr>
        <p:spPr>
          <a:xfrm>
            <a:off x="1115616" y="2146817"/>
            <a:ext cx="936103" cy="657117"/>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2800" dirty="0" smtClean="0"/>
              <a:t>Băm</a:t>
            </a:r>
            <a:endParaRPr lang="en-US" sz="2800" dirty="0"/>
          </a:p>
        </p:txBody>
      </p:sp>
      <p:cxnSp>
        <p:nvCxnSpPr>
          <p:cNvPr id="21" name="Straight Arrow Connector 20"/>
          <p:cNvCxnSpPr>
            <a:stCxn id="29" idx="3"/>
            <a:endCxn id="12" idx="1"/>
          </p:cNvCxnSpPr>
          <p:nvPr/>
        </p:nvCxnSpPr>
        <p:spPr>
          <a:xfrm>
            <a:off x="2051719" y="2475376"/>
            <a:ext cx="1211678" cy="0"/>
          </a:xfrm>
          <a:prstGeom prst="straightConnector1">
            <a:avLst/>
          </a:prstGeom>
          <a:ln w="76200">
            <a:solidFill>
              <a:srgbClr val="FFC000"/>
            </a:solidFill>
            <a:tailEnd type="arrow"/>
          </a:ln>
        </p:spPr>
        <p:style>
          <a:lnRef idx="3">
            <a:schemeClr val="dk1"/>
          </a:lnRef>
          <a:fillRef idx="0">
            <a:schemeClr val="dk1"/>
          </a:fillRef>
          <a:effectRef idx="2">
            <a:schemeClr val="dk1"/>
          </a:effectRef>
          <a:fontRef idx="minor">
            <a:schemeClr val="tx1"/>
          </a:fontRef>
        </p:style>
      </p:cxnSp>
      <p:sp>
        <p:nvSpPr>
          <p:cNvPr id="34" name="TextBox 33"/>
          <p:cNvSpPr txBox="1"/>
          <p:nvPr/>
        </p:nvSpPr>
        <p:spPr>
          <a:xfrm>
            <a:off x="1115616" y="1704483"/>
            <a:ext cx="1390124" cy="461665"/>
          </a:xfrm>
          <a:prstGeom prst="rect">
            <a:avLst/>
          </a:prstGeom>
          <a:noFill/>
        </p:spPr>
        <p:txBody>
          <a:bodyPr wrap="none" rtlCol="0">
            <a:spAutoFit/>
          </a:bodyPr>
          <a:lstStyle/>
          <a:p>
            <a:r>
              <a:rPr lang="vi-VN" sz="2400" dirty="0" smtClean="0"/>
              <a:t>h = H(m)</a:t>
            </a:r>
            <a:endParaRPr lang="en-US" sz="2400" dirty="0"/>
          </a:p>
        </p:txBody>
      </p:sp>
      <p:sp>
        <p:nvSpPr>
          <p:cNvPr id="36" name="Rectangle 35"/>
          <p:cNvSpPr/>
          <p:nvPr/>
        </p:nvSpPr>
        <p:spPr>
          <a:xfrm>
            <a:off x="5229171" y="4180561"/>
            <a:ext cx="936103" cy="657117"/>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2800" dirty="0" smtClean="0"/>
              <a:t>Băm</a:t>
            </a:r>
            <a:endParaRPr lang="en-US" sz="2800" dirty="0"/>
          </a:p>
        </p:txBody>
      </p:sp>
      <p:cxnSp>
        <p:nvCxnSpPr>
          <p:cNvPr id="39" name="Straight Arrow Connector 38"/>
          <p:cNvCxnSpPr>
            <a:stCxn id="36" idx="3"/>
          </p:cNvCxnSpPr>
          <p:nvPr/>
        </p:nvCxnSpPr>
        <p:spPr>
          <a:xfrm>
            <a:off x="6165274" y="4509120"/>
            <a:ext cx="1727275" cy="0"/>
          </a:xfrm>
          <a:prstGeom prst="straightConnector1">
            <a:avLst/>
          </a:prstGeom>
          <a:ln w="76200">
            <a:solidFill>
              <a:srgbClr val="FFC000"/>
            </a:solidFill>
            <a:tailEnd type="arrow"/>
          </a:ln>
        </p:spPr>
        <p:style>
          <a:lnRef idx="3">
            <a:schemeClr val="dk1"/>
          </a:lnRef>
          <a:fillRef idx="0">
            <a:schemeClr val="dk1"/>
          </a:fillRef>
          <a:effectRef idx="2">
            <a:schemeClr val="dk1"/>
          </a:effectRef>
          <a:fontRef idx="minor">
            <a:schemeClr val="tx1"/>
          </a:fontRef>
        </p:style>
      </p:cxnSp>
      <p:sp>
        <p:nvSpPr>
          <p:cNvPr id="45" name="TextBox 44"/>
          <p:cNvSpPr txBox="1"/>
          <p:nvPr/>
        </p:nvSpPr>
        <p:spPr>
          <a:xfrm>
            <a:off x="6258841" y="4608055"/>
            <a:ext cx="1390124" cy="461665"/>
          </a:xfrm>
          <a:prstGeom prst="rect">
            <a:avLst/>
          </a:prstGeom>
          <a:noFill/>
        </p:spPr>
        <p:txBody>
          <a:bodyPr wrap="none" rtlCol="0">
            <a:spAutoFit/>
          </a:bodyPr>
          <a:lstStyle/>
          <a:p>
            <a:r>
              <a:rPr lang="vi-VN" sz="2400" dirty="0" smtClean="0"/>
              <a:t>h = H(m)</a:t>
            </a:r>
            <a:endParaRPr lang="en-US" sz="2400" dirty="0"/>
          </a:p>
        </p:txBody>
      </p:sp>
      <p:sp>
        <p:nvSpPr>
          <p:cNvPr id="47" name="TextBox 46"/>
          <p:cNvSpPr txBox="1"/>
          <p:nvPr/>
        </p:nvSpPr>
        <p:spPr>
          <a:xfrm>
            <a:off x="3263397" y="3098492"/>
            <a:ext cx="2059340" cy="461665"/>
          </a:xfrm>
          <a:prstGeom prst="rect">
            <a:avLst/>
          </a:prstGeom>
          <a:noFill/>
        </p:spPr>
        <p:txBody>
          <a:bodyPr wrap="square" rtlCol="0">
            <a:spAutoFit/>
          </a:bodyPr>
          <a:lstStyle/>
          <a:p>
            <a:r>
              <a:rPr lang="vi-VN" sz="2400" dirty="0"/>
              <a:t>s</a:t>
            </a:r>
            <a:r>
              <a:rPr lang="vi-VN" sz="2400" dirty="0" smtClean="0"/>
              <a:t> = E(Ks, </a:t>
            </a:r>
            <a:r>
              <a:rPr lang="vi-VN" sz="2400" dirty="0"/>
              <a:t>h</a:t>
            </a:r>
            <a:r>
              <a:rPr lang="vi-VN" sz="2400" dirty="0" smtClean="0"/>
              <a:t>)</a:t>
            </a:r>
            <a:endParaRPr lang="en-US" sz="2400" dirty="0"/>
          </a:p>
        </p:txBody>
      </p:sp>
    </p:spTree>
    <p:extLst>
      <p:ext uri="{BB962C8B-B14F-4D97-AF65-F5344CB8AC3E}">
        <p14:creationId xmlns:p14="http://schemas.microsoft.com/office/powerpoint/2010/main" val="282072829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6"/>
          <p:cNvGraphicFramePr>
            <a:graphicFrameLocks noGrp="1"/>
          </p:cNvGraphicFramePr>
          <p:nvPr>
            <p:ph sz="quarter" idx="13"/>
            <p:extLst>
              <p:ext uri="{D42A27DB-BD31-4B8C-83A1-F6EECF244321}">
                <p14:modId xmlns:p14="http://schemas.microsoft.com/office/powerpoint/2010/main" val="22408054"/>
              </p:ext>
            </p:extLst>
          </p:nvPr>
        </p:nvGraphicFramePr>
        <p:xfrm>
          <a:off x="0" y="476672"/>
          <a:ext cx="9144000" cy="63813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itle 2"/>
          <p:cNvSpPr>
            <a:spLocks noGrp="1"/>
          </p:cNvSpPr>
          <p:nvPr>
            <p:ph type="title"/>
          </p:nvPr>
        </p:nvSpPr>
        <p:spPr/>
        <p:txBody>
          <a:bodyPr/>
          <a:lstStyle/>
          <a:p>
            <a:r>
              <a:rPr lang="vi-VN" dirty="0" smtClean="0"/>
              <a:t>Ứng dụng của mật mã</a:t>
            </a:r>
            <a:endParaRPr lang="en-US" dirty="0"/>
          </a:p>
        </p:txBody>
      </p:sp>
      <p:sp>
        <p:nvSpPr>
          <p:cNvPr id="5" name="Slide Number Placeholder 4"/>
          <p:cNvSpPr>
            <a:spLocks noGrp="1"/>
          </p:cNvSpPr>
          <p:nvPr>
            <p:ph type="sldNum" sz="quarter" idx="12"/>
          </p:nvPr>
        </p:nvSpPr>
        <p:spPr/>
        <p:txBody>
          <a:bodyPr/>
          <a:lstStyle/>
          <a:p>
            <a:fld id="{3E15BD7C-E074-4D4A-84C3-500EE5B9C190}" type="slidenum">
              <a:rPr lang="ru-RU" smtClean="0"/>
              <a:pPr/>
              <a:t>18</a:t>
            </a:fld>
            <a:endParaRPr lang="ru-RU" dirty="0"/>
          </a:p>
        </p:txBody>
      </p:sp>
    </p:spTree>
    <p:extLst>
      <p:ext uri="{BB962C8B-B14F-4D97-AF65-F5344CB8AC3E}">
        <p14:creationId xmlns:p14="http://schemas.microsoft.com/office/powerpoint/2010/main" val="83726776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extLst>
              <p:ext uri="{D42A27DB-BD31-4B8C-83A1-F6EECF244321}">
                <p14:modId xmlns:p14="http://schemas.microsoft.com/office/powerpoint/2010/main" val="3008318653"/>
              </p:ext>
            </p:extLst>
          </p:nvPr>
        </p:nvGraphicFramePr>
        <p:xfrm>
          <a:off x="827584" y="692696"/>
          <a:ext cx="7704856" cy="52565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73268303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extLst>
              <p:ext uri="{D42A27DB-BD31-4B8C-83A1-F6EECF244321}">
                <p14:modId xmlns:p14="http://schemas.microsoft.com/office/powerpoint/2010/main" val="2488783201"/>
              </p:ext>
            </p:extLst>
          </p:nvPr>
        </p:nvGraphicFramePr>
        <p:xfrm>
          <a:off x="827584" y="692696"/>
          <a:ext cx="7704856" cy="52565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9713927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sz="quarter" idx="13"/>
            <p:extLst>
              <p:ext uri="{D42A27DB-BD31-4B8C-83A1-F6EECF244321}">
                <p14:modId xmlns:p14="http://schemas.microsoft.com/office/powerpoint/2010/main" val="891430681"/>
              </p:ext>
            </p:extLst>
          </p:nvPr>
        </p:nvGraphicFramePr>
        <p:xfrm>
          <a:off x="0" y="476672"/>
          <a:ext cx="9144000" cy="63813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itle 2"/>
          <p:cNvSpPr>
            <a:spLocks noGrp="1"/>
          </p:cNvSpPr>
          <p:nvPr>
            <p:ph type="title"/>
          </p:nvPr>
        </p:nvSpPr>
        <p:spPr/>
        <p:txBody>
          <a:bodyPr/>
          <a:lstStyle/>
          <a:p>
            <a:r>
              <a:rPr lang="vi-VN" dirty="0" smtClean="0"/>
              <a:t>Các dạng đảm bảo tính bí mật</a:t>
            </a:r>
            <a:endParaRPr lang="en-US" dirty="0"/>
          </a:p>
        </p:txBody>
      </p:sp>
      <p:sp>
        <p:nvSpPr>
          <p:cNvPr id="5" name="Slide Number Placeholder 4"/>
          <p:cNvSpPr>
            <a:spLocks noGrp="1"/>
          </p:cNvSpPr>
          <p:nvPr>
            <p:ph type="sldNum" sz="quarter" idx="12"/>
          </p:nvPr>
        </p:nvSpPr>
        <p:spPr/>
        <p:txBody>
          <a:bodyPr/>
          <a:lstStyle/>
          <a:p>
            <a:fld id="{3E15BD7C-E074-4D4A-84C3-500EE5B9C190}" type="slidenum">
              <a:rPr lang="ru-RU" smtClean="0"/>
              <a:pPr/>
              <a:t>20</a:t>
            </a:fld>
            <a:endParaRPr lang="ru-RU" dirty="0"/>
          </a:p>
        </p:txBody>
      </p:sp>
      <p:sp>
        <p:nvSpPr>
          <p:cNvPr id="11" name="Oval 10"/>
          <p:cNvSpPr/>
          <p:nvPr/>
        </p:nvSpPr>
        <p:spPr>
          <a:xfrm>
            <a:off x="304800" y="2438400"/>
            <a:ext cx="2438400" cy="2438400"/>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1553038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3"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heel(3)">
                                      <p:cBhvr>
                                        <p:cTn id="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p:txBody>
          <a:bodyPr anchor="ctr"/>
          <a:lstStyle/>
          <a:p>
            <a:pPr>
              <a:buFont typeface="Wingdings" pitchFamily="2" charset="2"/>
              <a:buChar char="q"/>
            </a:pPr>
            <a:r>
              <a:rPr lang="vi-VN" b="1" dirty="0" smtClean="0"/>
              <a:t>Mã hóa dữ liệu lưu trữ</a:t>
            </a:r>
          </a:p>
          <a:p>
            <a:r>
              <a:rPr lang="vi-VN" dirty="0" smtClean="0"/>
              <a:t>Dữ liệu chủ yếu tồn tại ở dạng mã hóa</a:t>
            </a:r>
          </a:p>
          <a:p>
            <a:r>
              <a:rPr lang="vi-VN" dirty="0" smtClean="0"/>
              <a:t>Dữ liệu chỉ được giải mã khi cần sử dụng</a:t>
            </a:r>
          </a:p>
          <a:p>
            <a:r>
              <a:rPr lang="vi-VN" dirty="0" smtClean="0"/>
              <a:t>Sau khi dùng xong, dữ liệu được mã hóa trở lại</a:t>
            </a:r>
          </a:p>
          <a:p>
            <a:pPr>
              <a:buFont typeface="Wingdings" pitchFamily="2" charset="2"/>
              <a:buChar char="q"/>
            </a:pPr>
            <a:r>
              <a:rPr lang="vi-VN" b="1" dirty="0" smtClean="0"/>
              <a:t>Ví dụ:</a:t>
            </a:r>
          </a:p>
          <a:p>
            <a:r>
              <a:rPr lang="vi-VN" dirty="0" smtClean="0"/>
              <a:t>Encryption File System</a:t>
            </a:r>
          </a:p>
          <a:p>
            <a:r>
              <a:rPr lang="vi-VN" dirty="0" smtClean="0"/>
              <a:t>Mã hóa ổ đĩa, ổ đĩa ảo</a:t>
            </a:r>
          </a:p>
          <a:p>
            <a:r>
              <a:rPr lang="vi-VN" dirty="0" smtClean="0"/>
              <a:t>Mã hóa email, điện mật</a:t>
            </a:r>
          </a:p>
          <a:p>
            <a:r>
              <a:rPr lang="vi-VN" dirty="0" smtClean="0"/>
              <a:t>Các ứng dụng mật mã khác: Office, PDF,...</a:t>
            </a:r>
          </a:p>
        </p:txBody>
      </p:sp>
      <p:sp>
        <p:nvSpPr>
          <p:cNvPr id="3" name="Title 2"/>
          <p:cNvSpPr>
            <a:spLocks noGrp="1"/>
          </p:cNvSpPr>
          <p:nvPr>
            <p:ph type="title"/>
          </p:nvPr>
        </p:nvSpPr>
        <p:spPr/>
        <p:txBody>
          <a:bodyPr/>
          <a:lstStyle/>
          <a:p>
            <a:r>
              <a:rPr lang="vi-VN" dirty="0" smtClean="0"/>
              <a:t>Các dạng đảm bảo tính bí mật</a:t>
            </a:r>
            <a:endParaRPr lang="en-US" dirty="0"/>
          </a:p>
        </p:txBody>
      </p:sp>
      <p:sp>
        <p:nvSpPr>
          <p:cNvPr id="5" name="Slide Number Placeholder 4"/>
          <p:cNvSpPr>
            <a:spLocks noGrp="1"/>
          </p:cNvSpPr>
          <p:nvPr>
            <p:ph type="sldNum" sz="quarter" idx="12"/>
          </p:nvPr>
        </p:nvSpPr>
        <p:spPr/>
        <p:txBody>
          <a:bodyPr/>
          <a:lstStyle/>
          <a:p>
            <a:fld id="{3E15BD7C-E074-4D4A-84C3-500EE5B9C190}" type="slidenum">
              <a:rPr lang="ru-RU" smtClean="0"/>
              <a:pPr/>
              <a:t>21</a:t>
            </a:fld>
            <a:endParaRPr lang="ru-RU" dirty="0"/>
          </a:p>
        </p:txBody>
      </p:sp>
    </p:spTree>
    <p:extLst>
      <p:ext uri="{BB962C8B-B14F-4D97-AF65-F5344CB8AC3E}">
        <p14:creationId xmlns:p14="http://schemas.microsoft.com/office/powerpoint/2010/main" val="260768025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p:txBody>
          <a:bodyPr/>
          <a:lstStyle/>
          <a:p>
            <a:r>
              <a:rPr lang="vi-VN" dirty="0" smtClean="0"/>
              <a:t>Mã hóa dữ liệu lưu trữ</a:t>
            </a:r>
            <a:endParaRPr lang="en-US" dirty="0"/>
          </a:p>
        </p:txBody>
      </p:sp>
      <p:sp>
        <p:nvSpPr>
          <p:cNvPr id="5" name="Text Placeholder 4"/>
          <p:cNvSpPr>
            <a:spLocks noGrp="1"/>
          </p:cNvSpPr>
          <p:nvPr>
            <p:ph type="body" sz="quarter" idx="11"/>
          </p:nvPr>
        </p:nvSpPr>
        <p:spPr/>
        <p:txBody>
          <a:bodyPr/>
          <a:lstStyle/>
          <a:p>
            <a:r>
              <a:rPr lang="vi-VN" dirty="0" smtClean="0"/>
              <a:t>Hệ quản trị tập tin mật mã EFS</a:t>
            </a:r>
          </a:p>
          <a:p>
            <a:r>
              <a:rPr lang="vi-VN" dirty="0" smtClean="0"/>
              <a:t>Mã hóa ổ đĩa</a:t>
            </a:r>
          </a:p>
          <a:p>
            <a:r>
              <a:rPr lang="vi-VN" dirty="0" smtClean="0"/>
              <a:t>Mã hóa dữ liệu khi đồng bộ qua đám mây</a:t>
            </a:r>
            <a:endParaRPr lang="en-US" dirty="0"/>
          </a:p>
        </p:txBody>
      </p:sp>
    </p:spTree>
    <p:extLst>
      <p:ext uri="{BB962C8B-B14F-4D97-AF65-F5344CB8AC3E}">
        <p14:creationId xmlns:p14="http://schemas.microsoft.com/office/powerpoint/2010/main" val="256725970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5">
                                            <p:txEl>
                                              <p:pRg st="0" end="0"/>
                                            </p:txEl>
                                          </p:spTgt>
                                        </p:tgtEl>
                                        <p:attrNameLst>
                                          <p:attrName>style.color</p:attrName>
                                        </p:attrNameLst>
                                      </p:cBhvr>
                                      <p:to>
                                        <a:srgbClr val="FF0000"/>
                                      </p:to>
                                    </p:animClr>
                                    <p:animClr clrSpc="rgb" dir="cw">
                                      <p:cBhvr>
                                        <p:cTn id="7" dur="500" fill="hold"/>
                                        <p:tgtEl>
                                          <p:spTgt spid="5">
                                            <p:txEl>
                                              <p:pRg st="0" end="0"/>
                                            </p:txEl>
                                          </p:spTgt>
                                        </p:tgtEl>
                                        <p:attrNameLst>
                                          <p:attrName>fillcolor</p:attrName>
                                        </p:attrNameLst>
                                      </p:cBhvr>
                                      <p:to>
                                        <a:srgbClr val="FF0000"/>
                                      </p:to>
                                    </p:animClr>
                                    <p:set>
                                      <p:cBhvr>
                                        <p:cTn id="8" dur="500" fill="hold"/>
                                        <p:tgtEl>
                                          <p:spTgt spid="5">
                                            <p:txEl>
                                              <p:pRg st="0" end="0"/>
                                            </p:txEl>
                                          </p:spTgt>
                                        </p:tgtEl>
                                        <p:attrNameLst>
                                          <p:attrName>fill.type</p:attrName>
                                        </p:attrNameLst>
                                      </p:cBhvr>
                                      <p:to>
                                        <p:strVal val="solid"/>
                                      </p:to>
                                    </p:set>
                                    <p:set>
                                      <p:cBhvr>
                                        <p:cTn id="9" dur="500" fill="hold"/>
                                        <p:tgtEl>
                                          <p:spTgt spid="5">
                                            <p:txEl>
                                              <p:pRg st="0" end="0"/>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pPr>
              <a:buFont typeface="Wingdings" pitchFamily="2" charset="2"/>
              <a:buChar char="q"/>
            </a:pPr>
            <a:r>
              <a:rPr lang="vi-VN" dirty="0" smtClean="0"/>
              <a:t>Các hệ quản trị tập tin mà Windows hỗ trợ</a:t>
            </a:r>
          </a:p>
          <a:p>
            <a:r>
              <a:rPr lang="vi-VN" dirty="0" smtClean="0"/>
              <a:t>FAT, FAT32</a:t>
            </a:r>
          </a:p>
          <a:p>
            <a:r>
              <a:rPr lang="vi-VN" dirty="0" smtClean="0"/>
              <a:t>NTFS</a:t>
            </a:r>
          </a:p>
          <a:p>
            <a:r>
              <a:rPr lang="vi-VN" dirty="0" smtClean="0"/>
              <a:t>exFAT</a:t>
            </a:r>
          </a:p>
          <a:p>
            <a:pPr>
              <a:buFont typeface="Wingdings" pitchFamily="2" charset="2"/>
              <a:buChar char="q"/>
            </a:pPr>
            <a:r>
              <a:rPr lang="vi-VN" dirty="0" smtClean="0"/>
              <a:t>Chỉ có NTFS hỗ trợ mã hóa, trong đó chức năng mã hóa được thực hiện bởi thành phần EFS (Encryption File System)</a:t>
            </a:r>
          </a:p>
          <a:p>
            <a:pPr>
              <a:buFont typeface="Wingdings" pitchFamily="2" charset="2"/>
              <a:buChar char="q"/>
            </a:pPr>
            <a:r>
              <a:rPr lang="vi-VN" dirty="0" smtClean="0"/>
              <a:t>EFS xuất hiện trong NTFS 3.0 trở về sau với chức năng mã hóa dữ liệu một cách trong suốt, giúp bảo mật dữ liệu ngay cả khi tin tặc chiếm được (tiếp cận vật lý) thiết bị lưu trữ.</a:t>
            </a:r>
          </a:p>
          <a:p>
            <a:pPr>
              <a:buFont typeface="Wingdings" pitchFamily="2" charset="2"/>
              <a:buChar char="q"/>
            </a:pPr>
            <a:endParaRPr lang="en-US" dirty="0"/>
          </a:p>
        </p:txBody>
      </p:sp>
      <p:sp>
        <p:nvSpPr>
          <p:cNvPr id="3" name="Title 2"/>
          <p:cNvSpPr>
            <a:spLocks noGrp="1"/>
          </p:cNvSpPr>
          <p:nvPr>
            <p:ph type="title"/>
          </p:nvPr>
        </p:nvSpPr>
        <p:spPr/>
        <p:txBody>
          <a:bodyPr/>
          <a:lstStyle/>
          <a:p>
            <a:r>
              <a:rPr lang="vi-VN" dirty="0" smtClean="0"/>
              <a:t>Hệ quản trị tập tin</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3</a:t>
            </a:fld>
            <a:endParaRPr lang="ru-RU" dirty="0"/>
          </a:p>
        </p:txBody>
      </p:sp>
    </p:spTree>
    <p:extLst>
      <p:ext uri="{BB962C8B-B14F-4D97-AF65-F5344CB8AC3E}">
        <p14:creationId xmlns:p14="http://schemas.microsoft.com/office/powerpoint/2010/main" val="214589123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a:spcBef>
                <a:spcPts val="1200"/>
              </a:spcBef>
              <a:spcAft>
                <a:spcPts val="1200"/>
              </a:spcAft>
              <a:buFont typeface="Wingdings" pitchFamily="2" charset="2"/>
              <a:buChar char="q"/>
            </a:pPr>
            <a:r>
              <a:rPr lang="en-US" dirty="0" smtClean="0"/>
              <a:t>EFS </a:t>
            </a:r>
            <a:r>
              <a:rPr lang="vi-VN" dirty="0" smtClean="0"/>
              <a:t>thực hiện mã hóa bằng việc sử dụng mật mã khóa công khai (RSA, ECC) kết hợp mật mã đối xứng (DES-X, AES). </a:t>
            </a:r>
          </a:p>
          <a:p>
            <a:pPr>
              <a:spcBef>
                <a:spcPts val="1200"/>
              </a:spcBef>
              <a:spcAft>
                <a:spcPts val="1200"/>
              </a:spcAft>
              <a:buFont typeface="Wingdings" pitchFamily="2" charset="2"/>
              <a:buChar char="q"/>
            </a:pPr>
            <a:r>
              <a:rPr lang="vi-VN" dirty="0" smtClean="0"/>
              <a:t>Thuật toán thuộc Suite-B (ECC và AES) được bắt đầu hỗ trợ từ Windows 7.</a:t>
            </a:r>
          </a:p>
          <a:p>
            <a:pPr>
              <a:spcBef>
                <a:spcPts val="1200"/>
              </a:spcBef>
              <a:spcAft>
                <a:spcPts val="1200"/>
              </a:spcAft>
              <a:buFont typeface="Wingdings" pitchFamily="2" charset="2"/>
              <a:buChar char="q"/>
            </a:pPr>
            <a:r>
              <a:rPr lang="vi-VN" dirty="0" smtClean="0"/>
              <a:t>File được mã hóa bằng mật mã đối xứng, sử dụng khóa ngẫu nhiên</a:t>
            </a:r>
          </a:p>
          <a:p>
            <a:pPr>
              <a:spcBef>
                <a:spcPts val="1200"/>
              </a:spcBef>
              <a:spcAft>
                <a:spcPts val="1200"/>
              </a:spcAft>
              <a:buFont typeface="Wingdings" pitchFamily="2" charset="2"/>
              <a:buChar char="q"/>
            </a:pPr>
            <a:r>
              <a:rPr lang="vi-VN" dirty="0" smtClean="0"/>
              <a:t>Khóa mã hóa file được mã hóa bằng khóa công khai của người dùng</a:t>
            </a:r>
            <a:endParaRPr lang="en-US" dirty="0"/>
          </a:p>
        </p:txBody>
      </p:sp>
      <p:sp>
        <p:nvSpPr>
          <p:cNvPr id="3" name="Title 2"/>
          <p:cNvSpPr>
            <a:spLocks noGrp="1"/>
          </p:cNvSpPr>
          <p:nvPr>
            <p:ph type="title"/>
          </p:nvPr>
        </p:nvSpPr>
        <p:spPr/>
        <p:txBody>
          <a:bodyPr/>
          <a:lstStyle/>
          <a:p>
            <a:r>
              <a:rPr lang="en-US" dirty="0" smtClean="0"/>
              <a:t>EFS - </a:t>
            </a:r>
            <a:r>
              <a:rPr lang="vi-VN" dirty="0" smtClean="0"/>
              <a:t>Encryption </a:t>
            </a:r>
            <a:r>
              <a:rPr lang="vi-VN" dirty="0"/>
              <a:t>File Syste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4</a:t>
            </a:fld>
            <a:endParaRPr lang="ru-RU" dirty="0"/>
          </a:p>
        </p:txBody>
      </p:sp>
    </p:spTree>
    <p:extLst>
      <p:ext uri="{BB962C8B-B14F-4D97-AF65-F5344CB8AC3E}">
        <p14:creationId xmlns:p14="http://schemas.microsoft.com/office/powerpoint/2010/main" val="11216521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a:xfrm>
            <a:off x="0" y="4419600"/>
            <a:ext cx="9144000" cy="2438400"/>
          </a:xfrm>
        </p:spPr>
        <p:txBody>
          <a:bodyPr>
            <a:normAutofit/>
          </a:bodyPr>
          <a:lstStyle/>
          <a:p>
            <a:pPr marL="0" indent="0">
              <a:buNone/>
              <a:tabLst>
                <a:tab pos="742950" algn="l"/>
              </a:tabLst>
            </a:pPr>
            <a:r>
              <a:rPr lang="vi-VN" sz="2800" dirty="0" smtClean="0"/>
              <a:t>AE:	Thuật toán bất đối xứng (Asymmetric Encryption)</a:t>
            </a:r>
          </a:p>
          <a:p>
            <a:pPr marL="0" indent="0">
              <a:buNone/>
              <a:tabLst>
                <a:tab pos="742950" algn="l"/>
              </a:tabLst>
            </a:pPr>
            <a:r>
              <a:rPr lang="vi-VN" sz="2800" dirty="0" smtClean="0"/>
              <a:t>SE:	Thuật toán đối xứng (Symmetric Encryption)</a:t>
            </a:r>
          </a:p>
          <a:p>
            <a:pPr marL="0" indent="0">
              <a:buNone/>
              <a:tabLst>
                <a:tab pos="742950" algn="l"/>
              </a:tabLst>
            </a:pPr>
            <a:r>
              <a:rPr lang="vi-VN" sz="2800" dirty="0" smtClean="0"/>
              <a:t>FEK:	Khóa mã hóa file (File Encryption Key)</a:t>
            </a:r>
          </a:p>
          <a:p>
            <a:pPr marL="0" indent="0">
              <a:buNone/>
              <a:tabLst>
                <a:tab pos="742950" algn="l"/>
              </a:tabLst>
            </a:pPr>
            <a:r>
              <a:rPr lang="vi-VN" sz="2800" dirty="0" smtClean="0"/>
              <a:t>KP:	Khóa công khai của người dùng (User’s Public Key)</a:t>
            </a:r>
          </a:p>
        </p:txBody>
      </p:sp>
      <p:sp>
        <p:nvSpPr>
          <p:cNvPr id="3" name="Title 2"/>
          <p:cNvSpPr>
            <a:spLocks noGrp="1"/>
          </p:cNvSpPr>
          <p:nvPr>
            <p:ph type="title"/>
          </p:nvPr>
        </p:nvSpPr>
        <p:spPr/>
        <p:txBody>
          <a:bodyPr/>
          <a:lstStyle/>
          <a:p>
            <a:r>
              <a:rPr lang="en-US" dirty="0"/>
              <a:t>EFS - </a:t>
            </a:r>
            <a:r>
              <a:rPr lang="vi-VN" dirty="0"/>
              <a:t>Encryption File Syste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5</a:t>
            </a:fld>
            <a:endParaRPr lang="ru-RU" dirty="0"/>
          </a:p>
        </p:txBody>
      </p:sp>
      <p:pic>
        <p:nvPicPr>
          <p:cNvPr id="1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609600"/>
            <a:ext cx="7239000" cy="3355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6207343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a:xfrm>
            <a:off x="0" y="4419600"/>
            <a:ext cx="9144000" cy="2438400"/>
          </a:xfrm>
        </p:spPr>
        <p:txBody>
          <a:bodyPr>
            <a:normAutofit/>
          </a:bodyPr>
          <a:lstStyle/>
          <a:p>
            <a:pPr marL="0" indent="0">
              <a:buNone/>
              <a:tabLst>
                <a:tab pos="742950" algn="l"/>
              </a:tabLst>
            </a:pPr>
            <a:r>
              <a:rPr lang="vi-VN" sz="2800" dirty="0" smtClean="0"/>
              <a:t>Giải mã:</a:t>
            </a:r>
          </a:p>
          <a:p>
            <a:pPr>
              <a:tabLst>
                <a:tab pos="742950" algn="l"/>
              </a:tabLst>
            </a:pPr>
            <a:r>
              <a:rPr lang="vi-VN" sz="2800" dirty="0" smtClean="0"/>
              <a:t>FEK = AD(K, KS)</a:t>
            </a:r>
          </a:p>
          <a:p>
            <a:pPr>
              <a:tabLst>
                <a:tab pos="742950" algn="l"/>
              </a:tabLst>
            </a:pPr>
            <a:r>
              <a:rPr lang="vi-VN" sz="2800" dirty="0" smtClean="0"/>
              <a:t>M = SD(C, FEK)</a:t>
            </a:r>
          </a:p>
        </p:txBody>
      </p:sp>
      <p:sp>
        <p:nvSpPr>
          <p:cNvPr id="3" name="Title 2"/>
          <p:cNvSpPr>
            <a:spLocks noGrp="1"/>
          </p:cNvSpPr>
          <p:nvPr>
            <p:ph type="title"/>
          </p:nvPr>
        </p:nvSpPr>
        <p:spPr/>
        <p:txBody>
          <a:bodyPr/>
          <a:lstStyle/>
          <a:p>
            <a:r>
              <a:rPr lang="en-US" dirty="0"/>
              <a:t>EFS - </a:t>
            </a:r>
            <a:r>
              <a:rPr lang="vi-VN" dirty="0"/>
              <a:t>Encryption File Syste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6</a:t>
            </a:fld>
            <a:endParaRPr lang="ru-RU" dirty="0"/>
          </a:p>
        </p:txBody>
      </p:sp>
      <p:pic>
        <p:nvPicPr>
          <p:cNvPr id="1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609600"/>
            <a:ext cx="7239000" cy="3355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5557610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3"/>
          </p:nvPr>
        </p:nvSpPr>
        <p:spPr/>
        <p:txBody>
          <a:bodyPr/>
          <a:lstStyle/>
          <a:p>
            <a:pPr>
              <a:buFont typeface="Wingdings" pitchFamily="2" charset="2"/>
              <a:buChar char="q"/>
            </a:pPr>
            <a:r>
              <a:rPr lang="vi-VN" dirty="0" smtClean="0"/>
              <a:t>Trường hợp file được chia sẻ với người khác</a:t>
            </a:r>
            <a:endParaRPr lang="en-US" dirty="0"/>
          </a:p>
        </p:txBody>
      </p:sp>
      <p:sp>
        <p:nvSpPr>
          <p:cNvPr id="3" name="Title 2"/>
          <p:cNvSpPr>
            <a:spLocks noGrp="1"/>
          </p:cNvSpPr>
          <p:nvPr>
            <p:ph type="title"/>
          </p:nvPr>
        </p:nvSpPr>
        <p:spPr/>
        <p:txBody>
          <a:bodyPr/>
          <a:lstStyle/>
          <a:p>
            <a:r>
              <a:rPr lang="en-US" dirty="0"/>
              <a:t>EFS - </a:t>
            </a:r>
            <a:r>
              <a:rPr lang="vi-VN" dirty="0"/>
              <a:t>Encryption File Syste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7</a:t>
            </a:fld>
            <a:endParaRPr lang="ru-RU" dirty="0"/>
          </a:p>
        </p:txBody>
      </p:sp>
      <p:pic>
        <p:nvPicPr>
          <p:cNvPr id="20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031" y="1085850"/>
            <a:ext cx="8088923" cy="5757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1362760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3"/>
          </p:nvPr>
        </p:nvSpPr>
        <p:spPr/>
        <p:txBody>
          <a:bodyPr/>
          <a:lstStyle/>
          <a:p>
            <a:pPr>
              <a:buFont typeface="Wingdings" pitchFamily="2" charset="2"/>
              <a:buChar char="q"/>
            </a:pPr>
            <a:r>
              <a:rPr lang="vi-VN" dirty="0" smtClean="0"/>
              <a:t>Để mã hóa file/thư mục, nhấn chuột phải và chọn mục «Properties»</a:t>
            </a:r>
          </a:p>
          <a:p>
            <a:pPr>
              <a:buFont typeface="Wingdings" pitchFamily="2" charset="2"/>
              <a:buChar char="q"/>
            </a:pPr>
            <a:endParaRPr lang="en-US" dirty="0"/>
          </a:p>
        </p:txBody>
      </p:sp>
      <p:sp>
        <p:nvSpPr>
          <p:cNvPr id="3" name="Title 2"/>
          <p:cNvSpPr>
            <a:spLocks noGrp="1"/>
          </p:cNvSpPr>
          <p:nvPr>
            <p:ph type="title"/>
          </p:nvPr>
        </p:nvSpPr>
        <p:spPr/>
        <p:txBody>
          <a:bodyPr/>
          <a:lstStyle/>
          <a:p>
            <a:r>
              <a:rPr lang="en-US" dirty="0"/>
              <a:t>EFS - </a:t>
            </a:r>
            <a:r>
              <a:rPr lang="vi-VN" dirty="0"/>
              <a:t>Encryption File Syste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8</a:t>
            </a:fld>
            <a:endParaRPr lang="ru-RU"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1692" y="1572714"/>
            <a:ext cx="8159262" cy="5266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6641494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3"/>
          </p:nvPr>
        </p:nvSpPr>
        <p:spPr>
          <a:xfrm>
            <a:off x="4853354" y="476672"/>
            <a:ext cx="4290646" cy="6381328"/>
          </a:xfrm>
        </p:spPr>
        <p:txBody>
          <a:bodyPr/>
          <a:lstStyle/>
          <a:p>
            <a:pPr>
              <a:buFont typeface="Wingdings" pitchFamily="2" charset="2"/>
              <a:buChar char="q"/>
            </a:pPr>
            <a:r>
              <a:rPr lang="vi-VN" dirty="0" smtClean="0"/>
              <a:t>Tiếp đó, chọn nút «Advanced» (tính năng nâng cao)</a:t>
            </a:r>
          </a:p>
          <a:p>
            <a:pPr>
              <a:buFont typeface="Wingdings" pitchFamily="2" charset="2"/>
              <a:buChar char="q"/>
            </a:pPr>
            <a:endParaRPr lang="en-US" dirty="0"/>
          </a:p>
        </p:txBody>
      </p:sp>
      <p:sp>
        <p:nvSpPr>
          <p:cNvPr id="3" name="Title 2"/>
          <p:cNvSpPr>
            <a:spLocks noGrp="1"/>
          </p:cNvSpPr>
          <p:nvPr>
            <p:ph type="title"/>
          </p:nvPr>
        </p:nvSpPr>
        <p:spPr/>
        <p:txBody>
          <a:bodyPr/>
          <a:lstStyle/>
          <a:p>
            <a:r>
              <a:rPr lang="en-US" dirty="0"/>
              <a:t>EFS - </a:t>
            </a:r>
            <a:r>
              <a:rPr lang="vi-VN" dirty="0"/>
              <a:t>Encryption File Syste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9</a:t>
            </a:fld>
            <a:endParaRPr lang="ru-RU"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85" y="457200"/>
            <a:ext cx="4765431" cy="6416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6353413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extLst>
              <p:ext uri="{D42A27DB-BD31-4B8C-83A1-F6EECF244321}">
                <p14:modId xmlns:p14="http://schemas.microsoft.com/office/powerpoint/2010/main" val="1870463010"/>
              </p:ext>
            </p:extLst>
          </p:nvPr>
        </p:nvGraphicFramePr>
        <p:xfrm>
          <a:off x="827584" y="692696"/>
          <a:ext cx="7704856" cy="52565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9714978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3"/>
          </p:nvPr>
        </p:nvSpPr>
        <p:spPr/>
        <p:txBody>
          <a:bodyPr/>
          <a:lstStyle/>
          <a:p>
            <a:pPr>
              <a:buFont typeface="Wingdings" pitchFamily="2" charset="2"/>
              <a:buChar char="q"/>
            </a:pPr>
            <a:r>
              <a:rPr lang="vi-VN" dirty="0" smtClean="0"/>
              <a:t>Đánh dấu chọn mục «Encrypt contents to secure data.</a:t>
            </a:r>
          </a:p>
          <a:p>
            <a:pPr>
              <a:buFont typeface="Wingdings" pitchFamily="2" charset="2"/>
              <a:buChar char="q"/>
            </a:pPr>
            <a:endParaRPr lang="en-US" dirty="0"/>
          </a:p>
        </p:txBody>
      </p:sp>
      <p:sp>
        <p:nvSpPr>
          <p:cNvPr id="3" name="Title 2"/>
          <p:cNvSpPr>
            <a:spLocks noGrp="1"/>
          </p:cNvSpPr>
          <p:nvPr>
            <p:ph type="title"/>
          </p:nvPr>
        </p:nvSpPr>
        <p:spPr/>
        <p:txBody>
          <a:bodyPr/>
          <a:lstStyle/>
          <a:p>
            <a:r>
              <a:rPr lang="en-US" dirty="0"/>
              <a:t>EFS - </a:t>
            </a:r>
            <a:r>
              <a:rPr lang="vi-VN" dirty="0"/>
              <a:t>Encryption File Syste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0</a:t>
            </a:fld>
            <a:endParaRPr lang="ru-RU" dirty="0"/>
          </a:p>
        </p:txBody>
      </p:sp>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7784" y="1676400"/>
            <a:ext cx="6049108" cy="4989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8665467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3"/>
          </p:nvPr>
        </p:nvSpPr>
        <p:spPr/>
        <p:txBody>
          <a:bodyPr/>
          <a:lstStyle/>
          <a:p>
            <a:pPr>
              <a:buFont typeface="Wingdings" pitchFamily="2" charset="2"/>
              <a:buChar char="q"/>
            </a:pPr>
            <a:r>
              <a:rPr lang="vi-VN" dirty="0" smtClean="0"/>
              <a:t>File/thư mục được mã hóa sẽ có màu xanh</a:t>
            </a:r>
          </a:p>
          <a:p>
            <a:pPr>
              <a:buFont typeface="Wingdings" pitchFamily="2" charset="2"/>
              <a:buChar char="q"/>
            </a:pPr>
            <a:endParaRPr lang="en-US" dirty="0"/>
          </a:p>
        </p:txBody>
      </p:sp>
      <p:sp>
        <p:nvSpPr>
          <p:cNvPr id="3" name="Title 2"/>
          <p:cNvSpPr>
            <a:spLocks noGrp="1"/>
          </p:cNvSpPr>
          <p:nvPr>
            <p:ph type="title"/>
          </p:nvPr>
        </p:nvSpPr>
        <p:spPr/>
        <p:txBody>
          <a:bodyPr/>
          <a:lstStyle/>
          <a:p>
            <a:r>
              <a:rPr lang="en-US" dirty="0"/>
              <a:t>EFS - </a:t>
            </a:r>
            <a:r>
              <a:rPr lang="vi-VN" dirty="0"/>
              <a:t>Encryption File Syste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1</a:t>
            </a:fld>
            <a:endParaRPr lang="ru-RU" dirty="0"/>
          </a:p>
        </p:txBody>
      </p:sp>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1" y="1143000"/>
            <a:ext cx="8516875" cy="5120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7414594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p:txBody>
          <a:bodyPr/>
          <a:lstStyle/>
          <a:p>
            <a:r>
              <a:rPr lang="vi-VN" dirty="0" smtClean="0"/>
              <a:t>Mã hóa dữ liệu lưu trữ</a:t>
            </a:r>
            <a:endParaRPr lang="en-US" dirty="0"/>
          </a:p>
        </p:txBody>
      </p:sp>
      <p:sp>
        <p:nvSpPr>
          <p:cNvPr id="5" name="Text Placeholder 4"/>
          <p:cNvSpPr>
            <a:spLocks noGrp="1"/>
          </p:cNvSpPr>
          <p:nvPr>
            <p:ph type="body" sz="quarter" idx="11"/>
          </p:nvPr>
        </p:nvSpPr>
        <p:spPr/>
        <p:txBody>
          <a:bodyPr/>
          <a:lstStyle/>
          <a:p>
            <a:r>
              <a:rPr lang="vi-VN" dirty="0" smtClean="0"/>
              <a:t>Hệ quản trị tập tin mật mã EFS</a:t>
            </a:r>
          </a:p>
          <a:p>
            <a:r>
              <a:rPr lang="vi-VN" b="1" dirty="0" smtClean="0">
                <a:solidFill>
                  <a:srgbClr val="FF0000"/>
                </a:solidFill>
              </a:rPr>
              <a:t>Mã hóa ổ đĩa</a:t>
            </a:r>
          </a:p>
          <a:p>
            <a:r>
              <a:rPr lang="vi-VN" dirty="0" smtClean="0"/>
              <a:t>Mã hóa dữ liệu khi đồng bộ qua đám mây</a:t>
            </a:r>
            <a:endParaRPr lang="en-US" dirty="0"/>
          </a:p>
        </p:txBody>
      </p:sp>
    </p:spTree>
    <p:extLst>
      <p:ext uri="{BB962C8B-B14F-4D97-AF65-F5344CB8AC3E}">
        <p14:creationId xmlns:p14="http://schemas.microsoft.com/office/powerpoint/2010/main" val="141115641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p:txBody>
          <a:bodyPr anchor="ctr"/>
          <a:lstStyle/>
          <a:p>
            <a:pPr>
              <a:buFont typeface="Wingdings" pitchFamily="2" charset="2"/>
              <a:buChar char="q"/>
            </a:pPr>
            <a:r>
              <a:rPr lang="vi-VN" dirty="0" smtClean="0"/>
              <a:t>Sản phẩm mã hóa dữ liệu của bên thứ ba thường ở dạng chương trình mã hóa ổ đĩa</a:t>
            </a:r>
          </a:p>
          <a:p>
            <a:pPr lvl="1">
              <a:buFont typeface="Arial" pitchFamily="34" charset="0"/>
              <a:buChar char="•"/>
            </a:pPr>
            <a:r>
              <a:rPr lang="vi-VN" dirty="0" smtClean="0"/>
              <a:t>Mã hóa ổ đĩa ảo</a:t>
            </a:r>
          </a:p>
          <a:p>
            <a:pPr lvl="2">
              <a:buFont typeface="Courier New" pitchFamily="49" charset="0"/>
              <a:buChar char="o"/>
            </a:pPr>
            <a:r>
              <a:rPr lang="vi-VN" dirty="0" smtClean="0"/>
              <a:t>Đĩa ảo tồn tại dưới dạng một file duy nhất</a:t>
            </a:r>
          </a:p>
          <a:p>
            <a:pPr lvl="2">
              <a:buFont typeface="Courier New" pitchFamily="49" charset="0"/>
              <a:buChar char="o"/>
            </a:pPr>
            <a:r>
              <a:rPr lang="vi-VN" dirty="0" smtClean="0"/>
              <a:t>Đĩa ảo tồn tại dưới dạng một thư mục</a:t>
            </a:r>
          </a:p>
          <a:p>
            <a:pPr lvl="1">
              <a:buFont typeface="Arial" pitchFamily="34" charset="0"/>
              <a:buChar char="•"/>
            </a:pPr>
            <a:r>
              <a:rPr lang="vi-VN" dirty="0"/>
              <a:t>M</a:t>
            </a:r>
            <a:r>
              <a:rPr lang="vi-VN" dirty="0" smtClean="0"/>
              <a:t>ã hóa ổ đĩa vật lý</a:t>
            </a:r>
          </a:p>
          <a:p>
            <a:pPr>
              <a:buFont typeface="Wingdings" pitchFamily="2" charset="2"/>
              <a:buChar char="q"/>
            </a:pPr>
            <a:r>
              <a:rPr lang="vi-VN" dirty="0" smtClean="0"/>
              <a:t>Có những phần mềm mã hóa file dữ liệu nhưng không thuận tiện trong sử dụng</a:t>
            </a:r>
            <a:endParaRPr lang="en-US" dirty="0"/>
          </a:p>
        </p:txBody>
      </p:sp>
      <p:sp>
        <p:nvSpPr>
          <p:cNvPr id="3" name="Title 2"/>
          <p:cNvSpPr>
            <a:spLocks noGrp="1"/>
          </p:cNvSpPr>
          <p:nvPr>
            <p:ph type="title"/>
          </p:nvPr>
        </p:nvSpPr>
        <p:spPr/>
        <p:txBody>
          <a:bodyPr/>
          <a:lstStyle/>
          <a:p>
            <a:r>
              <a:rPr lang="vi-VN" dirty="0"/>
              <a:t>Mã hóa </a:t>
            </a:r>
            <a:r>
              <a:rPr lang="vi-VN" dirty="0" smtClean="0"/>
              <a:t>ổ đĩa</a:t>
            </a:r>
            <a:endParaRPr lang="vi-VN"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3</a:t>
            </a:fld>
            <a:endParaRPr lang="ru-RU" dirty="0"/>
          </a:p>
        </p:txBody>
      </p:sp>
    </p:spTree>
    <p:extLst>
      <p:ext uri="{BB962C8B-B14F-4D97-AF65-F5344CB8AC3E}">
        <p14:creationId xmlns:p14="http://schemas.microsoft.com/office/powerpoint/2010/main" val="36843320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p:txBody>
          <a:bodyPr anchor="t"/>
          <a:lstStyle/>
          <a:p>
            <a:pPr>
              <a:buFont typeface="Wingdings" pitchFamily="2" charset="2"/>
              <a:buChar char="q"/>
            </a:pPr>
            <a:r>
              <a:rPr lang="vi-VN" dirty="0"/>
              <a:t>Có những sản phẩm chuyên dụng, thực hiện mã hóa </a:t>
            </a:r>
            <a:r>
              <a:rPr lang="vi-VN" dirty="0" smtClean="0"/>
              <a:t>ổ đĩa bằng </a:t>
            </a:r>
            <a:r>
              <a:rPr lang="vi-VN" dirty="0"/>
              <a:t>phần </a:t>
            </a:r>
            <a:r>
              <a:rPr lang="vi-VN" dirty="0" smtClean="0"/>
              <a:t>cứng</a:t>
            </a:r>
            <a:endParaRPr lang="vi-VN" dirty="0"/>
          </a:p>
          <a:p>
            <a:pPr lvl="1">
              <a:buFont typeface="Arial" pitchFamily="34" charset="0"/>
              <a:buChar char="•"/>
            </a:pPr>
            <a:r>
              <a:rPr lang="en-US" dirty="0" smtClean="0"/>
              <a:t>Hard </a:t>
            </a:r>
            <a:r>
              <a:rPr lang="en-US" dirty="0"/>
              <a:t>Disk Drive (HDD) FDE (usually referred to as SED)</a:t>
            </a:r>
          </a:p>
          <a:p>
            <a:pPr lvl="1">
              <a:buFont typeface="Arial" pitchFamily="34" charset="0"/>
              <a:buChar char="•"/>
            </a:pPr>
            <a:r>
              <a:rPr lang="en-US" dirty="0" smtClean="0"/>
              <a:t>Enclosed </a:t>
            </a:r>
            <a:r>
              <a:rPr lang="en-US" dirty="0"/>
              <a:t>hard disk drive FDE</a:t>
            </a:r>
          </a:p>
          <a:p>
            <a:pPr lvl="1">
              <a:buFont typeface="Arial" pitchFamily="34" charset="0"/>
              <a:buChar char="•"/>
            </a:pPr>
            <a:r>
              <a:rPr lang="en-US" dirty="0" smtClean="0"/>
              <a:t>Bridge </a:t>
            </a:r>
            <a:r>
              <a:rPr lang="en-US" dirty="0"/>
              <a:t>and Chipset (BC) </a:t>
            </a:r>
            <a:r>
              <a:rPr lang="en-US" dirty="0" smtClean="0"/>
              <a:t>FDE</a:t>
            </a:r>
            <a:endParaRPr lang="vi-VN" dirty="0"/>
          </a:p>
        </p:txBody>
      </p:sp>
      <p:sp>
        <p:nvSpPr>
          <p:cNvPr id="3" name="Title 2"/>
          <p:cNvSpPr>
            <a:spLocks noGrp="1"/>
          </p:cNvSpPr>
          <p:nvPr>
            <p:ph type="title"/>
          </p:nvPr>
        </p:nvSpPr>
        <p:spPr/>
        <p:txBody>
          <a:bodyPr/>
          <a:lstStyle/>
          <a:p>
            <a:r>
              <a:rPr lang="vi-VN" dirty="0"/>
              <a:t>Mã hóa ổ đĩa</a:t>
            </a:r>
          </a:p>
        </p:txBody>
      </p:sp>
      <p:sp>
        <p:nvSpPr>
          <p:cNvPr id="4" name="Slide Number Placeholder 3"/>
          <p:cNvSpPr>
            <a:spLocks noGrp="1"/>
          </p:cNvSpPr>
          <p:nvPr>
            <p:ph type="sldNum" sz="quarter" idx="12"/>
          </p:nvPr>
        </p:nvSpPr>
        <p:spPr/>
        <p:txBody>
          <a:bodyPr/>
          <a:lstStyle/>
          <a:p>
            <a:fld id="{3E15BD7C-E074-4D4A-84C3-500EE5B9C190}" type="slidenum">
              <a:rPr lang="ru-RU" smtClean="0"/>
              <a:pPr/>
              <a:t>34</a:t>
            </a:fld>
            <a:endParaRPr lang="ru-RU" dirty="0"/>
          </a:p>
        </p:txBody>
      </p:sp>
      <p:sp>
        <p:nvSpPr>
          <p:cNvPr id="2" name="AutoShape 4" descr="Image result for Enclosed hard disk drive FDE"/>
          <p:cNvSpPr>
            <a:spLocks noChangeAspect="1" noChangeArrowheads="1"/>
          </p:cNvSpPr>
          <p:nvPr/>
        </p:nvSpPr>
        <p:spPr bwMode="auto">
          <a:xfrm>
            <a:off x="143608" y="-144463"/>
            <a:ext cx="281354"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Image result for Enclosed hard disk drive FDE"/>
          <p:cNvSpPr>
            <a:spLocks noChangeAspect="1" noChangeArrowheads="1"/>
          </p:cNvSpPr>
          <p:nvPr/>
        </p:nvSpPr>
        <p:spPr bwMode="auto">
          <a:xfrm>
            <a:off x="284285" y="7938"/>
            <a:ext cx="281354"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819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1508" y="3505200"/>
            <a:ext cx="3105984" cy="254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AutoShape 11" descr="Image result for Hard disk drive FDE"/>
          <p:cNvSpPr>
            <a:spLocks noChangeAspect="1" noChangeArrowheads="1"/>
          </p:cNvSpPr>
          <p:nvPr/>
        </p:nvSpPr>
        <p:spPr bwMode="auto">
          <a:xfrm>
            <a:off x="424961" y="160338"/>
            <a:ext cx="281354"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8204"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962" y="3505200"/>
            <a:ext cx="1661746" cy="254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06" name="Picture 14" descr="http://www.suritel.ru/pictures/catalog/pr7400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0625" y="3505200"/>
            <a:ext cx="3172360" cy="2543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36389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endParaRPr lang="en-US" dirty="0"/>
          </a:p>
        </p:txBody>
      </p:sp>
      <p:sp>
        <p:nvSpPr>
          <p:cNvPr id="3" name="Title 2"/>
          <p:cNvSpPr>
            <a:spLocks noGrp="1"/>
          </p:cNvSpPr>
          <p:nvPr>
            <p:ph type="title"/>
          </p:nvPr>
        </p:nvSpPr>
        <p:spPr/>
        <p:txBody>
          <a:bodyPr/>
          <a:lstStyle/>
          <a:p>
            <a:r>
              <a:rPr lang="vi-VN" dirty="0"/>
              <a:t>Mã hóa ổ đĩa</a:t>
            </a:r>
          </a:p>
        </p:txBody>
      </p:sp>
      <p:sp>
        <p:nvSpPr>
          <p:cNvPr id="4" name="Slide Number Placeholder 3"/>
          <p:cNvSpPr>
            <a:spLocks noGrp="1"/>
          </p:cNvSpPr>
          <p:nvPr>
            <p:ph type="sldNum" sz="quarter" idx="12"/>
          </p:nvPr>
        </p:nvSpPr>
        <p:spPr/>
        <p:txBody>
          <a:bodyPr/>
          <a:lstStyle/>
          <a:p>
            <a:fld id="{3E15BD7C-E074-4D4A-84C3-500EE5B9C190}" type="slidenum">
              <a:rPr lang="ru-RU" smtClean="0"/>
              <a:pPr/>
              <a:t>35</a:t>
            </a:fld>
            <a:endParaRPr lang="ru-RU" dirty="0"/>
          </a:p>
        </p:txBody>
      </p:sp>
      <p:graphicFrame>
        <p:nvGraphicFramePr>
          <p:cNvPr id="8" name="Content Placeholder 5"/>
          <p:cNvGraphicFramePr>
            <a:graphicFrameLocks/>
          </p:cNvGraphicFramePr>
          <p:nvPr>
            <p:extLst>
              <p:ext uri="{D42A27DB-BD31-4B8C-83A1-F6EECF244321}">
                <p14:modId xmlns:p14="http://schemas.microsoft.com/office/powerpoint/2010/main" val="1045846073"/>
              </p:ext>
            </p:extLst>
          </p:nvPr>
        </p:nvGraphicFramePr>
        <p:xfrm>
          <a:off x="0" y="1371600"/>
          <a:ext cx="9073660" cy="4511040"/>
        </p:xfrm>
        <a:graphic>
          <a:graphicData uri="http://schemas.openxmlformats.org/drawingml/2006/table">
            <a:tbl>
              <a:tblPr firstRow="1" bandRow="1">
                <a:tableStyleId>{5C22544A-7EE6-4342-B048-85BDC9FD1C3A}</a:tableStyleId>
              </a:tblPr>
              <a:tblGrid>
                <a:gridCol w="1814732">
                  <a:extLst>
                    <a:ext uri="{9D8B030D-6E8A-4147-A177-3AD203B41FA5}">
                      <a16:colId xmlns:a16="http://schemas.microsoft.com/office/drawing/2014/main" val="20000"/>
                    </a:ext>
                  </a:extLst>
                </a:gridCol>
                <a:gridCol w="1814732">
                  <a:extLst>
                    <a:ext uri="{9D8B030D-6E8A-4147-A177-3AD203B41FA5}">
                      <a16:colId xmlns:a16="http://schemas.microsoft.com/office/drawing/2014/main" val="20001"/>
                    </a:ext>
                  </a:extLst>
                </a:gridCol>
                <a:gridCol w="1814732">
                  <a:extLst>
                    <a:ext uri="{9D8B030D-6E8A-4147-A177-3AD203B41FA5}">
                      <a16:colId xmlns:a16="http://schemas.microsoft.com/office/drawing/2014/main" val="20002"/>
                    </a:ext>
                  </a:extLst>
                </a:gridCol>
                <a:gridCol w="1814732">
                  <a:extLst>
                    <a:ext uri="{9D8B030D-6E8A-4147-A177-3AD203B41FA5}">
                      <a16:colId xmlns:a16="http://schemas.microsoft.com/office/drawing/2014/main" val="20003"/>
                    </a:ext>
                  </a:extLst>
                </a:gridCol>
                <a:gridCol w="1814732">
                  <a:extLst>
                    <a:ext uri="{9D8B030D-6E8A-4147-A177-3AD203B41FA5}">
                      <a16:colId xmlns:a16="http://schemas.microsoft.com/office/drawing/2014/main" val="20004"/>
                    </a:ext>
                  </a:extLst>
                </a:gridCol>
              </a:tblGrid>
              <a:tr h="137160">
                <a:tc>
                  <a:txBody>
                    <a:bodyPr/>
                    <a:lstStyle/>
                    <a:p>
                      <a:pPr algn="l"/>
                      <a:endParaRPr lang="en-US" sz="2400" dirty="0"/>
                    </a:p>
                  </a:txBody>
                  <a:tcPr marL="84406" marR="84406"/>
                </a:tc>
                <a:tc>
                  <a:txBody>
                    <a:bodyPr/>
                    <a:lstStyle/>
                    <a:p>
                      <a:pPr algn="ctr"/>
                      <a:r>
                        <a:rPr lang="vi-VN" sz="2400" dirty="0" smtClean="0"/>
                        <a:t>Mã</a:t>
                      </a:r>
                      <a:r>
                        <a:rPr lang="vi-VN" sz="2400" baseline="0" dirty="0" smtClean="0"/>
                        <a:t> nguồn mở</a:t>
                      </a:r>
                      <a:endParaRPr lang="en-US" sz="2400" dirty="0"/>
                    </a:p>
                  </a:txBody>
                  <a:tcPr marL="84406" marR="84406"/>
                </a:tc>
                <a:tc>
                  <a:txBody>
                    <a:bodyPr/>
                    <a:lstStyle/>
                    <a:p>
                      <a:pPr algn="ctr"/>
                      <a:r>
                        <a:rPr lang="vi-VN" sz="2400" dirty="0" smtClean="0"/>
                        <a:t>Mã</a:t>
                      </a:r>
                      <a:r>
                        <a:rPr lang="vi-VN" sz="2400" baseline="0" dirty="0" smtClean="0"/>
                        <a:t> hóa đĩa ảo</a:t>
                      </a:r>
                      <a:endParaRPr lang="en-US" sz="2400" dirty="0"/>
                    </a:p>
                  </a:txBody>
                  <a:tcPr marL="84406" marR="84406"/>
                </a:tc>
                <a:tc>
                  <a:txBody>
                    <a:bodyPr/>
                    <a:lstStyle/>
                    <a:p>
                      <a:pPr algn="ctr"/>
                      <a:r>
                        <a:rPr lang="vi-VN" sz="2400" dirty="0" smtClean="0"/>
                        <a:t>Mã</a:t>
                      </a:r>
                      <a:r>
                        <a:rPr lang="vi-VN" sz="2400" baseline="0" dirty="0" smtClean="0"/>
                        <a:t> hóa đĩa vật lý</a:t>
                      </a:r>
                      <a:endParaRPr lang="en-US" sz="2400" dirty="0"/>
                    </a:p>
                  </a:txBody>
                  <a:tcPr marL="84406" marR="84406"/>
                </a:tc>
                <a:tc>
                  <a:txBody>
                    <a:bodyPr/>
                    <a:lstStyle/>
                    <a:p>
                      <a:pPr algn="ctr"/>
                      <a:r>
                        <a:rPr lang="vi-VN" sz="2400" dirty="0" smtClean="0"/>
                        <a:t>Tổ</a:t>
                      </a:r>
                      <a:r>
                        <a:rPr lang="vi-VN" sz="2400" baseline="0" dirty="0" smtClean="0"/>
                        <a:t> chức đĩa ảo</a:t>
                      </a:r>
                      <a:endParaRPr lang="en-US" sz="2400" dirty="0"/>
                    </a:p>
                  </a:txBody>
                  <a:tcPr marL="84406" marR="84406"/>
                </a:tc>
                <a:extLst>
                  <a:ext uri="{0D108BD9-81ED-4DB2-BD59-A6C34878D82A}">
                    <a16:rowId xmlns:a16="http://schemas.microsoft.com/office/drawing/2014/main" val="10000"/>
                  </a:ext>
                </a:extLst>
              </a:tr>
              <a:tr h="614680">
                <a:tc>
                  <a:txBody>
                    <a:bodyPr/>
                    <a:lstStyle/>
                    <a:p>
                      <a:pPr algn="l"/>
                      <a:r>
                        <a:rPr lang="vi-VN" sz="2400" dirty="0" smtClean="0"/>
                        <a:t>BitLocker</a:t>
                      </a:r>
                      <a:endParaRPr lang="en-US" sz="2400" dirty="0"/>
                    </a:p>
                  </a:txBody>
                  <a:tcPr marL="84406" marR="84406"/>
                </a:tc>
                <a:tc>
                  <a:txBody>
                    <a:bodyPr/>
                    <a:lstStyle/>
                    <a:p>
                      <a:pPr algn="ctr"/>
                      <a:endParaRPr lang="en-US" sz="2400" dirty="0"/>
                    </a:p>
                  </a:txBody>
                  <a:tcPr marL="84406" marR="84406"/>
                </a:tc>
                <a:tc>
                  <a:txBody>
                    <a:bodyPr/>
                    <a:lstStyle/>
                    <a:p>
                      <a:pPr algn="ctr"/>
                      <a:endParaRPr lang="en-US" sz="2400" dirty="0"/>
                    </a:p>
                  </a:txBody>
                  <a:tcPr marL="84406" marR="84406"/>
                </a:tc>
                <a:tc>
                  <a:txBody>
                    <a:bodyPr/>
                    <a:lstStyle/>
                    <a:p>
                      <a:pPr algn="ctr"/>
                      <a:r>
                        <a:rPr lang="en-US" sz="2400" dirty="0" smtClean="0">
                          <a:sym typeface="Wingdings 2"/>
                        </a:rPr>
                        <a:t></a:t>
                      </a:r>
                      <a:endParaRPr lang="en-US" sz="2400" dirty="0"/>
                    </a:p>
                  </a:txBody>
                  <a:tcPr marL="84406" marR="84406"/>
                </a:tc>
                <a:tc>
                  <a:txBody>
                    <a:bodyPr/>
                    <a:lstStyle/>
                    <a:p>
                      <a:pPr algn="ctr"/>
                      <a:endParaRPr lang="en-US" sz="2400" dirty="0"/>
                    </a:p>
                  </a:txBody>
                  <a:tcPr marL="84406" marR="84406"/>
                </a:tc>
                <a:extLst>
                  <a:ext uri="{0D108BD9-81ED-4DB2-BD59-A6C34878D82A}">
                    <a16:rowId xmlns:a16="http://schemas.microsoft.com/office/drawing/2014/main" val="10001"/>
                  </a:ext>
                </a:extLst>
              </a:tr>
              <a:tr h="614680">
                <a:tc>
                  <a:txBody>
                    <a:bodyPr/>
                    <a:lstStyle/>
                    <a:p>
                      <a:pPr algn="l"/>
                      <a:r>
                        <a:rPr lang="vi-VN" sz="2400" dirty="0" smtClean="0"/>
                        <a:t>R-Crypto</a:t>
                      </a:r>
                      <a:endParaRPr lang="en-US" sz="2400" dirty="0"/>
                    </a:p>
                  </a:txBody>
                  <a:tcPr marL="84406" marR="84406"/>
                </a:tc>
                <a:tc>
                  <a:txBody>
                    <a:bodyPr/>
                    <a:lstStyle/>
                    <a:p>
                      <a:pPr algn="ctr"/>
                      <a:endParaRPr lang="en-US" sz="2400" dirty="0"/>
                    </a:p>
                  </a:txBody>
                  <a:tcPr marL="84406" marR="84406"/>
                </a:tc>
                <a:tc>
                  <a:txBody>
                    <a:bodyPr/>
                    <a:lstStyle/>
                    <a:p>
                      <a:pPr algn="ctr"/>
                      <a:r>
                        <a:rPr lang="en-US" sz="2400" dirty="0" smtClean="0">
                          <a:sym typeface="Wingdings 2"/>
                        </a:rPr>
                        <a:t></a:t>
                      </a:r>
                      <a:endParaRPr lang="en-US" sz="2400" dirty="0"/>
                    </a:p>
                  </a:txBody>
                  <a:tcPr marL="84406" marR="84406"/>
                </a:tc>
                <a:tc>
                  <a:txBody>
                    <a:bodyPr/>
                    <a:lstStyle/>
                    <a:p>
                      <a:pPr algn="ctr"/>
                      <a:endParaRPr lang="en-US" sz="2400" dirty="0"/>
                    </a:p>
                  </a:txBody>
                  <a:tcPr marL="84406" marR="84406"/>
                </a:tc>
                <a:tc>
                  <a:txBody>
                    <a:bodyPr/>
                    <a:lstStyle/>
                    <a:p>
                      <a:pPr algn="ctr"/>
                      <a:r>
                        <a:rPr lang="vi-VN" sz="2400" dirty="0" smtClean="0"/>
                        <a:t>file</a:t>
                      </a:r>
                      <a:endParaRPr lang="en-US" sz="2400" dirty="0"/>
                    </a:p>
                  </a:txBody>
                  <a:tcPr marL="84406" marR="84406"/>
                </a:tc>
                <a:extLst>
                  <a:ext uri="{0D108BD9-81ED-4DB2-BD59-A6C34878D82A}">
                    <a16:rowId xmlns:a16="http://schemas.microsoft.com/office/drawing/2014/main" val="10002"/>
                  </a:ext>
                </a:extLst>
              </a:tr>
              <a:tr h="614680">
                <a:tc>
                  <a:txBody>
                    <a:bodyPr/>
                    <a:lstStyle/>
                    <a:p>
                      <a:pPr algn="l"/>
                      <a:r>
                        <a:rPr lang="vi-VN" sz="2400" dirty="0" smtClean="0"/>
                        <a:t>TrueCrypt</a:t>
                      </a:r>
                      <a:endParaRPr lang="en-US" sz="2400" dirty="0"/>
                    </a:p>
                  </a:txBody>
                  <a:tcPr marL="84406" marR="84406"/>
                </a:tc>
                <a:tc>
                  <a:txBody>
                    <a:bodyPr/>
                    <a:lstStyle/>
                    <a:p>
                      <a:pPr algn="ctr"/>
                      <a:r>
                        <a:rPr lang="en-US" sz="2400" dirty="0" smtClean="0">
                          <a:sym typeface="Wingdings 2"/>
                        </a:rPr>
                        <a:t></a:t>
                      </a:r>
                      <a:endParaRPr lang="en-US" sz="2400" dirty="0"/>
                    </a:p>
                  </a:txBody>
                  <a:tcPr marL="84406" marR="84406"/>
                </a:tc>
                <a:tc>
                  <a:txBody>
                    <a:bodyPr/>
                    <a:lstStyle/>
                    <a:p>
                      <a:pPr algn="ctr"/>
                      <a:r>
                        <a:rPr lang="en-US" sz="2400" dirty="0" smtClean="0">
                          <a:sym typeface="Wingdings 2"/>
                        </a:rPr>
                        <a:t></a:t>
                      </a:r>
                      <a:endParaRPr lang="en-US" sz="2400" dirty="0"/>
                    </a:p>
                  </a:txBody>
                  <a:tcPr marL="84406" marR="84406"/>
                </a:tc>
                <a:tc>
                  <a:txBody>
                    <a:bodyPr/>
                    <a:lstStyle/>
                    <a:p>
                      <a:pPr algn="ctr"/>
                      <a:r>
                        <a:rPr lang="en-US" sz="2400" dirty="0" smtClean="0">
                          <a:sym typeface="Wingdings 2"/>
                        </a:rPr>
                        <a:t></a:t>
                      </a:r>
                      <a:endParaRPr lang="en-US" sz="2400" dirty="0"/>
                    </a:p>
                  </a:txBody>
                  <a:tcPr marL="84406" marR="84406"/>
                </a:tc>
                <a:tc>
                  <a:txBody>
                    <a:bodyPr/>
                    <a:lstStyle/>
                    <a:p>
                      <a:pPr algn="ctr"/>
                      <a:r>
                        <a:rPr lang="vi-VN" sz="2400" dirty="0" smtClean="0"/>
                        <a:t>file</a:t>
                      </a:r>
                      <a:endParaRPr lang="en-US" sz="2400" dirty="0"/>
                    </a:p>
                  </a:txBody>
                  <a:tcPr marL="84406" marR="84406"/>
                </a:tc>
                <a:extLst>
                  <a:ext uri="{0D108BD9-81ED-4DB2-BD59-A6C34878D82A}">
                    <a16:rowId xmlns:a16="http://schemas.microsoft.com/office/drawing/2014/main" val="10003"/>
                  </a:ext>
                </a:extLst>
              </a:tr>
              <a:tr h="614680">
                <a:tc>
                  <a:txBody>
                    <a:bodyPr/>
                    <a:lstStyle/>
                    <a:p>
                      <a:pPr algn="l"/>
                      <a:r>
                        <a:rPr lang="vi-VN" sz="2400" dirty="0" smtClean="0"/>
                        <a:t>FreeOTFE</a:t>
                      </a:r>
                      <a:endParaRPr lang="en-US" sz="2400" dirty="0"/>
                    </a:p>
                  </a:txBody>
                  <a:tcPr marL="84406" marR="84406"/>
                </a:tc>
                <a:tc>
                  <a:txBody>
                    <a:bodyPr/>
                    <a:lstStyle/>
                    <a:p>
                      <a:pPr algn="ctr"/>
                      <a:r>
                        <a:rPr lang="en-US" sz="2400" dirty="0" smtClean="0">
                          <a:sym typeface="Wingdings 2"/>
                        </a:rPr>
                        <a:t></a:t>
                      </a:r>
                      <a:endParaRPr lang="en-US" sz="2400" dirty="0"/>
                    </a:p>
                  </a:txBody>
                  <a:tcPr marL="84406" marR="84406"/>
                </a:tc>
                <a:tc>
                  <a:txBody>
                    <a:bodyPr/>
                    <a:lstStyle/>
                    <a:p>
                      <a:pPr algn="ctr"/>
                      <a:r>
                        <a:rPr lang="en-US" sz="2400" dirty="0" smtClean="0">
                          <a:sym typeface="Wingdings 2"/>
                        </a:rPr>
                        <a:t></a:t>
                      </a:r>
                      <a:endParaRPr lang="en-US" sz="2400" dirty="0"/>
                    </a:p>
                  </a:txBody>
                  <a:tcPr marL="84406" marR="84406"/>
                </a:tc>
                <a:tc>
                  <a:txBody>
                    <a:bodyPr/>
                    <a:lstStyle/>
                    <a:p>
                      <a:pPr algn="ctr"/>
                      <a:endParaRPr lang="en-US" sz="2400" dirty="0"/>
                    </a:p>
                  </a:txBody>
                  <a:tcPr marL="84406" marR="84406"/>
                </a:tc>
                <a:tc>
                  <a:txBody>
                    <a:bodyPr/>
                    <a:lstStyle/>
                    <a:p>
                      <a:pPr algn="ctr"/>
                      <a:r>
                        <a:rPr lang="vi-VN" sz="2400" dirty="0" smtClean="0"/>
                        <a:t>file</a:t>
                      </a:r>
                      <a:endParaRPr lang="en-US" sz="2400" dirty="0"/>
                    </a:p>
                  </a:txBody>
                  <a:tcPr marL="84406" marR="84406"/>
                </a:tc>
                <a:extLst>
                  <a:ext uri="{0D108BD9-81ED-4DB2-BD59-A6C34878D82A}">
                    <a16:rowId xmlns:a16="http://schemas.microsoft.com/office/drawing/2014/main" val="10004"/>
                  </a:ext>
                </a:extLst>
              </a:tr>
              <a:tr h="614680">
                <a:tc>
                  <a:txBody>
                    <a:bodyPr/>
                    <a:lstStyle/>
                    <a:p>
                      <a:pPr algn="l"/>
                      <a:r>
                        <a:rPr lang="vi-VN" sz="2400" dirty="0" smtClean="0"/>
                        <a:t>Vera</a:t>
                      </a:r>
                      <a:endParaRPr lang="en-US" sz="2400" dirty="0"/>
                    </a:p>
                  </a:txBody>
                  <a:tcPr marL="84406" marR="84406"/>
                </a:tc>
                <a:tc>
                  <a:txBody>
                    <a:bodyPr/>
                    <a:lstStyle/>
                    <a:p>
                      <a:pPr algn="ctr"/>
                      <a:r>
                        <a:rPr lang="en-US" sz="2400" dirty="0" smtClean="0">
                          <a:sym typeface="Wingdings 2"/>
                        </a:rPr>
                        <a:t></a:t>
                      </a:r>
                      <a:endParaRPr lang="en-US" sz="2400" dirty="0"/>
                    </a:p>
                  </a:txBody>
                  <a:tcPr marL="84406" marR="84406"/>
                </a:tc>
                <a:tc>
                  <a:txBody>
                    <a:bodyPr/>
                    <a:lstStyle/>
                    <a:p>
                      <a:pPr algn="ctr"/>
                      <a:r>
                        <a:rPr lang="en-US" sz="2400" dirty="0" smtClean="0">
                          <a:sym typeface="Wingdings 2"/>
                        </a:rPr>
                        <a:t></a:t>
                      </a:r>
                      <a:endParaRPr lang="en-US" sz="2400" dirty="0"/>
                    </a:p>
                  </a:txBody>
                  <a:tcPr marL="84406" marR="84406"/>
                </a:tc>
                <a:tc>
                  <a:txBody>
                    <a:bodyPr/>
                    <a:lstStyle/>
                    <a:p>
                      <a:pPr algn="ctr"/>
                      <a:r>
                        <a:rPr lang="en-US" sz="2400" dirty="0" smtClean="0">
                          <a:sym typeface="Wingdings 2"/>
                        </a:rPr>
                        <a:t></a:t>
                      </a:r>
                      <a:endParaRPr lang="en-US" sz="2400" dirty="0"/>
                    </a:p>
                  </a:txBody>
                  <a:tcPr marL="84406" marR="84406"/>
                </a:tc>
                <a:tc>
                  <a:txBody>
                    <a:bodyPr/>
                    <a:lstStyle/>
                    <a:p>
                      <a:pPr algn="ctr"/>
                      <a:r>
                        <a:rPr lang="vi-VN" sz="2400" dirty="0" smtClean="0"/>
                        <a:t>file</a:t>
                      </a:r>
                      <a:endParaRPr lang="en-US" sz="2400" dirty="0"/>
                    </a:p>
                  </a:txBody>
                  <a:tcPr marL="84406" marR="84406"/>
                </a:tc>
                <a:extLst>
                  <a:ext uri="{0D108BD9-81ED-4DB2-BD59-A6C34878D82A}">
                    <a16:rowId xmlns:a16="http://schemas.microsoft.com/office/drawing/2014/main" val="10005"/>
                  </a:ext>
                </a:extLst>
              </a:tr>
              <a:tr h="614680">
                <a:tc>
                  <a:txBody>
                    <a:bodyPr/>
                    <a:lstStyle/>
                    <a:p>
                      <a:pPr algn="l"/>
                      <a:r>
                        <a:rPr lang="vi-VN" sz="2400" dirty="0" smtClean="0"/>
                        <a:t>BoxCryptor</a:t>
                      </a:r>
                      <a:endParaRPr lang="en-US" sz="2400" dirty="0"/>
                    </a:p>
                  </a:txBody>
                  <a:tcPr marL="84406" marR="84406"/>
                </a:tc>
                <a:tc>
                  <a:txBody>
                    <a:bodyPr/>
                    <a:lstStyle/>
                    <a:p>
                      <a:pPr algn="ctr"/>
                      <a:endParaRPr lang="en-US" sz="2400" dirty="0"/>
                    </a:p>
                  </a:txBody>
                  <a:tcPr marL="84406" marR="84406"/>
                </a:tc>
                <a:tc>
                  <a:txBody>
                    <a:bodyPr/>
                    <a:lstStyle/>
                    <a:p>
                      <a:pPr algn="ctr"/>
                      <a:r>
                        <a:rPr lang="en-US" sz="2400" dirty="0" smtClean="0">
                          <a:sym typeface="Wingdings 2"/>
                        </a:rPr>
                        <a:t></a:t>
                      </a:r>
                      <a:endParaRPr lang="en-US" sz="2400" dirty="0"/>
                    </a:p>
                  </a:txBody>
                  <a:tcPr marL="84406" marR="84406"/>
                </a:tc>
                <a:tc>
                  <a:txBody>
                    <a:bodyPr/>
                    <a:lstStyle/>
                    <a:p>
                      <a:pPr algn="ctr"/>
                      <a:endParaRPr lang="en-US" sz="2400"/>
                    </a:p>
                  </a:txBody>
                  <a:tcPr marL="84406" marR="84406"/>
                </a:tc>
                <a:tc>
                  <a:txBody>
                    <a:bodyPr/>
                    <a:lstStyle/>
                    <a:p>
                      <a:pPr algn="ctr"/>
                      <a:r>
                        <a:rPr lang="vi-VN" sz="2400" dirty="0" smtClean="0"/>
                        <a:t>Thư mục</a:t>
                      </a:r>
                      <a:endParaRPr lang="en-US" sz="2400" dirty="0"/>
                    </a:p>
                  </a:txBody>
                  <a:tcPr marL="84406" marR="84406"/>
                </a:tc>
                <a:extLst>
                  <a:ext uri="{0D108BD9-81ED-4DB2-BD59-A6C34878D82A}">
                    <a16:rowId xmlns:a16="http://schemas.microsoft.com/office/drawing/2014/main" val="10006"/>
                  </a:ext>
                </a:extLst>
              </a:tr>
            </a:tbl>
          </a:graphicData>
        </a:graphic>
      </p:graphicFrame>
      <p:sp>
        <p:nvSpPr>
          <p:cNvPr id="5" name="Rounded Rectangle 4"/>
          <p:cNvSpPr/>
          <p:nvPr/>
        </p:nvSpPr>
        <p:spPr>
          <a:xfrm>
            <a:off x="1" y="2209800"/>
            <a:ext cx="8862646" cy="609600"/>
          </a:xfrm>
          <a:prstGeom prst="roundRect">
            <a:avLst/>
          </a:prstGeom>
          <a:noFill/>
          <a:ln w="762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Rounded Rectangle 6"/>
          <p:cNvSpPr/>
          <p:nvPr/>
        </p:nvSpPr>
        <p:spPr>
          <a:xfrm>
            <a:off x="-36513" y="4724400"/>
            <a:ext cx="8863013" cy="609600"/>
          </a:xfrm>
          <a:prstGeom prst="roundRect">
            <a:avLst/>
          </a:prstGeom>
          <a:noFill/>
          <a:ln w="76200">
            <a:solidFill>
              <a:srgbClr val="FF0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spTree>
    <p:extLst>
      <p:ext uri="{BB962C8B-B14F-4D97-AF65-F5344CB8AC3E}">
        <p14:creationId xmlns:p14="http://schemas.microsoft.com/office/powerpoint/2010/main" val="71024974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a:spcBef>
                <a:spcPts val="600"/>
              </a:spcBef>
              <a:spcAft>
                <a:spcPts val="600"/>
              </a:spcAft>
              <a:buFont typeface="Wingdings" pitchFamily="2" charset="2"/>
              <a:buChar char="q"/>
            </a:pPr>
            <a:r>
              <a:rPr lang="vi-VN" dirty="0" smtClean="0"/>
              <a:t>BitLocker là phần mềm mã hóa ổ đĩa trong suốt (Windows Vista, Windows 7 trở về sau)</a:t>
            </a:r>
          </a:p>
          <a:p>
            <a:pPr>
              <a:spcBef>
                <a:spcPts val="600"/>
              </a:spcBef>
              <a:spcAft>
                <a:spcPts val="600"/>
              </a:spcAft>
              <a:buFont typeface="Wingdings" pitchFamily="2" charset="2"/>
              <a:buChar char="q"/>
            </a:pPr>
            <a:r>
              <a:rPr lang="vi-VN" dirty="0" smtClean="0"/>
              <a:t>Thuật toán: mặc định AES-128, có thể cấu hình để sử dụng AES-256</a:t>
            </a:r>
          </a:p>
          <a:p>
            <a:pPr>
              <a:spcBef>
                <a:spcPts val="600"/>
              </a:spcBef>
              <a:spcAft>
                <a:spcPts val="600"/>
              </a:spcAft>
              <a:buFont typeface="Wingdings" pitchFamily="2" charset="2"/>
              <a:buChar char="q"/>
            </a:pPr>
            <a:r>
              <a:rPr lang="vi-VN" dirty="0" smtClean="0"/>
              <a:t>Chức năng: bảo mật dữ liệu khi vật mang bị đánh cắp (khi đối phương có được mức tiếp cận vật lý)</a:t>
            </a:r>
          </a:p>
          <a:p>
            <a:pPr>
              <a:spcBef>
                <a:spcPts val="600"/>
              </a:spcBef>
              <a:spcAft>
                <a:spcPts val="600"/>
              </a:spcAft>
              <a:buFont typeface="Wingdings" pitchFamily="2" charset="2"/>
              <a:buChar char="q"/>
            </a:pPr>
            <a:r>
              <a:rPr lang="vi-VN" dirty="0" smtClean="0"/>
              <a:t>So sánh: EFS chỉ mã hóa file và thư mục</a:t>
            </a:r>
          </a:p>
          <a:p>
            <a:pPr>
              <a:spcBef>
                <a:spcPts val="600"/>
              </a:spcBef>
              <a:spcAft>
                <a:spcPts val="600"/>
              </a:spcAft>
              <a:buFont typeface="Wingdings" pitchFamily="2" charset="2"/>
              <a:buChar char="q"/>
            </a:pPr>
            <a:r>
              <a:rPr lang="vi-VN" dirty="0" smtClean="0"/>
              <a:t>Khóa bảo vệ: mật khẩu, smartcard</a:t>
            </a:r>
            <a:endParaRPr lang="en-US" dirty="0"/>
          </a:p>
        </p:txBody>
      </p:sp>
      <p:sp>
        <p:nvSpPr>
          <p:cNvPr id="3" name="Title 2"/>
          <p:cNvSpPr>
            <a:spLocks noGrp="1"/>
          </p:cNvSpPr>
          <p:nvPr>
            <p:ph type="title"/>
          </p:nvPr>
        </p:nvSpPr>
        <p:spPr/>
        <p:txBody>
          <a:bodyPr/>
          <a:lstStyle/>
          <a:p>
            <a:r>
              <a:rPr lang="vi-VN" dirty="0" smtClean="0"/>
              <a:t>Công cụ BitLocker của Windows</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6</a:t>
            </a:fld>
            <a:endParaRPr lang="ru-RU" dirty="0"/>
          </a:p>
        </p:txBody>
      </p:sp>
    </p:spTree>
    <p:extLst>
      <p:ext uri="{BB962C8B-B14F-4D97-AF65-F5344CB8AC3E}">
        <p14:creationId xmlns:p14="http://schemas.microsoft.com/office/powerpoint/2010/main" val="83617196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smtClean="0"/>
              <a:t>Công cụ BitLocker của Windows</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7</a:t>
            </a:fld>
            <a:endParaRPr lang="ru-RU"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6092" y="609600"/>
            <a:ext cx="5908431" cy="6169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3741253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a:t>Mã hóa ổ đĩa</a:t>
            </a:r>
          </a:p>
        </p:txBody>
      </p:sp>
      <p:sp>
        <p:nvSpPr>
          <p:cNvPr id="4" name="Slide Number Placeholder 3"/>
          <p:cNvSpPr>
            <a:spLocks noGrp="1"/>
          </p:cNvSpPr>
          <p:nvPr>
            <p:ph type="sldNum" sz="quarter" idx="12"/>
          </p:nvPr>
        </p:nvSpPr>
        <p:spPr/>
        <p:txBody>
          <a:bodyPr/>
          <a:lstStyle/>
          <a:p>
            <a:fld id="{3E15BD7C-E074-4D4A-84C3-500EE5B9C190}" type="slidenum">
              <a:rPr lang="ru-RU" smtClean="0"/>
              <a:pPr/>
              <a:t>38</a:t>
            </a:fld>
            <a:endParaRPr lang="ru-RU" dirty="0"/>
          </a:p>
        </p:txBody>
      </p:sp>
      <p:sp>
        <p:nvSpPr>
          <p:cNvPr id="2" name="Content Placeholder 1"/>
          <p:cNvSpPr>
            <a:spLocks noGrp="1"/>
          </p:cNvSpPr>
          <p:nvPr>
            <p:ph sz="quarter" idx="13"/>
          </p:nvPr>
        </p:nvSpPr>
        <p:spPr/>
        <p:txBody>
          <a:bodyPr/>
          <a:lstStyle/>
          <a:p>
            <a:pPr marL="0" indent="0" algn="ctr">
              <a:buNone/>
            </a:pPr>
            <a:r>
              <a:rPr lang="vi-VN" b="1" dirty="0" smtClean="0">
                <a:solidFill>
                  <a:srgbClr val="FF0000"/>
                </a:solidFill>
              </a:rPr>
              <a:t>Thông số kỹ thuật của VERA</a:t>
            </a:r>
          </a:p>
          <a:p>
            <a:pPr>
              <a:buFont typeface="Wingdings" pitchFamily="2" charset="2"/>
              <a:buChar char="q"/>
            </a:pPr>
            <a:r>
              <a:rPr lang="vi-VN" b="1" dirty="0" smtClean="0"/>
              <a:t>Thuật toán mật mã</a:t>
            </a:r>
          </a:p>
          <a:p>
            <a:r>
              <a:rPr lang="vi-VN" dirty="0" smtClean="0"/>
              <a:t>AES, Serpent, Twofish</a:t>
            </a:r>
          </a:p>
          <a:p>
            <a:r>
              <a:rPr lang="vi-VN" dirty="0" smtClean="0"/>
              <a:t>AES-Twofish, AES-Twofish-Serpent, Serpent-AES, Serpent-Twofish-AES and Twofish-Serpent</a:t>
            </a:r>
          </a:p>
          <a:p>
            <a:pPr>
              <a:buFont typeface="Wingdings" pitchFamily="2" charset="2"/>
              <a:buChar char="q"/>
            </a:pPr>
            <a:r>
              <a:rPr lang="vi-VN" b="1" dirty="0" smtClean="0"/>
              <a:t>Chế độ làm việc</a:t>
            </a:r>
            <a:r>
              <a:rPr lang="vi-VN" dirty="0" smtClean="0"/>
              <a:t>: XTS</a:t>
            </a:r>
          </a:p>
          <a:p>
            <a:pPr>
              <a:buFont typeface="Wingdings" pitchFamily="2" charset="2"/>
              <a:buChar char="q"/>
            </a:pPr>
            <a:r>
              <a:rPr lang="vi-VN" b="1" dirty="0" smtClean="0"/>
              <a:t>Dẫn xuất khóa</a:t>
            </a:r>
          </a:p>
          <a:p>
            <a:r>
              <a:rPr lang="vi-VN" dirty="0" smtClean="0"/>
              <a:t>PBKDF2</a:t>
            </a:r>
          </a:p>
          <a:p>
            <a:r>
              <a:rPr lang="vi-VN" dirty="0" smtClean="0"/>
              <a:t>RIPEMD-160, SHA-256, SHA-512, Whirlpool</a:t>
            </a:r>
          </a:p>
          <a:p>
            <a:r>
              <a:rPr lang="vi-VN" dirty="0" smtClean="0"/>
              <a:t>Salt: 512 bít</a:t>
            </a:r>
          </a:p>
          <a:p>
            <a:r>
              <a:rPr lang="vi-VN" dirty="0" smtClean="0"/>
              <a:t>Bước lặp: 327,661 </a:t>
            </a:r>
            <a:r>
              <a:rPr lang="vi-VN" dirty="0" smtClean="0">
                <a:sym typeface="Symbol"/>
              </a:rPr>
              <a:t></a:t>
            </a:r>
            <a:r>
              <a:rPr lang="vi-VN" dirty="0" smtClean="0"/>
              <a:t> 655,331 (tùy hàm băm)</a:t>
            </a:r>
            <a:endParaRPr lang="vi-VN" dirty="0"/>
          </a:p>
        </p:txBody>
      </p:sp>
      <p:sp>
        <p:nvSpPr>
          <p:cNvPr id="5" name="Rounded Rectangle 4"/>
          <p:cNvSpPr/>
          <p:nvPr/>
        </p:nvSpPr>
        <p:spPr>
          <a:xfrm>
            <a:off x="1828800" y="3429000"/>
            <a:ext cx="5978769" cy="16764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vi-VN" sz="3200" b="1" dirty="0" smtClean="0"/>
              <a:t>VERA hỗ trợ nhiều thuật toán mã hóa hơn so với BitLocker</a:t>
            </a:r>
            <a:endParaRPr lang="en-US" sz="3200" b="1" dirty="0"/>
          </a:p>
        </p:txBody>
      </p:sp>
    </p:spTree>
    <p:extLst>
      <p:ext uri="{BB962C8B-B14F-4D97-AF65-F5344CB8AC3E}">
        <p14:creationId xmlns:p14="http://schemas.microsoft.com/office/powerpoint/2010/main" val="322976375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p:txBody>
          <a:bodyPr/>
          <a:lstStyle/>
          <a:p>
            <a:r>
              <a:rPr lang="vi-VN" dirty="0" smtClean="0"/>
              <a:t>Mã hóa dữ liệu lưu trữ</a:t>
            </a:r>
            <a:endParaRPr lang="en-US" dirty="0"/>
          </a:p>
        </p:txBody>
      </p:sp>
      <p:sp>
        <p:nvSpPr>
          <p:cNvPr id="5" name="Text Placeholder 4"/>
          <p:cNvSpPr>
            <a:spLocks noGrp="1"/>
          </p:cNvSpPr>
          <p:nvPr>
            <p:ph type="body" sz="quarter" idx="11"/>
          </p:nvPr>
        </p:nvSpPr>
        <p:spPr/>
        <p:txBody>
          <a:bodyPr/>
          <a:lstStyle/>
          <a:p>
            <a:r>
              <a:rPr lang="vi-VN" dirty="0" smtClean="0"/>
              <a:t>Hệ quản trị tập tin mật mã EFS</a:t>
            </a:r>
          </a:p>
          <a:p>
            <a:r>
              <a:rPr lang="vi-VN" dirty="0"/>
              <a:t>Mã hóa ổ đĩa</a:t>
            </a:r>
          </a:p>
          <a:p>
            <a:r>
              <a:rPr lang="vi-VN" b="1" dirty="0">
                <a:solidFill>
                  <a:srgbClr val="FF0000"/>
                </a:solidFill>
              </a:rPr>
              <a:t>Mã hóa dữ liệu khi đồng bộ qua đám mây</a:t>
            </a:r>
            <a:endParaRPr lang="en-US" b="1" dirty="0">
              <a:solidFill>
                <a:srgbClr val="FF0000"/>
              </a:solidFill>
            </a:endParaRPr>
          </a:p>
        </p:txBody>
      </p:sp>
    </p:spTree>
    <p:extLst>
      <p:ext uri="{BB962C8B-B14F-4D97-AF65-F5344CB8AC3E}">
        <p14:creationId xmlns:p14="http://schemas.microsoft.com/office/powerpoint/2010/main" val="151122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3"/>
            <p:extLst>
              <p:ext uri="{D42A27DB-BD31-4B8C-83A1-F6EECF244321}">
                <p14:modId xmlns:p14="http://schemas.microsoft.com/office/powerpoint/2010/main" val="2447966187"/>
              </p:ext>
            </p:extLst>
          </p:nvPr>
        </p:nvGraphicFramePr>
        <p:xfrm>
          <a:off x="0" y="457200"/>
          <a:ext cx="9144000" cy="63817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Title 2"/>
          <p:cNvSpPr>
            <a:spLocks noGrp="1"/>
          </p:cNvSpPr>
          <p:nvPr>
            <p:ph type="title"/>
          </p:nvPr>
        </p:nvSpPr>
        <p:spPr/>
        <p:txBody>
          <a:bodyPr/>
          <a:lstStyle/>
          <a:p>
            <a:r>
              <a:rPr lang="vi-VN" smtClean="0"/>
              <a:t>Phân loại</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a:t>
            </a:fld>
            <a:endParaRPr lang="ru-RU" dirty="0"/>
          </a:p>
        </p:txBody>
      </p:sp>
    </p:spTree>
    <p:extLst>
      <p:ext uri="{BB962C8B-B14F-4D97-AF65-F5344CB8AC3E}">
        <p14:creationId xmlns:p14="http://schemas.microsoft.com/office/powerpoint/2010/main" val="196672542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a:t>Mã hóa dữ liệu khi đồng bộ qua đám mây</a:t>
            </a:r>
          </a:p>
        </p:txBody>
      </p:sp>
      <p:sp>
        <p:nvSpPr>
          <p:cNvPr id="4" name="Slide Number Placeholder 3"/>
          <p:cNvSpPr>
            <a:spLocks noGrp="1"/>
          </p:cNvSpPr>
          <p:nvPr>
            <p:ph type="sldNum" sz="quarter" idx="12"/>
          </p:nvPr>
        </p:nvSpPr>
        <p:spPr/>
        <p:txBody>
          <a:bodyPr/>
          <a:lstStyle/>
          <a:p>
            <a:fld id="{3E15BD7C-E074-4D4A-84C3-500EE5B9C190}" type="slidenum">
              <a:rPr lang="ru-RU" smtClean="0"/>
              <a:pPr/>
              <a:t>40</a:t>
            </a:fld>
            <a:endParaRPr lang="ru-RU" dirty="0"/>
          </a:p>
        </p:txBody>
      </p:sp>
      <p:sp>
        <p:nvSpPr>
          <p:cNvPr id="7" name="Content Placeholder 6"/>
          <p:cNvSpPr>
            <a:spLocks noGrp="1"/>
          </p:cNvSpPr>
          <p:nvPr>
            <p:ph sz="quarter" idx="13"/>
          </p:nvPr>
        </p:nvSpPr>
        <p:spPr/>
        <p:txBody>
          <a:bodyPr anchor="ctr"/>
          <a:lstStyle/>
          <a:p>
            <a:pPr>
              <a:buFont typeface="Wingdings" pitchFamily="2" charset="2"/>
              <a:buChar char="q"/>
            </a:pPr>
            <a:endParaRPr lang="vi-VN" dirty="0" smtClean="0"/>
          </a:p>
          <a:p>
            <a:pPr>
              <a:buFont typeface="Wingdings" pitchFamily="2" charset="2"/>
              <a:buChar char="q"/>
            </a:pPr>
            <a:r>
              <a:rPr lang="vi-VN" dirty="0" smtClean="0"/>
              <a:t>Định hướng mã hóa dữ liệu được đồng bộ qua đám mây</a:t>
            </a:r>
          </a:p>
          <a:p>
            <a:pPr>
              <a:buFont typeface="Wingdings" pitchFamily="2" charset="2"/>
              <a:buChar char="q"/>
            </a:pPr>
            <a:r>
              <a:rPr lang="vi-VN" dirty="0" smtClean="0"/>
              <a:t>Thuật toán mật mã: AES-256, RSA</a:t>
            </a:r>
          </a:p>
          <a:p>
            <a:pPr>
              <a:buFont typeface="Wingdings" pitchFamily="2" charset="2"/>
              <a:buChar char="q"/>
            </a:pPr>
            <a:r>
              <a:rPr lang="vi-VN" dirty="0" smtClean="0"/>
              <a:t>Mã hóa cả tên file (phiên bản thương mại)</a:t>
            </a:r>
            <a:endParaRPr lang="en-US" dirty="0"/>
          </a:p>
        </p:txBody>
      </p:sp>
      <p:pic>
        <p:nvPicPr>
          <p:cNvPr id="3074" name="Picture 2" descr="https://www.boxcryptor.com/sites/default/files/Logo_BoxCrypto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14400"/>
            <a:ext cx="8174967" cy="1752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255178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0"/>
            <a:ext cx="9144000" cy="7315200"/>
          </a:xfrm>
        </p:spPr>
        <p:txBody>
          <a:bodyPr/>
          <a:lstStyle/>
          <a:p>
            <a:r>
              <a:rPr lang="en-US" sz="6600" dirty="0" err="1" smtClean="0"/>
              <a:t>Báo</a:t>
            </a:r>
            <a:r>
              <a:rPr lang="en-US" sz="6600" dirty="0" smtClean="0"/>
              <a:t> </a:t>
            </a:r>
            <a:r>
              <a:rPr lang="en-US" sz="6600" dirty="0" err="1" smtClean="0"/>
              <a:t>cáo</a:t>
            </a:r>
            <a:r>
              <a:rPr lang="en-US" sz="6600" dirty="0" smtClean="0"/>
              <a:t> BTL</a:t>
            </a:r>
            <a:endParaRPr lang="en-US" sz="6600"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1</a:t>
            </a:fld>
            <a:endParaRPr lang="ru-RU" dirty="0"/>
          </a:p>
        </p:txBody>
      </p:sp>
    </p:spTree>
    <p:extLst>
      <p:ext uri="{BB962C8B-B14F-4D97-AF65-F5344CB8AC3E}">
        <p14:creationId xmlns:p14="http://schemas.microsoft.com/office/powerpoint/2010/main" val="312234044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sz="quarter" idx="13"/>
            <p:extLst>
              <p:ext uri="{D42A27DB-BD31-4B8C-83A1-F6EECF244321}">
                <p14:modId xmlns:p14="http://schemas.microsoft.com/office/powerpoint/2010/main" val="1019961387"/>
              </p:ext>
            </p:extLst>
          </p:nvPr>
        </p:nvGraphicFramePr>
        <p:xfrm>
          <a:off x="0" y="476672"/>
          <a:ext cx="9144000" cy="63813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itle 2"/>
          <p:cNvSpPr>
            <a:spLocks noGrp="1"/>
          </p:cNvSpPr>
          <p:nvPr>
            <p:ph type="title"/>
          </p:nvPr>
        </p:nvSpPr>
        <p:spPr/>
        <p:txBody>
          <a:bodyPr/>
          <a:lstStyle/>
          <a:p>
            <a:r>
              <a:rPr lang="vi-VN" dirty="0" smtClean="0"/>
              <a:t>Các dạng đảm bảo tính bí mật</a:t>
            </a:r>
            <a:endParaRPr lang="en-US" dirty="0"/>
          </a:p>
        </p:txBody>
      </p:sp>
      <p:sp>
        <p:nvSpPr>
          <p:cNvPr id="5" name="Slide Number Placeholder 4"/>
          <p:cNvSpPr>
            <a:spLocks noGrp="1"/>
          </p:cNvSpPr>
          <p:nvPr>
            <p:ph type="sldNum" sz="quarter" idx="12"/>
          </p:nvPr>
        </p:nvSpPr>
        <p:spPr/>
        <p:txBody>
          <a:bodyPr/>
          <a:lstStyle/>
          <a:p>
            <a:fld id="{3E15BD7C-E074-4D4A-84C3-500EE5B9C190}" type="slidenum">
              <a:rPr lang="ru-RU" smtClean="0"/>
              <a:pPr/>
              <a:t>42</a:t>
            </a:fld>
            <a:endParaRPr lang="ru-RU" dirty="0"/>
          </a:p>
        </p:txBody>
      </p:sp>
      <p:sp>
        <p:nvSpPr>
          <p:cNvPr id="7" name="Oval 6"/>
          <p:cNvSpPr/>
          <p:nvPr/>
        </p:nvSpPr>
        <p:spPr>
          <a:xfrm>
            <a:off x="3505200" y="2438400"/>
            <a:ext cx="2438400" cy="2438400"/>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7973405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3"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3)">
                                      <p:cBhvr>
                                        <p:cTn id="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a:buFont typeface="Wingdings" pitchFamily="2" charset="2"/>
              <a:buChar char="q"/>
            </a:pPr>
            <a:r>
              <a:rPr lang="vi-VN" b="1" dirty="0" smtClean="0"/>
              <a:t>Mã hóa đầu cuối</a:t>
            </a:r>
          </a:p>
          <a:p>
            <a:r>
              <a:rPr lang="vi-VN" dirty="0" smtClean="0"/>
              <a:t>Dữ liệu ở các điểm đầu cuối tồn tại ở dạng rõ</a:t>
            </a:r>
          </a:p>
          <a:p>
            <a:r>
              <a:rPr lang="vi-VN" dirty="0" smtClean="0"/>
              <a:t>Khi truyền đi, dữ liệu được mã hóa</a:t>
            </a:r>
          </a:p>
          <a:p>
            <a:r>
              <a:rPr lang="vi-VN" dirty="0" smtClean="0"/>
              <a:t>Ứng dụng truyền/nhận thực hiện mã hóa/giải mã một cách rõ ràng</a:t>
            </a:r>
          </a:p>
          <a:p>
            <a:pPr>
              <a:buFont typeface="Wingdings" pitchFamily="2" charset="2"/>
              <a:buChar char="q"/>
            </a:pPr>
            <a:r>
              <a:rPr lang="vi-VN" b="1" dirty="0" smtClean="0"/>
              <a:t>Ví dụ</a:t>
            </a:r>
          </a:p>
          <a:p>
            <a:r>
              <a:rPr lang="vi-VN" dirty="0" smtClean="0"/>
              <a:t>Mã thoại</a:t>
            </a:r>
          </a:p>
          <a:p>
            <a:r>
              <a:rPr lang="vi-VN" dirty="0" smtClean="0"/>
              <a:t>Các giao thức: HTTPS, SSH...</a:t>
            </a:r>
            <a:endParaRPr lang="en-US" dirty="0"/>
          </a:p>
        </p:txBody>
      </p:sp>
      <p:sp>
        <p:nvSpPr>
          <p:cNvPr id="3" name="Title 2"/>
          <p:cNvSpPr>
            <a:spLocks noGrp="1"/>
          </p:cNvSpPr>
          <p:nvPr>
            <p:ph type="title"/>
          </p:nvPr>
        </p:nvSpPr>
        <p:spPr/>
        <p:txBody>
          <a:bodyPr/>
          <a:lstStyle/>
          <a:p>
            <a:r>
              <a:rPr lang="vi-VN" dirty="0"/>
              <a:t>Các dạng đảm bảo tính bí mật</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3</a:t>
            </a:fld>
            <a:endParaRPr lang="ru-RU" dirty="0"/>
          </a:p>
        </p:txBody>
      </p:sp>
    </p:spTree>
    <p:extLst>
      <p:ext uri="{BB962C8B-B14F-4D97-AF65-F5344CB8AC3E}">
        <p14:creationId xmlns:p14="http://schemas.microsoft.com/office/powerpoint/2010/main" val="388490291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vi-VN" dirty="0" smtClean="0"/>
              <a:t>HTTPS (HTTP over TLS)</a:t>
            </a:r>
            <a:endParaRPr lang="en-US" dirty="0"/>
          </a:p>
        </p:txBody>
      </p:sp>
      <p:sp>
        <p:nvSpPr>
          <p:cNvPr id="3" name="Title 2"/>
          <p:cNvSpPr>
            <a:spLocks noGrp="1"/>
          </p:cNvSpPr>
          <p:nvPr>
            <p:ph type="title"/>
          </p:nvPr>
        </p:nvSpPr>
        <p:spPr/>
        <p:txBody>
          <a:bodyPr/>
          <a:lstStyle/>
          <a:p>
            <a:r>
              <a:rPr lang="vi-VN" dirty="0" smtClean="0"/>
              <a:t>Mã hóa đầu cuối</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4</a:t>
            </a:fld>
            <a:endParaRPr lang="ru-RU" dirty="0"/>
          </a:p>
        </p:txBody>
      </p:sp>
      <p:pic>
        <p:nvPicPr>
          <p:cNvPr id="3074" name="Picture 2" descr="http://blogs.msdn.com/cfs-file.ashx/__key/communityserver-blogs-components-weblogfiles/00-00-01-38-03-metablogapi/4336.080613_5F00_0416_5F00_SSLHandshak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76400"/>
            <a:ext cx="8489090" cy="457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820977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vi-VN" dirty="0" smtClean="0"/>
              <a:t>SSH (Secure Shell)</a:t>
            </a:r>
            <a:endParaRPr lang="en-US" dirty="0"/>
          </a:p>
        </p:txBody>
      </p:sp>
      <p:sp>
        <p:nvSpPr>
          <p:cNvPr id="3" name="Title 2"/>
          <p:cNvSpPr>
            <a:spLocks noGrp="1"/>
          </p:cNvSpPr>
          <p:nvPr>
            <p:ph type="title"/>
          </p:nvPr>
        </p:nvSpPr>
        <p:spPr/>
        <p:txBody>
          <a:bodyPr/>
          <a:lstStyle/>
          <a:p>
            <a:r>
              <a:rPr lang="vi-VN" dirty="0"/>
              <a:t>Mã hóa kênh truyền</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5</a:t>
            </a:fld>
            <a:endParaRPr lang="ru-RU"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447800"/>
            <a:ext cx="8151704" cy="500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4774711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sz="quarter" idx="13"/>
            <p:extLst>
              <p:ext uri="{D42A27DB-BD31-4B8C-83A1-F6EECF244321}">
                <p14:modId xmlns:p14="http://schemas.microsoft.com/office/powerpoint/2010/main" val="2204534512"/>
              </p:ext>
            </p:extLst>
          </p:nvPr>
        </p:nvGraphicFramePr>
        <p:xfrm>
          <a:off x="0" y="476672"/>
          <a:ext cx="9144000" cy="63813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itle 2"/>
          <p:cNvSpPr>
            <a:spLocks noGrp="1"/>
          </p:cNvSpPr>
          <p:nvPr>
            <p:ph type="title"/>
          </p:nvPr>
        </p:nvSpPr>
        <p:spPr/>
        <p:txBody>
          <a:bodyPr/>
          <a:lstStyle/>
          <a:p>
            <a:r>
              <a:rPr lang="vi-VN" dirty="0" smtClean="0"/>
              <a:t>Các dạng đảm bảo tính bí mật</a:t>
            </a:r>
            <a:endParaRPr lang="en-US" dirty="0"/>
          </a:p>
        </p:txBody>
      </p:sp>
      <p:sp>
        <p:nvSpPr>
          <p:cNvPr id="5" name="Slide Number Placeholder 4"/>
          <p:cNvSpPr>
            <a:spLocks noGrp="1"/>
          </p:cNvSpPr>
          <p:nvPr>
            <p:ph type="sldNum" sz="quarter" idx="12"/>
          </p:nvPr>
        </p:nvSpPr>
        <p:spPr/>
        <p:txBody>
          <a:bodyPr/>
          <a:lstStyle/>
          <a:p>
            <a:fld id="{3E15BD7C-E074-4D4A-84C3-500EE5B9C190}" type="slidenum">
              <a:rPr lang="ru-RU" smtClean="0"/>
              <a:pPr/>
              <a:t>46</a:t>
            </a:fld>
            <a:endParaRPr lang="ru-RU" dirty="0"/>
          </a:p>
        </p:txBody>
      </p:sp>
      <p:sp>
        <p:nvSpPr>
          <p:cNvPr id="2" name="Oval 1"/>
          <p:cNvSpPr/>
          <p:nvPr/>
        </p:nvSpPr>
        <p:spPr>
          <a:xfrm>
            <a:off x="6553200" y="2438400"/>
            <a:ext cx="2438400" cy="2438400"/>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9674145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3"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3)">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a:buFont typeface="Wingdings" pitchFamily="2" charset="2"/>
              <a:buChar char="q"/>
            </a:pPr>
            <a:r>
              <a:rPr lang="vi-VN" b="1" dirty="0" smtClean="0"/>
              <a:t>Mã hóa kênh truyền</a:t>
            </a:r>
          </a:p>
          <a:p>
            <a:r>
              <a:rPr lang="vi-VN" dirty="0" smtClean="0"/>
              <a:t>Dữ liệu ở các điểm đầu cuối tồn tại ở dạng rõ</a:t>
            </a:r>
          </a:p>
          <a:p>
            <a:r>
              <a:rPr lang="vi-VN" dirty="0" smtClean="0"/>
              <a:t>Khi truyền đi, dữ liệu được mã hóa</a:t>
            </a:r>
          </a:p>
          <a:p>
            <a:r>
              <a:rPr lang="vi-VN" dirty="0" smtClean="0"/>
              <a:t>Dữ liệu được mã hóa ở tầng mạng hoặc bởi gateway; ứng dụng truyền/nhận không tự mình mã hóa</a:t>
            </a:r>
          </a:p>
          <a:p>
            <a:pPr>
              <a:buFont typeface="Wingdings" pitchFamily="2" charset="2"/>
              <a:buChar char="q"/>
            </a:pPr>
            <a:r>
              <a:rPr lang="vi-VN" b="1" dirty="0" smtClean="0"/>
              <a:t>Ví dụ</a:t>
            </a:r>
          </a:p>
          <a:p>
            <a:r>
              <a:rPr lang="vi-VN" dirty="0" smtClean="0"/>
              <a:t>Các giao thức VPN</a:t>
            </a:r>
            <a:endParaRPr lang="en-US" dirty="0"/>
          </a:p>
        </p:txBody>
      </p:sp>
      <p:sp>
        <p:nvSpPr>
          <p:cNvPr id="3" name="Title 2"/>
          <p:cNvSpPr>
            <a:spLocks noGrp="1"/>
          </p:cNvSpPr>
          <p:nvPr>
            <p:ph type="title"/>
          </p:nvPr>
        </p:nvSpPr>
        <p:spPr/>
        <p:txBody>
          <a:bodyPr/>
          <a:lstStyle/>
          <a:p>
            <a:r>
              <a:rPr lang="vi-VN" dirty="0"/>
              <a:t>Các dạng đảm bảo tính bí mật</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7</a:t>
            </a:fld>
            <a:endParaRPr lang="ru-RU" dirty="0"/>
          </a:p>
        </p:txBody>
      </p:sp>
    </p:spTree>
    <p:extLst>
      <p:ext uri="{BB962C8B-B14F-4D97-AF65-F5344CB8AC3E}">
        <p14:creationId xmlns:p14="http://schemas.microsoft.com/office/powerpoint/2010/main" val="300919496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pPr>
              <a:buFont typeface="Wingdings" pitchFamily="2" charset="2"/>
              <a:buChar char="q"/>
            </a:pPr>
            <a:r>
              <a:rPr lang="vi-VN" b="1" dirty="0" smtClean="0"/>
              <a:t>Site-to-Site (Tunel Mode) VPN</a:t>
            </a:r>
            <a:endParaRPr lang="en-US" b="1" dirty="0"/>
          </a:p>
        </p:txBody>
      </p:sp>
      <p:sp>
        <p:nvSpPr>
          <p:cNvPr id="3" name="Title 2"/>
          <p:cNvSpPr>
            <a:spLocks noGrp="1"/>
          </p:cNvSpPr>
          <p:nvPr>
            <p:ph type="title"/>
          </p:nvPr>
        </p:nvSpPr>
        <p:spPr/>
        <p:txBody>
          <a:bodyPr/>
          <a:lstStyle/>
          <a:p>
            <a:r>
              <a:rPr lang="vi-VN" dirty="0" smtClean="0"/>
              <a:t>Mã hóa kênh truyền</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8</a:t>
            </a:fld>
            <a:endParaRPr lang="ru-RU" dirty="0"/>
          </a:p>
        </p:txBody>
      </p:sp>
      <p:pic>
        <p:nvPicPr>
          <p:cNvPr id="3074" name="Picture 2" descr="http://www.skullbox.net/vpns/sitetosite.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905000"/>
            <a:ext cx="8340725" cy="36610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224908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pPr>
              <a:buFont typeface="Wingdings" pitchFamily="2" charset="2"/>
              <a:buChar char="q"/>
            </a:pPr>
            <a:r>
              <a:rPr lang="vi-VN" b="1" dirty="0" smtClean="0"/>
              <a:t>Point-to-Point (Transport Mode) VPN</a:t>
            </a:r>
            <a:endParaRPr lang="en-US" b="1" dirty="0"/>
          </a:p>
        </p:txBody>
      </p:sp>
      <p:sp>
        <p:nvSpPr>
          <p:cNvPr id="3" name="Title 2"/>
          <p:cNvSpPr>
            <a:spLocks noGrp="1"/>
          </p:cNvSpPr>
          <p:nvPr>
            <p:ph type="title"/>
          </p:nvPr>
        </p:nvSpPr>
        <p:spPr/>
        <p:txBody>
          <a:bodyPr/>
          <a:lstStyle/>
          <a:p>
            <a:r>
              <a:rPr lang="vi-VN" dirty="0"/>
              <a:t>Mã hóa kênh truyền</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9</a:t>
            </a:fld>
            <a:endParaRPr lang="ru-RU" dirty="0"/>
          </a:p>
        </p:txBody>
      </p:sp>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143000"/>
            <a:ext cx="8267700" cy="514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5933054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smtClean="0"/>
              <a:t>Mật mã đối xứng</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5</a:t>
            </a:fld>
            <a:endParaRPr lang="ru-RU" dirty="0"/>
          </a:p>
        </p:txBody>
      </p:sp>
      <p:pic>
        <p:nvPicPr>
          <p:cNvPr id="5" name="Picture 2" descr="http://i.msdn.microsoft.com/dynimg/IC168364.gif"/>
          <p:cNvPicPr>
            <a:picLocks noGrp="1" noChangeAspect="1" noChangeArrowheads="1"/>
          </p:cNvPicPr>
          <p:nvPr>
            <p:ph sz="quarter" idx="13"/>
          </p:nvPr>
        </p:nvPicPr>
        <p:blipFill>
          <a:blip r:embed="rId4">
            <a:extLst>
              <a:ext uri="{28A0092B-C50C-407E-A947-70E740481C1C}">
                <a14:useLocalDpi xmlns:a14="http://schemas.microsoft.com/office/drawing/2010/main" val="0"/>
              </a:ext>
            </a:extLst>
          </a:blip>
          <a:srcRect/>
          <a:stretch>
            <a:fillRect/>
          </a:stretch>
        </p:blipFill>
        <p:spPr bwMode="auto">
          <a:xfrm>
            <a:off x="125484" y="1052736"/>
            <a:ext cx="9018516" cy="47259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2106934903"/>
              </p:ext>
            </p:extLst>
          </p:nvPr>
        </p:nvGraphicFramePr>
        <p:xfrm>
          <a:off x="2339752" y="1628800"/>
          <a:ext cx="1680187" cy="432048"/>
        </p:xfrm>
        <a:graphic>
          <a:graphicData uri="http://schemas.openxmlformats.org/presentationml/2006/ole">
            <mc:AlternateContent xmlns:mc="http://schemas.openxmlformats.org/markup-compatibility/2006">
              <mc:Choice xmlns:v="urn:schemas-microsoft-com:vml" Requires="v">
                <p:oleObj spid="_x0000_s1512" name="Equation" r:id="rId5" imgW="888840" imgH="228600" progId="Equation.DSMT4">
                  <p:embed/>
                </p:oleObj>
              </mc:Choice>
              <mc:Fallback>
                <p:oleObj name="Equation" r:id="rId5" imgW="888840" imgH="228600" progId="Equation.DSMT4">
                  <p:embed/>
                  <p:pic>
                    <p:nvPicPr>
                      <p:cNvPr id="0" name=""/>
                      <p:cNvPicPr/>
                      <p:nvPr/>
                    </p:nvPicPr>
                    <p:blipFill>
                      <a:blip r:embed="rId6"/>
                      <a:stretch>
                        <a:fillRect/>
                      </a:stretch>
                    </p:blipFill>
                    <p:spPr>
                      <a:xfrm>
                        <a:off x="2339752" y="1628800"/>
                        <a:ext cx="1680187" cy="43204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54112696"/>
              </p:ext>
            </p:extLst>
          </p:nvPr>
        </p:nvGraphicFramePr>
        <p:xfrm>
          <a:off x="5208588" y="1628775"/>
          <a:ext cx="1704975" cy="431800"/>
        </p:xfrm>
        <a:graphic>
          <a:graphicData uri="http://schemas.openxmlformats.org/presentationml/2006/ole">
            <mc:AlternateContent xmlns:mc="http://schemas.openxmlformats.org/markup-compatibility/2006">
              <mc:Choice xmlns:v="urn:schemas-microsoft-com:vml" Requires="v">
                <p:oleObj spid="_x0000_s1513" name="Equation" r:id="rId7" imgW="901440" imgH="228600" progId="Equation.DSMT4">
                  <p:embed/>
                </p:oleObj>
              </mc:Choice>
              <mc:Fallback>
                <p:oleObj name="Equation" r:id="rId7" imgW="901440" imgH="228600" progId="Equation.DSMT4">
                  <p:embed/>
                  <p:pic>
                    <p:nvPicPr>
                      <p:cNvPr id="0" name=""/>
                      <p:cNvPicPr/>
                      <p:nvPr/>
                    </p:nvPicPr>
                    <p:blipFill>
                      <a:blip r:embed="rId8"/>
                      <a:stretch>
                        <a:fillRect/>
                      </a:stretch>
                    </p:blipFill>
                    <p:spPr>
                      <a:xfrm>
                        <a:off x="5208588" y="1628775"/>
                        <a:ext cx="1704975" cy="431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05097665"/>
              </p:ext>
            </p:extLst>
          </p:nvPr>
        </p:nvGraphicFramePr>
        <p:xfrm>
          <a:off x="1427163" y="763588"/>
          <a:ext cx="336550" cy="288925"/>
        </p:xfrm>
        <a:graphic>
          <a:graphicData uri="http://schemas.openxmlformats.org/presentationml/2006/ole">
            <mc:AlternateContent xmlns:mc="http://schemas.openxmlformats.org/markup-compatibility/2006">
              <mc:Choice xmlns:v="urn:schemas-microsoft-com:vml" Requires="v">
                <p:oleObj spid="_x0000_s1514" name="Equation" r:id="rId9" imgW="177480" imgH="152280" progId="Equation.DSMT4">
                  <p:embed/>
                </p:oleObj>
              </mc:Choice>
              <mc:Fallback>
                <p:oleObj name="Equation" r:id="rId9" imgW="177480" imgH="152280" progId="Equation.DSMT4">
                  <p:embed/>
                  <p:pic>
                    <p:nvPicPr>
                      <p:cNvPr id="0" name=""/>
                      <p:cNvPicPr/>
                      <p:nvPr/>
                    </p:nvPicPr>
                    <p:blipFill>
                      <a:blip r:embed="rId10"/>
                      <a:stretch>
                        <a:fillRect/>
                      </a:stretch>
                    </p:blipFill>
                    <p:spPr>
                      <a:xfrm>
                        <a:off x="1427163" y="763588"/>
                        <a:ext cx="336550" cy="2889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84077875"/>
              </p:ext>
            </p:extLst>
          </p:nvPr>
        </p:nvGraphicFramePr>
        <p:xfrm>
          <a:off x="4332288" y="763588"/>
          <a:ext cx="239712" cy="288925"/>
        </p:xfrm>
        <a:graphic>
          <a:graphicData uri="http://schemas.openxmlformats.org/presentationml/2006/ole">
            <mc:AlternateContent xmlns:mc="http://schemas.openxmlformats.org/markup-compatibility/2006">
              <mc:Choice xmlns:v="urn:schemas-microsoft-com:vml" Requires="v">
                <p:oleObj spid="_x0000_s1515" name="Equation" r:id="rId11" imgW="126720" imgH="152280" progId="Equation.DSMT4">
                  <p:embed/>
                </p:oleObj>
              </mc:Choice>
              <mc:Fallback>
                <p:oleObj name="Equation" r:id="rId11" imgW="126720" imgH="152280" progId="Equation.DSMT4">
                  <p:embed/>
                  <p:pic>
                    <p:nvPicPr>
                      <p:cNvPr id="0" name=""/>
                      <p:cNvPicPr/>
                      <p:nvPr/>
                    </p:nvPicPr>
                    <p:blipFill>
                      <a:blip r:embed="rId12"/>
                      <a:stretch>
                        <a:fillRect/>
                      </a:stretch>
                    </p:blipFill>
                    <p:spPr>
                      <a:xfrm>
                        <a:off x="4332288" y="763588"/>
                        <a:ext cx="239712" cy="2889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91192880"/>
              </p:ext>
            </p:extLst>
          </p:nvPr>
        </p:nvGraphicFramePr>
        <p:xfrm>
          <a:off x="7020272" y="763588"/>
          <a:ext cx="336550" cy="288925"/>
        </p:xfrm>
        <a:graphic>
          <a:graphicData uri="http://schemas.openxmlformats.org/presentationml/2006/ole">
            <mc:AlternateContent xmlns:mc="http://schemas.openxmlformats.org/markup-compatibility/2006">
              <mc:Choice xmlns:v="urn:schemas-microsoft-com:vml" Requires="v">
                <p:oleObj spid="_x0000_s1516" name="Equation" r:id="rId13" imgW="177480" imgH="152280" progId="Equation.DSMT4">
                  <p:embed/>
                </p:oleObj>
              </mc:Choice>
              <mc:Fallback>
                <p:oleObj name="Equation" r:id="rId13" imgW="177480" imgH="152280" progId="Equation.DSMT4">
                  <p:embed/>
                  <p:pic>
                    <p:nvPicPr>
                      <p:cNvPr id="0" name=""/>
                      <p:cNvPicPr/>
                      <p:nvPr/>
                    </p:nvPicPr>
                    <p:blipFill>
                      <a:blip r:embed="rId14"/>
                      <a:stretch>
                        <a:fillRect/>
                      </a:stretch>
                    </p:blipFill>
                    <p:spPr>
                      <a:xfrm>
                        <a:off x="7020272" y="763588"/>
                        <a:ext cx="336550" cy="2889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63412481"/>
              </p:ext>
            </p:extLst>
          </p:nvPr>
        </p:nvGraphicFramePr>
        <p:xfrm>
          <a:off x="5281613" y="4845050"/>
          <a:ext cx="360362" cy="338138"/>
        </p:xfrm>
        <a:graphic>
          <a:graphicData uri="http://schemas.openxmlformats.org/presentationml/2006/ole">
            <mc:AlternateContent xmlns:mc="http://schemas.openxmlformats.org/markup-compatibility/2006">
              <mc:Choice xmlns:v="urn:schemas-microsoft-com:vml" Requires="v">
                <p:oleObj spid="_x0000_s1517" name="Equation" r:id="rId15" imgW="190440" imgH="177480" progId="Equation.DSMT4">
                  <p:embed/>
                </p:oleObj>
              </mc:Choice>
              <mc:Fallback>
                <p:oleObj name="Equation" r:id="rId15" imgW="190440" imgH="177480" progId="Equation.DSMT4">
                  <p:embed/>
                  <p:pic>
                    <p:nvPicPr>
                      <p:cNvPr id="0" name=""/>
                      <p:cNvPicPr/>
                      <p:nvPr/>
                    </p:nvPicPr>
                    <p:blipFill>
                      <a:blip r:embed="rId16"/>
                      <a:stretch>
                        <a:fillRect/>
                      </a:stretch>
                    </p:blipFill>
                    <p:spPr>
                      <a:xfrm>
                        <a:off x="5281613" y="4845050"/>
                        <a:ext cx="360362" cy="338138"/>
                      </a:xfrm>
                      <a:prstGeom prst="rect">
                        <a:avLst/>
                      </a:prstGeom>
                    </p:spPr>
                  </p:pic>
                </p:oleObj>
              </mc:Fallback>
            </mc:AlternateContent>
          </a:graphicData>
        </a:graphic>
      </p:graphicFrame>
      <p:sp>
        <p:nvSpPr>
          <p:cNvPr id="12" name="TextBox 11"/>
          <p:cNvSpPr txBox="1"/>
          <p:nvPr/>
        </p:nvSpPr>
        <p:spPr>
          <a:xfrm>
            <a:off x="210816" y="4221088"/>
            <a:ext cx="2736304" cy="2308324"/>
          </a:xfrm>
          <a:prstGeom prst="rect">
            <a:avLst/>
          </a:prstGeom>
          <a:noFill/>
        </p:spPr>
        <p:txBody>
          <a:bodyPr wrap="square" rtlCol="0">
            <a:spAutoFit/>
          </a:bodyPr>
          <a:lstStyle/>
          <a:p>
            <a:r>
              <a:rPr lang="vi-VN" sz="2400" b="1" dirty="0" smtClean="0"/>
              <a:t>DES, 3DES</a:t>
            </a:r>
          </a:p>
          <a:p>
            <a:r>
              <a:rPr lang="vi-VN" sz="2400" b="1" dirty="0" smtClean="0"/>
              <a:t>IDEA</a:t>
            </a:r>
          </a:p>
          <a:p>
            <a:r>
              <a:rPr lang="vi-VN" sz="2400" b="1" dirty="0" smtClean="0"/>
              <a:t>AES, Rijndael</a:t>
            </a:r>
          </a:p>
          <a:p>
            <a:r>
              <a:rPr lang="vi-VN" sz="2400" b="1" dirty="0" smtClean="0"/>
              <a:t>RC2,</a:t>
            </a:r>
          </a:p>
          <a:p>
            <a:r>
              <a:rPr lang="vi-VN" sz="2400" b="1" dirty="0" smtClean="0"/>
              <a:t>RC4</a:t>
            </a:r>
          </a:p>
          <a:p>
            <a:r>
              <a:rPr lang="vi-VN" sz="2400" b="1" dirty="0" smtClean="0"/>
              <a:t>SEAL</a:t>
            </a:r>
            <a:endParaRPr lang="en-US" sz="2400" b="1" dirty="0"/>
          </a:p>
        </p:txBody>
      </p:sp>
    </p:spTree>
    <p:extLst>
      <p:ext uri="{BB962C8B-B14F-4D97-AF65-F5344CB8AC3E}">
        <p14:creationId xmlns:p14="http://schemas.microsoft.com/office/powerpoint/2010/main" val="223368433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pPr>
              <a:buFont typeface="Wingdings" pitchFamily="2" charset="2"/>
              <a:buChar char="q"/>
            </a:pPr>
            <a:r>
              <a:rPr lang="vi-VN" b="1" dirty="0" smtClean="0"/>
              <a:t>Point-to-Site (Remote Access) VPN</a:t>
            </a:r>
            <a:endParaRPr lang="en-US" b="1" dirty="0"/>
          </a:p>
        </p:txBody>
      </p:sp>
      <p:sp>
        <p:nvSpPr>
          <p:cNvPr id="3" name="Title 2"/>
          <p:cNvSpPr>
            <a:spLocks noGrp="1"/>
          </p:cNvSpPr>
          <p:nvPr>
            <p:ph type="title"/>
          </p:nvPr>
        </p:nvSpPr>
        <p:spPr/>
        <p:txBody>
          <a:bodyPr/>
          <a:lstStyle/>
          <a:p>
            <a:r>
              <a:rPr lang="vi-VN" dirty="0"/>
              <a:t>Mã hóa kênh truyền</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50</a:t>
            </a:fld>
            <a:endParaRPr lang="ru-RU" dirty="0"/>
          </a:p>
        </p:txBody>
      </p:sp>
      <p:pic>
        <p:nvPicPr>
          <p:cNvPr id="4098" name="Picture 2" descr="http://arameshpoem.com/wp-content/uploads/20150702/pptp.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143000"/>
            <a:ext cx="7620000" cy="47261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564399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extLst>
              <p:ext uri="{D42A27DB-BD31-4B8C-83A1-F6EECF244321}">
                <p14:modId xmlns:p14="http://schemas.microsoft.com/office/powerpoint/2010/main" val="494511821"/>
              </p:ext>
            </p:extLst>
          </p:nvPr>
        </p:nvGraphicFramePr>
        <p:xfrm>
          <a:off x="827584" y="692696"/>
          <a:ext cx="7704856" cy="52565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04587456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p:txBody>
          <a:bodyPr anchor="ctr"/>
          <a:lstStyle/>
          <a:p>
            <a:pPr>
              <a:spcBef>
                <a:spcPts val="1200"/>
              </a:spcBef>
              <a:spcAft>
                <a:spcPts val="1800"/>
              </a:spcAft>
            </a:pPr>
            <a:r>
              <a:rPr lang="vi-VN" dirty="0" smtClean="0"/>
              <a:t>Mã băm kiểm tra tính toàn vẹn (MDC – Manipulation Detection Code)</a:t>
            </a:r>
          </a:p>
          <a:p>
            <a:pPr>
              <a:spcBef>
                <a:spcPts val="1200"/>
              </a:spcBef>
              <a:spcAft>
                <a:spcPts val="1800"/>
              </a:spcAft>
            </a:pPr>
            <a:r>
              <a:rPr lang="vi-VN" dirty="0" smtClean="0"/>
              <a:t>Mã xác thực thông điệp (MAC – Message Authentication Code)</a:t>
            </a:r>
          </a:p>
          <a:p>
            <a:pPr>
              <a:spcBef>
                <a:spcPts val="1200"/>
              </a:spcBef>
              <a:spcAft>
                <a:spcPts val="1800"/>
              </a:spcAft>
            </a:pPr>
            <a:r>
              <a:rPr lang="vi-VN" dirty="0" smtClean="0"/>
              <a:t>Chữ ký số</a:t>
            </a:r>
            <a:endParaRPr lang="en-US" dirty="0"/>
          </a:p>
        </p:txBody>
      </p:sp>
      <p:sp>
        <p:nvSpPr>
          <p:cNvPr id="3" name="Title 2"/>
          <p:cNvSpPr>
            <a:spLocks noGrp="1"/>
          </p:cNvSpPr>
          <p:nvPr>
            <p:ph type="title"/>
          </p:nvPr>
        </p:nvSpPr>
        <p:spPr/>
        <p:txBody>
          <a:bodyPr/>
          <a:lstStyle/>
          <a:p>
            <a:r>
              <a:rPr lang="vi-VN" dirty="0" smtClean="0"/>
              <a:t>Đảm bảo tính toàn vẹn</a:t>
            </a:r>
            <a:endParaRPr lang="en-US" dirty="0"/>
          </a:p>
        </p:txBody>
      </p:sp>
      <p:sp>
        <p:nvSpPr>
          <p:cNvPr id="5" name="Slide Number Placeholder 4"/>
          <p:cNvSpPr>
            <a:spLocks noGrp="1"/>
          </p:cNvSpPr>
          <p:nvPr>
            <p:ph type="sldNum" sz="quarter" idx="12"/>
          </p:nvPr>
        </p:nvSpPr>
        <p:spPr/>
        <p:txBody>
          <a:bodyPr/>
          <a:lstStyle/>
          <a:p>
            <a:fld id="{3E15BD7C-E074-4D4A-84C3-500EE5B9C190}" type="slidenum">
              <a:rPr lang="ru-RU" smtClean="0"/>
              <a:pPr/>
              <a:t>52</a:t>
            </a:fld>
            <a:endParaRPr lang="ru-RU" dirty="0"/>
          </a:p>
        </p:txBody>
      </p:sp>
      <p:sp>
        <p:nvSpPr>
          <p:cNvPr id="6" name="Rounded Rectangle 5"/>
          <p:cNvSpPr/>
          <p:nvPr/>
        </p:nvSpPr>
        <p:spPr>
          <a:xfrm>
            <a:off x="381000" y="1905000"/>
            <a:ext cx="7391400" cy="1295400"/>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ounded Rectangle 6"/>
          <p:cNvSpPr/>
          <p:nvPr/>
        </p:nvSpPr>
        <p:spPr>
          <a:xfrm>
            <a:off x="381000" y="3352800"/>
            <a:ext cx="7391400" cy="1981200"/>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514600" y="1174402"/>
            <a:ext cx="5955476" cy="646331"/>
          </a:xfrm>
          <a:prstGeom prst="rect">
            <a:avLst/>
          </a:prstGeom>
          <a:noFill/>
        </p:spPr>
        <p:txBody>
          <a:bodyPr wrap="none" rtlCol="0">
            <a:spAutoFit/>
          </a:bodyPr>
          <a:lstStyle/>
          <a:p>
            <a:r>
              <a:rPr lang="vi-VN" sz="3600" b="1" dirty="0" smtClean="0">
                <a:solidFill>
                  <a:srgbClr val="FF0000"/>
                </a:solidFill>
              </a:rPr>
              <a:t>Chỉ đảm bảo tính toàn vẹn</a:t>
            </a:r>
            <a:endParaRPr lang="en-US" sz="3600" b="1" dirty="0">
              <a:solidFill>
                <a:srgbClr val="FF0000"/>
              </a:solidFill>
            </a:endParaRPr>
          </a:p>
        </p:txBody>
      </p:sp>
      <p:sp>
        <p:nvSpPr>
          <p:cNvPr id="9" name="TextBox 8"/>
          <p:cNvSpPr txBox="1"/>
          <p:nvPr/>
        </p:nvSpPr>
        <p:spPr>
          <a:xfrm>
            <a:off x="2514600" y="5344983"/>
            <a:ext cx="5803192" cy="646331"/>
          </a:xfrm>
          <a:prstGeom prst="rect">
            <a:avLst/>
          </a:prstGeom>
          <a:noFill/>
        </p:spPr>
        <p:txBody>
          <a:bodyPr wrap="none" rtlCol="0">
            <a:spAutoFit/>
          </a:bodyPr>
          <a:lstStyle/>
          <a:p>
            <a:r>
              <a:rPr lang="vi-VN" sz="3600" b="1" dirty="0" smtClean="0">
                <a:solidFill>
                  <a:srgbClr val="FF0000"/>
                </a:solidFill>
              </a:rPr>
              <a:t>Đảm bảo cả tính xác thực</a:t>
            </a:r>
            <a:endParaRPr lang="en-US" sz="3600" b="1" dirty="0">
              <a:solidFill>
                <a:srgbClr val="FF0000"/>
              </a:solidFill>
            </a:endParaRPr>
          </a:p>
        </p:txBody>
      </p:sp>
    </p:spTree>
    <p:extLst>
      <p:ext uri="{BB962C8B-B14F-4D97-AF65-F5344CB8AC3E}">
        <p14:creationId xmlns:p14="http://schemas.microsoft.com/office/powerpoint/2010/main" val="156737863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3"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3)">
                                      <p:cBhvr>
                                        <p:cTn id="7" dur="1000"/>
                                        <p:tgtEl>
                                          <p:spTgt spid="6"/>
                                        </p:tgtEl>
                                      </p:cBhvr>
                                    </p:animEffect>
                                  </p:childTnLst>
                                </p:cTn>
                              </p:par>
                            </p:childTnLst>
                          </p:cTn>
                        </p:par>
                        <p:par>
                          <p:cTn id="8" fill="hold">
                            <p:stCondLst>
                              <p:cond delay="1000"/>
                            </p:stCondLst>
                            <p:childTnLst>
                              <p:par>
                                <p:cTn id="9" presetID="2" presetClass="entr" presetSubtype="1"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3"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heel(3)">
                                      <p:cBhvr>
                                        <p:cTn id="17" dur="1000"/>
                                        <p:tgtEl>
                                          <p:spTgt spid="7"/>
                                        </p:tgtEl>
                                      </p:cBhvr>
                                    </p:animEffect>
                                  </p:childTnLst>
                                </p:cTn>
                              </p:par>
                            </p:childTnLst>
                          </p:cTn>
                        </p:par>
                        <p:par>
                          <p:cTn id="18" fill="hold">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smtClean="0"/>
              <a:t>Đảm bảo tính toàn vẹn</a:t>
            </a:r>
            <a:endParaRPr lang="en-US" dirty="0"/>
          </a:p>
        </p:txBody>
      </p:sp>
      <p:sp>
        <p:nvSpPr>
          <p:cNvPr id="5" name="Slide Number Placeholder 4"/>
          <p:cNvSpPr>
            <a:spLocks noGrp="1"/>
          </p:cNvSpPr>
          <p:nvPr>
            <p:ph type="sldNum" sz="quarter" idx="12"/>
          </p:nvPr>
        </p:nvSpPr>
        <p:spPr/>
        <p:txBody>
          <a:bodyPr/>
          <a:lstStyle/>
          <a:p>
            <a:fld id="{3E15BD7C-E074-4D4A-84C3-500EE5B9C190}" type="slidenum">
              <a:rPr lang="ru-RU" smtClean="0"/>
              <a:pPr/>
              <a:t>53</a:t>
            </a:fld>
            <a:endParaRPr lang="ru-RU" dirty="0"/>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00200"/>
            <a:ext cx="8590038"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2423839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a:buFont typeface="Wingdings" pitchFamily="2" charset="2"/>
              <a:buChar char="q"/>
            </a:pPr>
            <a:r>
              <a:rPr lang="vi-VN" b="1" dirty="0" smtClean="0"/>
              <a:t>Hạn chế của mã kiểm tra toàn vẹn</a:t>
            </a:r>
          </a:p>
          <a:p>
            <a:r>
              <a:rPr lang="vi-VN" dirty="0" smtClean="0"/>
              <a:t>Thuật toán tạo MDC là công khai</a:t>
            </a:r>
          </a:p>
          <a:p>
            <a:r>
              <a:rPr lang="vi-VN" dirty="0" smtClean="0"/>
              <a:t>Đầu vào không có yếu tố bí mật</a:t>
            </a:r>
          </a:p>
          <a:p>
            <a:r>
              <a:rPr lang="vi-VN" dirty="0" smtClean="0"/>
              <a:t>Khi attacker thay đổi dữ liệu thì có thể thay đổi MDC cho phù hợp với dữ liệu mới</a:t>
            </a:r>
            <a:endParaRPr lang="en-US" dirty="0"/>
          </a:p>
        </p:txBody>
      </p:sp>
      <p:sp>
        <p:nvSpPr>
          <p:cNvPr id="3" name="Title 2"/>
          <p:cNvSpPr>
            <a:spLocks noGrp="1"/>
          </p:cNvSpPr>
          <p:nvPr>
            <p:ph type="title"/>
          </p:nvPr>
        </p:nvSpPr>
        <p:spPr/>
        <p:txBody>
          <a:bodyPr/>
          <a:lstStyle/>
          <a:p>
            <a:r>
              <a:rPr lang="vi-VN" dirty="0" smtClean="0"/>
              <a:t>Đảm bảo tính toàn vẹn</a:t>
            </a:r>
            <a:endParaRPr lang="en-US" dirty="0"/>
          </a:p>
        </p:txBody>
      </p:sp>
      <p:sp>
        <p:nvSpPr>
          <p:cNvPr id="5" name="Slide Number Placeholder 4"/>
          <p:cNvSpPr>
            <a:spLocks noGrp="1"/>
          </p:cNvSpPr>
          <p:nvPr>
            <p:ph type="sldNum" sz="quarter" idx="12"/>
          </p:nvPr>
        </p:nvSpPr>
        <p:spPr/>
        <p:txBody>
          <a:bodyPr/>
          <a:lstStyle/>
          <a:p>
            <a:fld id="{3E15BD7C-E074-4D4A-84C3-500EE5B9C190}" type="slidenum">
              <a:rPr lang="ru-RU" smtClean="0"/>
              <a:pPr/>
              <a:t>54</a:t>
            </a:fld>
            <a:endParaRPr lang="ru-RU" dirty="0"/>
          </a:p>
        </p:txBody>
      </p:sp>
    </p:spTree>
    <p:extLst>
      <p:ext uri="{BB962C8B-B14F-4D97-AF65-F5344CB8AC3E}">
        <p14:creationId xmlns:p14="http://schemas.microsoft.com/office/powerpoint/2010/main" val="235013535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extLst>
              <p:ext uri="{D42A27DB-BD31-4B8C-83A1-F6EECF244321}">
                <p14:modId xmlns:p14="http://schemas.microsoft.com/office/powerpoint/2010/main" val="669294619"/>
              </p:ext>
            </p:extLst>
          </p:nvPr>
        </p:nvGraphicFramePr>
        <p:xfrm>
          <a:off x="827584" y="692696"/>
          <a:ext cx="7704856" cy="52565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62426436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smtClean="0"/>
              <a:t>Đảm bảo tính xác thực</a:t>
            </a:r>
            <a:endParaRPr lang="vi-VN"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56</a:t>
            </a:fld>
            <a:endParaRPr lang="ru-RU" dirty="0"/>
          </a:p>
        </p:txBody>
      </p:sp>
      <p:pic>
        <p:nvPicPr>
          <p:cNvPr id="6152" name="Picture 8" descr="https://upload.wikimedia.org/wikipedia/commons/thumb/0/08/MAC.svg/661px-MAC.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990600"/>
            <a:ext cx="8374175" cy="5181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7599229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a:buFont typeface="Wingdings" pitchFamily="2" charset="2"/>
              <a:buChar char="q"/>
            </a:pPr>
            <a:r>
              <a:rPr lang="vi-VN" b="1" dirty="0" smtClean="0"/>
              <a:t>Chữ ký số</a:t>
            </a:r>
          </a:p>
          <a:p>
            <a:r>
              <a:rPr lang="vi-VN" dirty="0" smtClean="0"/>
              <a:t>Có yếu tố bí mật nên đảm bảo tính xác thực</a:t>
            </a:r>
          </a:p>
          <a:p>
            <a:r>
              <a:rPr lang="vi-VN" dirty="0" smtClean="0"/>
              <a:t>Yếu tố bí mật chỉ có 1 người biết nên có thể đảm bảo tính </a:t>
            </a:r>
            <a:r>
              <a:rPr lang="vi-VN" dirty="0" smtClean="0">
                <a:solidFill>
                  <a:srgbClr val="FF0000"/>
                </a:solidFill>
              </a:rPr>
              <a:t>chống chối bỏ</a:t>
            </a:r>
            <a:endParaRPr lang="en-US" dirty="0">
              <a:solidFill>
                <a:srgbClr val="FF0000"/>
              </a:solidFill>
            </a:endParaRPr>
          </a:p>
        </p:txBody>
      </p:sp>
      <p:sp>
        <p:nvSpPr>
          <p:cNvPr id="3" name="Title 2"/>
          <p:cNvSpPr>
            <a:spLocks noGrp="1"/>
          </p:cNvSpPr>
          <p:nvPr>
            <p:ph type="title"/>
          </p:nvPr>
        </p:nvSpPr>
        <p:spPr/>
        <p:txBody>
          <a:bodyPr/>
          <a:lstStyle/>
          <a:p>
            <a:r>
              <a:rPr lang="vi-VN" dirty="0" smtClean="0"/>
              <a:t>Đảm bảo tính xác thực</a:t>
            </a:r>
            <a:endParaRPr lang="vi-VN"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57</a:t>
            </a:fld>
            <a:endParaRPr lang="ru-RU" dirty="0"/>
          </a:p>
        </p:txBody>
      </p:sp>
    </p:spTree>
    <p:extLst>
      <p:ext uri="{BB962C8B-B14F-4D97-AF65-F5344CB8AC3E}">
        <p14:creationId xmlns:p14="http://schemas.microsoft.com/office/powerpoint/2010/main" val="426805110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smtClean="0"/>
              <a:t>Đảm bảo tính xác thực</a:t>
            </a:r>
            <a:endParaRPr lang="vi-VN"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58</a:t>
            </a:fld>
            <a:endParaRPr lang="ru-RU" dirty="0"/>
          </a:p>
        </p:txBody>
      </p:sp>
      <p:sp>
        <p:nvSpPr>
          <p:cNvPr id="5" name="Content Placeholder 4"/>
          <p:cNvSpPr>
            <a:spLocks noGrp="1"/>
          </p:cNvSpPr>
          <p:nvPr>
            <p:ph sz="quarter" idx="13"/>
          </p:nvPr>
        </p:nvSpPr>
        <p:spPr/>
        <p:txBody>
          <a:bodyPr/>
          <a:lstStyle/>
          <a:p>
            <a:pPr>
              <a:buFont typeface="Wingdings" pitchFamily="2" charset="2"/>
              <a:buChar char="q"/>
            </a:pPr>
            <a:r>
              <a:rPr lang="vi-VN" dirty="0" smtClean="0"/>
              <a:t>Mã hóa và ký thư điện tử (S/MIME, PGP/MIME)</a:t>
            </a:r>
            <a:endParaRPr lang="en-US" dirty="0"/>
          </a:p>
        </p:txBody>
      </p:sp>
      <p:pic>
        <p:nvPicPr>
          <p:cNvPr id="3074" name="Picture 2" descr="https://www.strikehawk.com/wp-content/uploads/2014/02/img128.jpg?06cae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159580"/>
            <a:ext cx="8001000" cy="45190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1915274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smtClean="0"/>
              <a:t>Đảm bảo tính xác thực</a:t>
            </a:r>
            <a:endParaRPr lang="vi-VN"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59</a:t>
            </a:fld>
            <a:endParaRPr lang="ru-RU" dirty="0"/>
          </a:p>
        </p:txBody>
      </p:sp>
      <p:sp>
        <p:nvSpPr>
          <p:cNvPr id="5" name="Content Placeholder 4"/>
          <p:cNvSpPr>
            <a:spLocks noGrp="1"/>
          </p:cNvSpPr>
          <p:nvPr>
            <p:ph sz="quarter" idx="13"/>
          </p:nvPr>
        </p:nvSpPr>
        <p:spPr/>
        <p:txBody>
          <a:bodyPr/>
          <a:lstStyle/>
          <a:p>
            <a:pPr>
              <a:buFont typeface="Wingdings" pitchFamily="2" charset="2"/>
              <a:buChar char="q"/>
            </a:pPr>
            <a:r>
              <a:rPr lang="vi-VN" dirty="0" smtClean="0"/>
              <a:t>Ký phần mềm</a:t>
            </a:r>
            <a:endParaRPr lang="en-US" dirty="0"/>
          </a:p>
        </p:txBody>
      </p:sp>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219200"/>
            <a:ext cx="7239000" cy="5056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9581652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normAutofit/>
          </a:bodyPr>
          <a:lstStyle/>
          <a:p>
            <a:pPr marL="457200" indent="-457200">
              <a:spcBef>
                <a:spcPts val="1800"/>
              </a:spcBef>
              <a:spcAft>
                <a:spcPts val="1800"/>
              </a:spcAft>
              <a:buFont typeface="Wingdings" pitchFamily="2" charset="2"/>
              <a:buChar char="F"/>
            </a:pPr>
            <a:r>
              <a:rPr lang="vi-VN" dirty="0" smtClean="0"/>
              <a:t>Khóa mã hóa và khóa giải mã là như nhau, được chia sẻ và giữ bí mật bởi hai bên</a:t>
            </a:r>
          </a:p>
          <a:p>
            <a:pPr marL="457200" indent="-457200">
              <a:spcBef>
                <a:spcPts val="1800"/>
              </a:spcBef>
              <a:spcAft>
                <a:spcPts val="1800"/>
              </a:spcAft>
              <a:buFont typeface="Wingdings" pitchFamily="2" charset="2"/>
              <a:buChar char="F"/>
            </a:pPr>
            <a:r>
              <a:rPr lang="vi-VN" dirty="0" smtClean="0"/>
              <a:t>Số lượng khóa trong hệ thống n người dùng là n(n-1)/2</a:t>
            </a:r>
          </a:p>
          <a:p>
            <a:pPr marL="457200" indent="-457200">
              <a:spcBef>
                <a:spcPts val="1800"/>
              </a:spcBef>
              <a:spcAft>
                <a:spcPts val="1800"/>
              </a:spcAft>
              <a:buFont typeface="Wingdings" pitchFamily="2" charset="2"/>
              <a:buChar char="F"/>
            </a:pPr>
            <a:r>
              <a:rPr lang="vi-VN" dirty="0" smtClean="0"/>
              <a:t>Nói chung, chưa chứng minh được độ an toàn về mặt lý thuyết </a:t>
            </a:r>
            <a:r>
              <a:rPr lang="vi-VN" dirty="0" smtClean="0">
                <a:sym typeface="Wingdings" pitchFamily="2" charset="2"/>
              </a:rPr>
              <a:t> An toàn thực tế</a:t>
            </a:r>
          </a:p>
          <a:p>
            <a:pPr marL="457200" indent="-457200">
              <a:spcBef>
                <a:spcPts val="1800"/>
              </a:spcBef>
              <a:spcAft>
                <a:spcPts val="1800"/>
              </a:spcAft>
              <a:buFont typeface="Wingdings" pitchFamily="2" charset="2"/>
              <a:buChar char="F"/>
            </a:pPr>
            <a:r>
              <a:rPr lang="vi-VN" dirty="0" smtClean="0">
                <a:sym typeface="Wingdings" pitchFamily="2" charset="2"/>
              </a:rPr>
              <a:t>Các phép toán thường đơn giản nên cho tốc độ cao</a:t>
            </a:r>
            <a:endParaRPr lang="en-US" dirty="0"/>
          </a:p>
        </p:txBody>
      </p:sp>
      <p:sp>
        <p:nvSpPr>
          <p:cNvPr id="3" name="Title 2"/>
          <p:cNvSpPr>
            <a:spLocks noGrp="1"/>
          </p:cNvSpPr>
          <p:nvPr>
            <p:ph type="title"/>
          </p:nvPr>
        </p:nvSpPr>
        <p:spPr/>
        <p:txBody>
          <a:bodyPr/>
          <a:lstStyle/>
          <a:p>
            <a:r>
              <a:rPr lang="vi-VN" dirty="0" smtClean="0"/>
              <a:t>Tính chất của mật mã đối xứng</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6</a:t>
            </a:fld>
            <a:endParaRPr lang="ru-RU" dirty="0"/>
          </a:p>
        </p:txBody>
      </p:sp>
    </p:spTree>
    <p:extLst>
      <p:ext uri="{BB962C8B-B14F-4D97-AF65-F5344CB8AC3E}">
        <p14:creationId xmlns:p14="http://schemas.microsoft.com/office/powerpoint/2010/main" val="378942065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extLst>
              <p:ext uri="{D42A27DB-BD31-4B8C-83A1-F6EECF244321}">
                <p14:modId xmlns:p14="http://schemas.microsoft.com/office/powerpoint/2010/main" val="3286822355"/>
              </p:ext>
            </p:extLst>
          </p:nvPr>
        </p:nvGraphicFramePr>
        <p:xfrm>
          <a:off x="827584" y="692696"/>
          <a:ext cx="7704856" cy="52565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87476104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1"/>
          <p:cNvSpPr>
            <a:spLocks noGrp="1"/>
          </p:cNvSpPr>
          <p:nvPr>
            <p:ph sz="quarter" idx="13"/>
          </p:nvPr>
        </p:nvSpPr>
        <p:spPr/>
        <p:txBody>
          <a:bodyPr>
            <a:normAutofit/>
          </a:bodyPr>
          <a:lstStyle/>
          <a:p>
            <a:pPr marL="571500" indent="-527050">
              <a:spcBef>
                <a:spcPts val="1200"/>
              </a:spcBef>
              <a:spcAft>
                <a:spcPts val="1200"/>
              </a:spcAft>
              <a:buFont typeface="Wingdings" pitchFamily="2" charset="2"/>
              <a:buChar char="q"/>
            </a:pPr>
            <a:r>
              <a:rPr lang="vi-VN" b="1" dirty="0" smtClean="0"/>
              <a:t>Thực hiện</a:t>
            </a:r>
          </a:p>
          <a:p>
            <a:pPr marL="788670" indent="-742950">
              <a:spcBef>
                <a:spcPts val="1200"/>
              </a:spcBef>
              <a:spcAft>
                <a:spcPts val="1200"/>
              </a:spcAft>
              <a:buFont typeface="+mj-lt"/>
              <a:buAutoNum type="arabicPeriod"/>
            </a:pPr>
            <a:r>
              <a:rPr lang="vi-VN" dirty="0" smtClean="0"/>
              <a:t>Alice </a:t>
            </a:r>
            <a:r>
              <a:rPr lang="vi-VN" dirty="0" smtClean="0">
                <a:sym typeface="Symbol"/>
              </a:rPr>
              <a:t> Bob: "Alice"</a:t>
            </a:r>
            <a:endParaRPr lang="vi-VN" dirty="0" smtClean="0"/>
          </a:p>
          <a:p>
            <a:pPr marL="788670" indent="-742950">
              <a:spcBef>
                <a:spcPts val="1200"/>
              </a:spcBef>
              <a:spcAft>
                <a:spcPts val="1200"/>
              </a:spcAft>
              <a:buFont typeface="+mj-lt"/>
              <a:buAutoNum type="arabicPeriod"/>
            </a:pPr>
            <a:r>
              <a:rPr lang="vi-VN" dirty="0" smtClean="0"/>
              <a:t>Bob </a:t>
            </a:r>
            <a:r>
              <a:rPr lang="vi-VN" dirty="0" smtClean="0">
                <a:sym typeface="Symbol"/>
              </a:rPr>
              <a:t>  Alice: N</a:t>
            </a:r>
            <a:r>
              <a:rPr lang="vi-VN" baseline="-25000" dirty="0" smtClean="0">
                <a:sym typeface="Symbol"/>
              </a:rPr>
              <a:t>B</a:t>
            </a:r>
            <a:r>
              <a:rPr lang="vi-VN" dirty="0" smtClean="0">
                <a:sym typeface="Symbol"/>
              </a:rPr>
              <a:t>; </a:t>
            </a:r>
          </a:p>
          <a:p>
            <a:pPr marL="788670" indent="-742950">
              <a:spcBef>
                <a:spcPts val="1200"/>
              </a:spcBef>
              <a:spcAft>
                <a:spcPts val="1200"/>
              </a:spcAft>
              <a:buFont typeface="+mj-lt"/>
              <a:buAutoNum type="arabicPeriod"/>
            </a:pPr>
            <a:r>
              <a:rPr lang="vi-VN" dirty="0" smtClean="0">
                <a:sym typeface="Symbol"/>
              </a:rPr>
              <a:t>Alice  Bob: 	{M, N</a:t>
            </a:r>
            <a:r>
              <a:rPr lang="vi-VN" baseline="-25000" dirty="0" smtClean="0">
                <a:sym typeface="Symbol"/>
              </a:rPr>
              <a:t>B</a:t>
            </a:r>
            <a:r>
              <a:rPr lang="vi-VN" dirty="0" smtClean="0">
                <a:sym typeface="Symbol"/>
              </a:rPr>
              <a:t>}K</a:t>
            </a:r>
            <a:r>
              <a:rPr lang="vi-VN" baseline="-25000" dirty="0" smtClean="0">
                <a:sym typeface="Symbol"/>
              </a:rPr>
              <a:t>AB</a:t>
            </a:r>
          </a:p>
          <a:p>
            <a:pPr marL="788670" indent="-742950">
              <a:spcBef>
                <a:spcPts val="1200"/>
              </a:spcBef>
              <a:spcAft>
                <a:spcPts val="1200"/>
              </a:spcAft>
              <a:buFont typeface="+mj-lt"/>
              <a:buAutoNum type="arabicPeriod"/>
            </a:pPr>
            <a:r>
              <a:rPr lang="vi-VN" dirty="0" smtClean="0">
                <a:sym typeface="Symbol"/>
              </a:rPr>
              <a:t>Bob giải mã lời giải đố</a:t>
            </a:r>
          </a:p>
          <a:p>
            <a:pPr marL="365760" lvl="1" indent="0">
              <a:spcBef>
                <a:spcPts val="1200"/>
              </a:spcBef>
              <a:spcAft>
                <a:spcPts val="1200"/>
              </a:spcAft>
              <a:buNone/>
            </a:pPr>
            <a:r>
              <a:rPr lang="vi-VN" sz="3600" dirty="0" smtClean="0">
                <a:sym typeface="Symbol"/>
              </a:rPr>
              <a:t> Chấp nhận M nếu thấy N</a:t>
            </a:r>
            <a:r>
              <a:rPr lang="vi-VN" sz="3600" baseline="-25000" dirty="0" smtClean="0">
                <a:sym typeface="Symbol"/>
              </a:rPr>
              <a:t>B</a:t>
            </a:r>
            <a:r>
              <a:rPr lang="vi-VN" sz="3600" dirty="0" smtClean="0">
                <a:sym typeface="Symbol"/>
              </a:rPr>
              <a:t>;</a:t>
            </a:r>
          </a:p>
          <a:p>
            <a:pPr marL="365760" lvl="1" indent="0">
              <a:spcBef>
                <a:spcPts val="1200"/>
              </a:spcBef>
              <a:spcAft>
                <a:spcPts val="1200"/>
              </a:spcAft>
              <a:buNone/>
            </a:pPr>
            <a:r>
              <a:rPr lang="vi-VN" sz="3600" dirty="0" smtClean="0">
                <a:sym typeface="Symbol"/>
              </a:rPr>
              <a:t> Từ chối M nếu không thấy N</a:t>
            </a:r>
            <a:r>
              <a:rPr lang="vi-VN" sz="3600" baseline="-25000" dirty="0" smtClean="0">
                <a:sym typeface="Symbol"/>
              </a:rPr>
              <a:t>B</a:t>
            </a:r>
            <a:r>
              <a:rPr lang="vi-VN" sz="3600" dirty="0" smtClean="0">
                <a:sym typeface="Symbol"/>
              </a:rPr>
              <a:t>;</a:t>
            </a:r>
          </a:p>
        </p:txBody>
      </p:sp>
      <p:sp>
        <p:nvSpPr>
          <p:cNvPr id="3" name="Title 2"/>
          <p:cNvSpPr>
            <a:spLocks noGrp="1"/>
          </p:cNvSpPr>
          <p:nvPr>
            <p:ph type="title"/>
          </p:nvPr>
        </p:nvSpPr>
        <p:spPr/>
        <p:txBody>
          <a:bodyPr/>
          <a:lstStyle/>
          <a:p>
            <a:r>
              <a:rPr lang="vi-VN" dirty="0" smtClean="0"/>
              <a:t>Xác thực bằng thách đố - giải đố</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61</a:t>
            </a:fld>
            <a:endParaRPr lang="ru-RU" dirty="0"/>
          </a:p>
        </p:txBody>
      </p:sp>
      <p:sp>
        <p:nvSpPr>
          <p:cNvPr id="9" name="Rounded Rectangle 8"/>
          <p:cNvSpPr/>
          <p:nvPr/>
        </p:nvSpPr>
        <p:spPr>
          <a:xfrm>
            <a:off x="6477000" y="1524000"/>
            <a:ext cx="2667000" cy="609600"/>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smtClean="0">
                <a:solidFill>
                  <a:schemeClr val="bg1"/>
                </a:solidFill>
              </a:rPr>
              <a:t>Initialization</a:t>
            </a:r>
            <a:endParaRPr lang="en-US" sz="3200" b="1" dirty="0">
              <a:solidFill>
                <a:schemeClr val="bg1"/>
              </a:solidFill>
            </a:endParaRPr>
          </a:p>
        </p:txBody>
      </p:sp>
      <p:sp>
        <p:nvSpPr>
          <p:cNvPr id="10" name="Rounded Rectangle 9"/>
          <p:cNvSpPr/>
          <p:nvPr/>
        </p:nvSpPr>
        <p:spPr>
          <a:xfrm>
            <a:off x="6477000" y="2362200"/>
            <a:ext cx="2667000" cy="609600"/>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smtClean="0">
                <a:solidFill>
                  <a:schemeClr val="bg1"/>
                </a:solidFill>
              </a:rPr>
              <a:t>Challenge</a:t>
            </a:r>
            <a:endParaRPr lang="en-US" sz="3200" b="1" dirty="0">
              <a:solidFill>
                <a:schemeClr val="bg1"/>
              </a:solidFill>
            </a:endParaRPr>
          </a:p>
        </p:txBody>
      </p:sp>
      <p:sp>
        <p:nvSpPr>
          <p:cNvPr id="11" name="Rounded Rectangle 10"/>
          <p:cNvSpPr/>
          <p:nvPr/>
        </p:nvSpPr>
        <p:spPr>
          <a:xfrm>
            <a:off x="6477000" y="3200400"/>
            <a:ext cx="2667000" cy="609600"/>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smtClean="0">
                <a:solidFill>
                  <a:schemeClr val="bg1"/>
                </a:solidFill>
              </a:rPr>
              <a:t>Response</a:t>
            </a:r>
            <a:endParaRPr lang="en-US" sz="3200" b="1" dirty="0">
              <a:solidFill>
                <a:schemeClr val="bg1"/>
              </a:solidFill>
            </a:endParaRPr>
          </a:p>
        </p:txBody>
      </p:sp>
      <p:sp>
        <p:nvSpPr>
          <p:cNvPr id="12" name="Rounded Rectangle 11"/>
          <p:cNvSpPr/>
          <p:nvPr/>
        </p:nvSpPr>
        <p:spPr>
          <a:xfrm>
            <a:off x="6477000" y="4038600"/>
            <a:ext cx="2667000" cy="609600"/>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smtClean="0">
                <a:solidFill>
                  <a:schemeClr val="bg1"/>
                </a:solidFill>
              </a:rPr>
              <a:t>Decision</a:t>
            </a:r>
            <a:endParaRPr lang="en-US" sz="3200" b="1" dirty="0">
              <a:solidFill>
                <a:schemeClr val="bg1"/>
              </a:solidFill>
            </a:endParaRPr>
          </a:p>
        </p:txBody>
      </p:sp>
    </p:spTree>
    <p:extLst>
      <p:ext uri="{BB962C8B-B14F-4D97-AF65-F5344CB8AC3E}">
        <p14:creationId xmlns:p14="http://schemas.microsoft.com/office/powerpoint/2010/main" val="422021070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fade">
                                      <p:cBhvr>
                                        <p:cTn id="7" dur="1000"/>
                                        <p:tgtEl>
                                          <p:spTgt spid="6">
                                            <p:txEl>
                                              <p:pRg st="1" end="1"/>
                                            </p:txEl>
                                          </p:spTgt>
                                        </p:tgtEl>
                                      </p:cBhvr>
                                    </p:animEffect>
                                    <p:anim calcmode="lin" valueType="num">
                                      <p:cBhvr>
                                        <p:cTn id="8"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4" presetClass="entr" presetSubtype="10"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randombar(horizont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6">
                                            <p:txEl>
                                              <p:pRg st="2" end="2"/>
                                            </p:txEl>
                                          </p:spTgt>
                                        </p:tgtEl>
                                        <p:attrNameLst>
                                          <p:attrName>style.visibility</p:attrName>
                                        </p:attrNameLst>
                                      </p:cBhvr>
                                      <p:to>
                                        <p:strVal val="visible"/>
                                      </p:to>
                                    </p:set>
                                    <p:animEffect transition="in" filter="fade">
                                      <p:cBhvr>
                                        <p:cTn id="18" dur="1000"/>
                                        <p:tgtEl>
                                          <p:spTgt spid="6">
                                            <p:txEl>
                                              <p:pRg st="2" end="2"/>
                                            </p:txEl>
                                          </p:spTgt>
                                        </p:tgtEl>
                                      </p:cBhvr>
                                    </p:animEffect>
                                    <p:anim calcmode="lin" valueType="num">
                                      <p:cBhvr>
                                        <p:cTn id="19"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20"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par>
                          <p:cTn id="21" fill="hold">
                            <p:stCondLst>
                              <p:cond delay="1000"/>
                            </p:stCondLst>
                            <p:childTnLst>
                              <p:par>
                                <p:cTn id="22" presetID="14" presetClass="entr" presetSubtype="10" fill="hold" grpId="0"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randombar(horizontal)">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6">
                                            <p:txEl>
                                              <p:pRg st="3" end="3"/>
                                            </p:txEl>
                                          </p:spTgt>
                                        </p:tgtEl>
                                        <p:attrNameLst>
                                          <p:attrName>style.visibility</p:attrName>
                                        </p:attrNameLst>
                                      </p:cBhvr>
                                      <p:to>
                                        <p:strVal val="visible"/>
                                      </p:to>
                                    </p:set>
                                    <p:animEffect transition="in" filter="fade">
                                      <p:cBhvr>
                                        <p:cTn id="29" dur="1000"/>
                                        <p:tgtEl>
                                          <p:spTgt spid="6">
                                            <p:txEl>
                                              <p:pRg st="3" end="3"/>
                                            </p:txEl>
                                          </p:spTgt>
                                        </p:tgtEl>
                                      </p:cBhvr>
                                    </p:animEffect>
                                    <p:anim calcmode="lin" valueType="num">
                                      <p:cBhvr>
                                        <p:cTn id="30"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31"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par>
                          <p:cTn id="32" fill="hold">
                            <p:stCondLst>
                              <p:cond delay="1000"/>
                            </p:stCondLst>
                            <p:childTnLst>
                              <p:par>
                                <p:cTn id="33" presetID="14" presetClass="entr" presetSubtype="10"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randombar(horizontal)">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6">
                                            <p:txEl>
                                              <p:pRg st="4" end="4"/>
                                            </p:txEl>
                                          </p:spTgt>
                                        </p:tgtEl>
                                        <p:attrNameLst>
                                          <p:attrName>style.visibility</p:attrName>
                                        </p:attrNameLst>
                                      </p:cBhvr>
                                      <p:to>
                                        <p:strVal val="visible"/>
                                      </p:to>
                                    </p:set>
                                    <p:animEffect transition="in" filter="fade">
                                      <p:cBhvr>
                                        <p:cTn id="40" dur="1000"/>
                                        <p:tgtEl>
                                          <p:spTgt spid="6">
                                            <p:txEl>
                                              <p:pRg st="4" end="4"/>
                                            </p:txEl>
                                          </p:spTgt>
                                        </p:tgtEl>
                                      </p:cBhvr>
                                    </p:animEffect>
                                    <p:anim calcmode="lin" valueType="num">
                                      <p:cBhvr>
                                        <p:cTn id="41" dur="1000" fill="hold"/>
                                        <p:tgtEl>
                                          <p:spTgt spid="6">
                                            <p:txEl>
                                              <p:pRg st="4" end="4"/>
                                            </p:txEl>
                                          </p:spTgt>
                                        </p:tgtEl>
                                        <p:attrNameLst>
                                          <p:attrName>ppt_x</p:attrName>
                                        </p:attrNameLst>
                                      </p:cBhvr>
                                      <p:tavLst>
                                        <p:tav tm="0">
                                          <p:val>
                                            <p:strVal val="#ppt_x"/>
                                          </p:val>
                                        </p:tav>
                                        <p:tav tm="100000">
                                          <p:val>
                                            <p:strVal val="#ppt_x"/>
                                          </p:val>
                                        </p:tav>
                                      </p:tavLst>
                                    </p:anim>
                                    <p:anim calcmode="lin" valueType="num">
                                      <p:cBhvr>
                                        <p:cTn id="42" dur="1000" fill="hold"/>
                                        <p:tgtEl>
                                          <p:spTgt spid="6">
                                            <p:txEl>
                                              <p:pRg st="4" end="4"/>
                                            </p:txEl>
                                          </p:spTgt>
                                        </p:tgtEl>
                                        <p:attrNameLst>
                                          <p:attrName>ppt_y</p:attrName>
                                        </p:attrNameLst>
                                      </p:cBhvr>
                                      <p:tavLst>
                                        <p:tav tm="0">
                                          <p:val>
                                            <p:strVal val="#ppt_y+.1"/>
                                          </p:val>
                                        </p:tav>
                                        <p:tav tm="100000">
                                          <p:val>
                                            <p:strVal val="#ppt_y"/>
                                          </p:val>
                                        </p:tav>
                                      </p:tavLst>
                                    </p:anim>
                                  </p:childTnLst>
                                </p:cTn>
                              </p:par>
                              <p:par>
                                <p:cTn id="43" presetID="42" presetClass="entr" presetSubtype="0" fill="hold" nodeType="withEffect">
                                  <p:stCondLst>
                                    <p:cond delay="0"/>
                                  </p:stCondLst>
                                  <p:childTnLst>
                                    <p:set>
                                      <p:cBhvr>
                                        <p:cTn id="44" dur="1" fill="hold">
                                          <p:stCondLst>
                                            <p:cond delay="0"/>
                                          </p:stCondLst>
                                        </p:cTn>
                                        <p:tgtEl>
                                          <p:spTgt spid="6">
                                            <p:txEl>
                                              <p:pRg st="5" end="5"/>
                                            </p:txEl>
                                          </p:spTgt>
                                        </p:tgtEl>
                                        <p:attrNameLst>
                                          <p:attrName>style.visibility</p:attrName>
                                        </p:attrNameLst>
                                      </p:cBhvr>
                                      <p:to>
                                        <p:strVal val="visible"/>
                                      </p:to>
                                    </p:set>
                                    <p:animEffect transition="in" filter="fade">
                                      <p:cBhvr>
                                        <p:cTn id="45" dur="1000"/>
                                        <p:tgtEl>
                                          <p:spTgt spid="6">
                                            <p:txEl>
                                              <p:pRg st="5" end="5"/>
                                            </p:txEl>
                                          </p:spTgt>
                                        </p:tgtEl>
                                      </p:cBhvr>
                                    </p:animEffect>
                                    <p:anim calcmode="lin" valueType="num">
                                      <p:cBhvr>
                                        <p:cTn id="46" dur="1000" fill="hold"/>
                                        <p:tgtEl>
                                          <p:spTgt spid="6">
                                            <p:txEl>
                                              <p:pRg st="5" end="5"/>
                                            </p:txEl>
                                          </p:spTgt>
                                        </p:tgtEl>
                                        <p:attrNameLst>
                                          <p:attrName>ppt_x</p:attrName>
                                        </p:attrNameLst>
                                      </p:cBhvr>
                                      <p:tavLst>
                                        <p:tav tm="0">
                                          <p:val>
                                            <p:strVal val="#ppt_x"/>
                                          </p:val>
                                        </p:tav>
                                        <p:tav tm="100000">
                                          <p:val>
                                            <p:strVal val="#ppt_x"/>
                                          </p:val>
                                        </p:tav>
                                      </p:tavLst>
                                    </p:anim>
                                    <p:anim calcmode="lin" valueType="num">
                                      <p:cBhvr>
                                        <p:cTn id="47" dur="1000" fill="hold"/>
                                        <p:tgtEl>
                                          <p:spTgt spid="6">
                                            <p:txEl>
                                              <p:pRg st="5" end="5"/>
                                            </p:txEl>
                                          </p:spTgt>
                                        </p:tgtEl>
                                        <p:attrNameLst>
                                          <p:attrName>ppt_y</p:attrName>
                                        </p:attrNameLst>
                                      </p:cBhvr>
                                      <p:tavLst>
                                        <p:tav tm="0">
                                          <p:val>
                                            <p:strVal val="#ppt_y+.1"/>
                                          </p:val>
                                        </p:tav>
                                        <p:tav tm="100000">
                                          <p:val>
                                            <p:strVal val="#ppt_y"/>
                                          </p:val>
                                        </p:tav>
                                      </p:tavLst>
                                    </p:anim>
                                  </p:childTnLst>
                                </p:cTn>
                              </p:par>
                              <p:par>
                                <p:cTn id="48" presetID="42" presetClass="entr" presetSubtype="0" fill="hold" nodeType="withEffect">
                                  <p:stCondLst>
                                    <p:cond delay="0"/>
                                  </p:stCondLst>
                                  <p:childTnLst>
                                    <p:set>
                                      <p:cBhvr>
                                        <p:cTn id="49" dur="1" fill="hold">
                                          <p:stCondLst>
                                            <p:cond delay="0"/>
                                          </p:stCondLst>
                                        </p:cTn>
                                        <p:tgtEl>
                                          <p:spTgt spid="6">
                                            <p:txEl>
                                              <p:pRg st="6" end="6"/>
                                            </p:txEl>
                                          </p:spTgt>
                                        </p:tgtEl>
                                        <p:attrNameLst>
                                          <p:attrName>style.visibility</p:attrName>
                                        </p:attrNameLst>
                                      </p:cBhvr>
                                      <p:to>
                                        <p:strVal val="visible"/>
                                      </p:to>
                                    </p:set>
                                    <p:animEffect transition="in" filter="fade">
                                      <p:cBhvr>
                                        <p:cTn id="50" dur="1000"/>
                                        <p:tgtEl>
                                          <p:spTgt spid="6">
                                            <p:txEl>
                                              <p:pRg st="6" end="6"/>
                                            </p:txEl>
                                          </p:spTgt>
                                        </p:tgtEl>
                                      </p:cBhvr>
                                    </p:animEffect>
                                    <p:anim calcmode="lin" valueType="num">
                                      <p:cBhvr>
                                        <p:cTn id="51" dur="1000" fill="hold"/>
                                        <p:tgtEl>
                                          <p:spTgt spid="6">
                                            <p:txEl>
                                              <p:pRg st="6" end="6"/>
                                            </p:txEl>
                                          </p:spTgt>
                                        </p:tgtEl>
                                        <p:attrNameLst>
                                          <p:attrName>ppt_x</p:attrName>
                                        </p:attrNameLst>
                                      </p:cBhvr>
                                      <p:tavLst>
                                        <p:tav tm="0">
                                          <p:val>
                                            <p:strVal val="#ppt_x"/>
                                          </p:val>
                                        </p:tav>
                                        <p:tav tm="100000">
                                          <p:val>
                                            <p:strVal val="#ppt_x"/>
                                          </p:val>
                                        </p:tav>
                                      </p:tavLst>
                                    </p:anim>
                                    <p:anim calcmode="lin" valueType="num">
                                      <p:cBhvr>
                                        <p:cTn id="52" dur="1000" fill="hold"/>
                                        <p:tgtEl>
                                          <p:spTgt spid="6">
                                            <p:txEl>
                                              <p:pRg st="6" end="6"/>
                                            </p:txEl>
                                          </p:spTgt>
                                        </p:tgtEl>
                                        <p:attrNameLst>
                                          <p:attrName>ppt_y</p:attrName>
                                        </p:attrNameLst>
                                      </p:cBhvr>
                                      <p:tavLst>
                                        <p:tav tm="0">
                                          <p:val>
                                            <p:strVal val="#ppt_y+.1"/>
                                          </p:val>
                                        </p:tav>
                                        <p:tav tm="100000">
                                          <p:val>
                                            <p:strVal val="#ppt_y"/>
                                          </p:val>
                                        </p:tav>
                                      </p:tavLst>
                                    </p:anim>
                                  </p:childTnLst>
                                </p:cTn>
                              </p:par>
                            </p:childTnLst>
                          </p:cTn>
                        </p:par>
                        <p:par>
                          <p:cTn id="53" fill="hold">
                            <p:stCondLst>
                              <p:cond delay="1000"/>
                            </p:stCondLst>
                            <p:childTnLst>
                              <p:par>
                                <p:cTn id="54" presetID="14" presetClass="entr" presetSubtype="10" fill="hold" grpId="0" nodeType="after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randombar(horizontal)">
                                      <p:cBhvr>
                                        <p:cTn id="5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p:txBody>
          <a:bodyPr anchor="ctr"/>
          <a:lstStyle/>
          <a:p>
            <a:pPr>
              <a:buFont typeface="Wingdings" pitchFamily="2" charset="2"/>
              <a:buChar char="q"/>
            </a:pPr>
            <a:r>
              <a:rPr lang="vi-VN" b="1" dirty="0" smtClean="0"/>
              <a:t>Một số giao thức xác thực</a:t>
            </a:r>
          </a:p>
          <a:p>
            <a:r>
              <a:rPr lang="vi-VN" dirty="0" smtClean="0"/>
              <a:t>Kerberos</a:t>
            </a:r>
          </a:p>
          <a:p>
            <a:r>
              <a:rPr lang="en-US" dirty="0"/>
              <a:t>Challenge-Handshake Authentication </a:t>
            </a:r>
            <a:r>
              <a:rPr lang="en-US" dirty="0" smtClean="0"/>
              <a:t>Protocol</a:t>
            </a:r>
            <a:r>
              <a:rPr lang="vi-VN" dirty="0" smtClean="0"/>
              <a:t> (CHAP)</a:t>
            </a:r>
          </a:p>
          <a:p>
            <a:r>
              <a:rPr lang="en-US" dirty="0"/>
              <a:t>Remote Authentication Dial-In User Service (RADIUS</a:t>
            </a:r>
            <a:r>
              <a:rPr lang="en-US" dirty="0" smtClean="0"/>
              <a:t>)</a:t>
            </a:r>
            <a:endParaRPr lang="vi-VN" dirty="0" smtClean="0"/>
          </a:p>
          <a:p>
            <a:r>
              <a:rPr lang="en-US" dirty="0"/>
              <a:t>NT LAN </a:t>
            </a:r>
            <a:r>
              <a:rPr lang="en-US" dirty="0" smtClean="0"/>
              <a:t>Manager</a:t>
            </a:r>
            <a:r>
              <a:rPr lang="vi-VN" dirty="0" smtClean="0"/>
              <a:t> (NTLM)</a:t>
            </a:r>
            <a:endParaRPr lang="en-US" dirty="0"/>
          </a:p>
        </p:txBody>
      </p:sp>
      <p:sp>
        <p:nvSpPr>
          <p:cNvPr id="4" name="Title 3"/>
          <p:cNvSpPr>
            <a:spLocks noGrp="1"/>
          </p:cNvSpPr>
          <p:nvPr>
            <p:ph type="title"/>
          </p:nvPr>
        </p:nvSpPr>
        <p:spPr/>
        <p:txBody>
          <a:bodyPr/>
          <a:lstStyle/>
          <a:p>
            <a:r>
              <a:rPr lang="vi-VN" dirty="0" smtClean="0"/>
              <a:t>Xác thực thực thể</a:t>
            </a:r>
            <a:endParaRPr lang="en-US" dirty="0"/>
          </a:p>
        </p:txBody>
      </p:sp>
      <p:sp>
        <p:nvSpPr>
          <p:cNvPr id="6" name="Slide Number Placeholder 5"/>
          <p:cNvSpPr>
            <a:spLocks noGrp="1"/>
          </p:cNvSpPr>
          <p:nvPr>
            <p:ph type="sldNum" sz="quarter" idx="12"/>
          </p:nvPr>
        </p:nvSpPr>
        <p:spPr/>
        <p:txBody>
          <a:bodyPr/>
          <a:lstStyle/>
          <a:p>
            <a:fld id="{3E15BD7C-E074-4D4A-84C3-500EE5B9C190}" type="slidenum">
              <a:rPr lang="ru-RU" smtClean="0"/>
              <a:pPr/>
              <a:t>62</a:t>
            </a:fld>
            <a:endParaRPr lang="ru-RU" dirty="0"/>
          </a:p>
        </p:txBody>
      </p:sp>
    </p:spTree>
    <p:extLst>
      <p:ext uri="{BB962C8B-B14F-4D97-AF65-F5344CB8AC3E}">
        <p14:creationId xmlns:p14="http://schemas.microsoft.com/office/powerpoint/2010/main" val="100467494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sz="quarter" idx="13"/>
          </p:nvPr>
        </p:nvPicPr>
        <p:blipFill>
          <a:blip r:embed="rId2" cstate="print">
            <a:extLst>
              <a:ext uri="{28A0092B-C50C-407E-A947-70E740481C1C}">
                <a14:useLocalDpi xmlns:a14="http://schemas.microsoft.com/office/drawing/2010/main" val="0"/>
              </a:ext>
            </a:extLst>
          </a:blip>
          <a:stretch>
            <a:fillRect/>
          </a:stretch>
        </p:blipFill>
        <p:spPr>
          <a:xfrm>
            <a:off x="152400" y="838200"/>
            <a:ext cx="8991599" cy="5181600"/>
          </a:xfrm>
        </p:spPr>
      </p:pic>
      <p:sp>
        <p:nvSpPr>
          <p:cNvPr id="3" name="Title 2"/>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63</a:t>
            </a:fld>
            <a:endParaRPr lang="ru-RU" dirty="0"/>
          </a:p>
        </p:txBody>
      </p:sp>
    </p:spTree>
    <p:extLst>
      <p:ext uri="{BB962C8B-B14F-4D97-AF65-F5344CB8AC3E}">
        <p14:creationId xmlns:p14="http://schemas.microsoft.com/office/powerpoint/2010/main" val="64958779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Text Box 2"/>
          <p:cNvSpPr txBox="1">
            <a:spLocks noChangeArrowheads="1"/>
          </p:cNvSpPr>
          <p:nvPr/>
        </p:nvSpPr>
        <p:spPr bwMode="auto">
          <a:xfrm>
            <a:off x="990600" y="90488"/>
            <a:ext cx="7772400" cy="457200"/>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latin typeface="Times New Roman" panose="02020603050405020304" pitchFamily="18" charset="0"/>
              </a:rPr>
              <a:t>Challenge Handshake Authentication Protocol (CHAP)</a:t>
            </a:r>
          </a:p>
        </p:txBody>
      </p:sp>
      <p:sp>
        <p:nvSpPr>
          <p:cNvPr id="413699" name="Rectangle 3"/>
          <p:cNvSpPr>
            <a:spLocks noChangeArrowheads="1"/>
          </p:cNvSpPr>
          <p:nvPr/>
        </p:nvSpPr>
        <p:spPr bwMode="ltGray">
          <a:xfrm>
            <a:off x="366713" y="1079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z="2400" b="0"/>
          </a:p>
        </p:txBody>
      </p:sp>
      <p:sp>
        <p:nvSpPr>
          <p:cNvPr id="413700" name="Rectangle 4"/>
          <p:cNvSpPr>
            <a:spLocks noChangeArrowheads="1"/>
          </p:cNvSpPr>
          <p:nvPr/>
        </p:nvSpPr>
        <p:spPr bwMode="ltGray">
          <a:xfrm>
            <a:off x="749300" y="1079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z="2400" b="0"/>
          </a:p>
        </p:txBody>
      </p:sp>
      <p:sp>
        <p:nvSpPr>
          <p:cNvPr id="413701" name="Rectangle 5"/>
          <p:cNvSpPr>
            <a:spLocks noChangeArrowheads="1"/>
          </p:cNvSpPr>
          <p:nvPr/>
        </p:nvSpPr>
        <p:spPr bwMode="ltGray">
          <a:xfrm>
            <a:off x="490538" y="5302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z="2400" b="0"/>
          </a:p>
        </p:txBody>
      </p:sp>
      <p:sp>
        <p:nvSpPr>
          <p:cNvPr id="413702" name="Rectangle 6"/>
          <p:cNvSpPr>
            <a:spLocks noChangeArrowheads="1"/>
          </p:cNvSpPr>
          <p:nvPr/>
        </p:nvSpPr>
        <p:spPr bwMode="ltGray">
          <a:xfrm>
            <a:off x="860425" y="5302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z="2400" b="0"/>
          </a:p>
        </p:txBody>
      </p:sp>
      <p:sp>
        <p:nvSpPr>
          <p:cNvPr id="413703" name="Rectangle 7"/>
          <p:cNvSpPr>
            <a:spLocks noChangeArrowheads="1"/>
          </p:cNvSpPr>
          <p:nvPr/>
        </p:nvSpPr>
        <p:spPr bwMode="ltGray">
          <a:xfrm>
            <a:off x="76200" y="4572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z="2400" b="0"/>
          </a:p>
        </p:txBody>
      </p:sp>
      <p:sp>
        <p:nvSpPr>
          <p:cNvPr id="413704" name="Rectangle 8"/>
          <p:cNvSpPr>
            <a:spLocks noChangeArrowheads="1"/>
          </p:cNvSpPr>
          <p:nvPr/>
        </p:nvSpPr>
        <p:spPr bwMode="gray">
          <a:xfrm>
            <a:off x="711200" y="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z="2400" b="0"/>
          </a:p>
        </p:txBody>
      </p:sp>
      <p:sp>
        <p:nvSpPr>
          <p:cNvPr id="413705" name="Rectangle 9"/>
          <p:cNvSpPr>
            <a:spLocks noChangeArrowheads="1"/>
          </p:cNvSpPr>
          <p:nvPr/>
        </p:nvSpPr>
        <p:spPr bwMode="gray">
          <a:xfrm>
            <a:off x="442913" y="533400"/>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z="2400" b="0"/>
          </a:p>
        </p:txBody>
      </p:sp>
      <p:pic>
        <p:nvPicPr>
          <p:cNvPr id="413706"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52513"/>
            <a:ext cx="8915400" cy="534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5560342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DIUS</a:t>
            </a:r>
          </a:p>
        </p:txBody>
      </p:sp>
      <p:sp>
        <p:nvSpPr>
          <p:cNvPr id="3" name="Content Placeholder 2"/>
          <p:cNvSpPr>
            <a:spLocks noGrp="1"/>
          </p:cNvSpPr>
          <p:nvPr>
            <p:ph idx="1"/>
          </p:nvPr>
        </p:nvSpPr>
        <p:spPr/>
        <p:txBody>
          <a:bodyPr>
            <a:normAutofit fontScale="85000" lnSpcReduction="10000"/>
          </a:bodyPr>
          <a:lstStyle/>
          <a:p>
            <a:r>
              <a:rPr lang="vi-VN" b="1" dirty="0"/>
              <a:t>Remote Authentication Dial-In User Service</a:t>
            </a:r>
            <a:r>
              <a:rPr lang="vi-VN" dirty="0"/>
              <a:t> (</a:t>
            </a:r>
            <a:r>
              <a:rPr lang="vi-VN" b="1" dirty="0"/>
              <a:t>RADIUS</a:t>
            </a:r>
            <a:r>
              <a:rPr lang="vi-VN" dirty="0"/>
              <a:t>) là một giao thức mạng, hoạt động trên cổng mặc định là UDP </a:t>
            </a:r>
            <a:r>
              <a:rPr lang="vi-VN" dirty="0" smtClean="0"/>
              <a:t>1812 </a:t>
            </a:r>
            <a:r>
              <a:rPr lang="vi-VN" dirty="0"/>
              <a:t>cung cấp quản lý xác thực tập trung (Authentication), phân quyền (Authorization) và tính cước (Accounting) (AAA) cho người dùng kết nối và sử dụng dịch vụ mạng. RADIUS được Livingston Enterprises, Inc. phát triển vào năm 1991 dưới dạng giao thức tính cước và xác thực truy cập, sau đó được đưa vào các tiêu chuẩn của Internet Engineering Task Force (IETF</a:t>
            </a:r>
            <a:r>
              <a:rPr lang="vi-VN" dirty="0" smtClean="0"/>
              <a:t>).</a:t>
            </a:r>
            <a:r>
              <a:rPr lang="vi-VN" baseline="30000" dirty="0" smtClean="0"/>
              <a:t>[</a:t>
            </a:r>
            <a:endParaRPr lang="vi-VN" dirty="0"/>
          </a:p>
          <a:p>
            <a:endParaRPr lang="en-US" dirty="0"/>
          </a:p>
        </p:txBody>
      </p:sp>
      <p:sp>
        <p:nvSpPr>
          <p:cNvPr id="4" name="Slide Number Placeholder 3"/>
          <p:cNvSpPr>
            <a:spLocks noGrp="1"/>
          </p:cNvSpPr>
          <p:nvPr>
            <p:ph type="sldNum" sz="quarter" idx="12"/>
          </p:nvPr>
        </p:nvSpPr>
        <p:spPr/>
        <p:txBody>
          <a:bodyPr/>
          <a:lstStyle/>
          <a:p>
            <a:fld id="{28A63A28-6375-4CE5-A4EA-EBD28E7AB6F4}" type="slidenum">
              <a:rPr lang="en-US" altLang="en-US" smtClean="0"/>
              <a:pPr/>
              <a:t>65</a:t>
            </a:fld>
            <a:endParaRPr lang="en-US" altLang="en-US"/>
          </a:p>
        </p:txBody>
      </p:sp>
    </p:spTree>
    <p:extLst>
      <p:ext uri="{BB962C8B-B14F-4D97-AF65-F5344CB8AC3E}">
        <p14:creationId xmlns:p14="http://schemas.microsoft.com/office/powerpoint/2010/main" val="324549667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a:bodyPr>
          <a:lstStyle/>
          <a:p>
            <a:r>
              <a:rPr lang="vi-VN" dirty="0"/>
              <a:t>RADIUS rất phổ biến, được sử dụng rộng rãi, nó thường được các nhà cung cấp dịch vụ Internet (ISP) và doanh nghiệp sử dụng để quản lý truy cập Internet hoặc mạng nội bộ, mạng không dây và dịch vụ email tích hợp. Các mạng này có thể kết hợp modem, đường dây thuê bao kỹ thuật số (DSL), điểm truy cập, mạng riêng ảo (VPN), cổng mạng, máy chủ web, </a:t>
            </a:r>
            <a:r>
              <a:rPr lang="vi-VN" dirty="0" smtClean="0"/>
              <a:t>v.v</a:t>
            </a:r>
            <a:r>
              <a:rPr lang="en-US" dirty="0"/>
              <a:t>.</a:t>
            </a:r>
            <a:endParaRPr lang="vi-VN" dirty="0"/>
          </a:p>
          <a:p>
            <a:endParaRPr lang="en-US" dirty="0"/>
          </a:p>
        </p:txBody>
      </p:sp>
      <p:sp>
        <p:nvSpPr>
          <p:cNvPr id="4" name="Slide Number Placeholder 3"/>
          <p:cNvSpPr>
            <a:spLocks noGrp="1"/>
          </p:cNvSpPr>
          <p:nvPr>
            <p:ph type="sldNum" sz="quarter" idx="12"/>
          </p:nvPr>
        </p:nvSpPr>
        <p:spPr/>
        <p:txBody>
          <a:bodyPr/>
          <a:lstStyle/>
          <a:p>
            <a:fld id="{28A63A28-6375-4CE5-A4EA-EBD28E7AB6F4}" type="slidenum">
              <a:rPr lang="en-US" altLang="en-US" smtClean="0"/>
              <a:pPr/>
              <a:t>66</a:t>
            </a:fld>
            <a:endParaRPr lang="en-US" altLang="en-US"/>
          </a:p>
        </p:txBody>
      </p:sp>
    </p:spTree>
    <p:extLst>
      <p:ext uri="{BB962C8B-B14F-4D97-AF65-F5344CB8AC3E}">
        <p14:creationId xmlns:p14="http://schemas.microsoft.com/office/powerpoint/2010/main" val="404941501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28A63A28-6375-4CE5-A4EA-EBD28E7AB6F4}" type="slidenum">
              <a:rPr lang="en-US" altLang="en-US" smtClean="0"/>
              <a:pPr/>
              <a:t>67</a:t>
            </a:fld>
            <a:endParaRPr lang="en-US" altLang="en-US"/>
          </a:p>
        </p:txBody>
      </p:sp>
      <p:pic>
        <p:nvPicPr>
          <p:cNvPr id="7" name="Content Placeholder 6"/>
          <p:cNvPicPr>
            <a:picLocks noGrp="1" noChangeAspect="1"/>
          </p:cNvPicPr>
          <p:nvPr>
            <p:ph idx="1"/>
          </p:nvPr>
        </p:nvPicPr>
        <p:blipFill>
          <a:blip r:embed="rId2"/>
          <a:stretch>
            <a:fillRect/>
          </a:stretch>
        </p:blipFill>
        <p:spPr>
          <a:xfrm>
            <a:off x="605686" y="1919293"/>
            <a:ext cx="7909664" cy="4585882"/>
          </a:xfrm>
          <a:prstGeom prst="rect">
            <a:avLst/>
          </a:prstGeom>
        </p:spPr>
      </p:pic>
    </p:spTree>
    <p:extLst>
      <p:ext uri="{BB962C8B-B14F-4D97-AF65-F5344CB8AC3E}">
        <p14:creationId xmlns:p14="http://schemas.microsoft.com/office/powerpoint/2010/main" val="101386486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68</a:t>
            </a:fld>
            <a:endParaRPr lang="ru-RU" dirty="0"/>
          </a:p>
        </p:txBody>
      </p:sp>
      <p:pic>
        <p:nvPicPr>
          <p:cNvPr id="3074" name="Picture 2"/>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bwMode="auto">
          <a:xfrm>
            <a:off x="2057400" y="609600"/>
            <a:ext cx="4343400" cy="57466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2487674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smtClean="0"/>
              <a:t>Mật mã khóa công khai</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7</a:t>
            </a:fld>
            <a:endParaRPr lang="ru-RU" dirty="0"/>
          </a:p>
        </p:txBody>
      </p:sp>
      <p:pic>
        <p:nvPicPr>
          <p:cNvPr id="5" name="Picture 2" descr="http://i.msdn.microsoft.com/dynimg/IC21919.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795066"/>
            <a:ext cx="8064896" cy="551906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1239082508"/>
              </p:ext>
            </p:extLst>
          </p:nvPr>
        </p:nvGraphicFramePr>
        <p:xfrm>
          <a:off x="2411760" y="1268760"/>
          <a:ext cx="1798638" cy="503238"/>
        </p:xfrm>
        <a:graphic>
          <a:graphicData uri="http://schemas.openxmlformats.org/presentationml/2006/ole">
            <mc:AlternateContent xmlns:mc="http://schemas.openxmlformats.org/markup-compatibility/2006">
              <mc:Choice xmlns:v="urn:schemas-microsoft-com:vml" Requires="v">
                <p:oleObj spid="_x0000_s2617" name="Equation" r:id="rId5" imgW="952200" imgH="266400" progId="Equation.DSMT4">
                  <p:embed/>
                </p:oleObj>
              </mc:Choice>
              <mc:Fallback>
                <p:oleObj name="Equation" r:id="rId5" imgW="952200" imgH="266400" progId="Equation.DSMT4">
                  <p:embed/>
                  <p:pic>
                    <p:nvPicPr>
                      <p:cNvPr id="0" name=""/>
                      <p:cNvPicPr>
                        <a:picLocks noChangeAspect="1" noChangeArrowheads="1"/>
                      </p:cNvPicPr>
                      <p:nvPr/>
                    </p:nvPicPr>
                    <p:blipFill>
                      <a:blip r:embed="rId6"/>
                      <a:srcRect/>
                      <a:stretch>
                        <a:fillRect/>
                      </a:stretch>
                    </p:blipFill>
                    <p:spPr bwMode="auto">
                      <a:xfrm>
                        <a:off x="2411760" y="1268760"/>
                        <a:ext cx="179863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22954334"/>
              </p:ext>
            </p:extLst>
          </p:nvPr>
        </p:nvGraphicFramePr>
        <p:xfrm>
          <a:off x="4932040" y="1268760"/>
          <a:ext cx="1800225" cy="455612"/>
        </p:xfrm>
        <a:graphic>
          <a:graphicData uri="http://schemas.openxmlformats.org/presentationml/2006/ole">
            <mc:AlternateContent xmlns:mc="http://schemas.openxmlformats.org/markup-compatibility/2006">
              <mc:Choice xmlns:v="urn:schemas-microsoft-com:vml" Requires="v">
                <p:oleObj spid="_x0000_s2618" name="Equation" r:id="rId7" imgW="952200" imgH="241200" progId="Equation.DSMT4">
                  <p:embed/>
                </p:oleObj>
              </mc:Choice>
              <mc:Fallback>
                <p:oleObj name="Equation" r:id="rId7" imgW="952200" imgH="241200" progId="Equation.DSMT4">
                  <p:embed/>
                  <p:pic>
                    <p:nvPicPr>
                      <p:cNvPr id="0" name=""/>
                      <p:cNvPicPr>
                        <a:picLocks noChangeAspect="1" noChangeArrowheads="1"/>
                      </p:cNvPicPr>
                      <p:nvPr/>
                    </p:nvPicPr>
                    <p:blipFill>
                      <a:blip r:embed="rId8"/>
                      <a:srcRect/>
                      <a:stretch>
                        <a:fillRect/>
                      </a:stretch>
                    </p:blipFill>
                    <p:spPr bwMode="auto">
                      <a:xfrm>
                        <a:off x="4932040" y="1268760"/>
                        <a:ext cx="180022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85291715"/>
              </p:ext>
            </p:extLst>
          </p:nvPr>
        </p:nvGraphicFramePr>
        <p:xfrm>
          <a:off x="1666875" y="537963"/>
          <a:ext cx="336550" cy="288925"/>
        </p:xfrm>
        <a:graphic>
          <a:graphicData uri="http://schemas.openxmlformats.org/presentationml/2006/ole">
            <mc:AlternateContent xmlns:mc="http://schemas.openxmlformats.org/markup-compatibility/2006">
              <mc:Choice xmlns:v="urn:schemas-microsoft-com:vml" Requires="v">
                <p:oleObj spid="_x0000_s2619" name="Equation" r:id="rId9" imgW="177480" imgH="152280" progId="Equation.DSMT4">
                  <p:embed/>
                </p:oleObj>
              </mc:Choice>
              <mc:Fallback>
                <p:oleObj name="Equation" r:id="rId9" imgW="17748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6875" y="537963"/>
                        <a:ext cx="3365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49549756"/>
              </p:ext>
            </p:extLst>
          </p:nvPr>
        </p:nvGraphicFramePr>
        <p:xfrm>
          <a:off x="4116611" y="506141"/>
          <a:ext cx="239712" cy="288925"/>
        </p:xfrm>
        <a:graphic>
          <a:graphicData uri="http://schemas.openxmlformats.org/presentationml/2006/ole">
            <mc:AlternateContent xmlns:mc="http://schemas.openxmlformats.org/markup-compatibility/2006">
              <mc:Choice xmlns:v="urn:schemas-microsoft-com:vml" Requires="v">
                <p:oleObj spid="_x0000_s2620" name="Equation" r:id="rId11" imgW="126720" imgH="152280" progId="Equation.DSMT4">
                  <p:embed/>
                </p:oleObj>
              </mc:Choice>
              <mc:Fallback>
                <p:oleObj name="Equation" r:id="rId11" imgW="12672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6611" y="506141"/>
                        <a:ext cx="23971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61648534"/>
              </p:ext>
            </p:extLst>
          </p:nvPr>
        </p:nvGraphicFramePr>
        <p:xfrm>
          <a:off x="6804248" y="506141"/>
          <a:ext cx="336550" cy="288925"/>
        </p:xfrm>
        <a:graphic>
          <a:graphicData uri="http://schemas.openxmlformats.org/presentationml/2006/ole">
            <mc:AlternateContent xmlns:mc="http://schemas.openxmlformats.org/markup-compatibility/2006">
              <mc:Choice xmlns:v="urn:schemas-microsoft-com:vml" Requires="v">
                <p:oleObj spid="_x0000_s2621" name="Equation" r:id="rId13" imgW="177480" imgH="152280" progId="Equation.DSMT4">
                  <p:embed/>
                </p:oleObj>
              </mc:Choice>
              <mc:Fallback>
                <p:oleObj name="Equation" r:id="rId13" imgW="177480" imgH="152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04248" y="506141"/>
                        <a:ext cx="3365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159143"/>
              </p:ext>
            </p:extLst>
          </p:nvPr>
        </p:nvGraphicFramePr>
        <p:xfrm>
          <a:off x="2339975" y="4545013"/>
          <a:ext cx="481013" cy="506412"/>
        </p:xfrm>
        <a:graphic>
          <a:graphicData uri="http://schemas.openxmlformats.org/presentationml/2006/ole">
            <mc:AlternateContent xmlns:mc="http://schemas.openxmlformats.org/markup-compatibility/2006">
              <mc:Choice xmlns:v="urn:schemas-microsoft-com:vml" Requires="v">
                <p:oleObj spid="_x0000_s2622" name="Equation" r:id="rId15" imgW="253800" imgH="266400" progId="Equation.DSMT4">
                  <p:embed/>
                </p:oleObj>
              </mc:Choice>
              <mc:Fallback>
                <p:oleObj name="Equation" r:id="rId15" imgW="253800" imgH="266400" progId="Equation.DSMT4">
                  <p:embed/>
                  <p:pic>
                    <p:nvPicPr>
                      <p:cNvPr id="0" name=""/>
                      <p:cNvPicPr>
                        <a:picLocks noChangeAspect="1" noChangeArrowheads="1"/>
                      </p:cNvPicPr>
                      <p:nvPr/>
                    </p:nvPicPr>
                    <p:blipFill>
                      <a:blip r:embed="rId16"/>
                      <a:srcRect/>
                      <a:stretch>
                        <a:fillRect/>
                      </a:stretch>
                    </p:blipFill>
                    <p:spPr bwMode="auto">
                      <a:xfrm>
                        <a:off x="2339975" y="4545013"/>
                        <a:ext cx="481013"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41385552"/>
              </p:ext>
            </p:extLst>
          </p:nvPr>
        </p:nvGraphicFramePr>
        <p:xfrm>
          <a:off x="6396038" y="4532313"/>
          <a:ext cx="431800" cy="457200"/>
        </p:xfrm>
        <a:graphic>
          <a:graphicData uri="http://schemas.openxmlformats.org/presentationml/2006/ole">
            <mc:AlternateContent xmlns:mc="http://schemas.openxmlformats.org/markup-compatibility/2006">
              <mc:Choice xmlns:v="urn:schemas-microsoft-com:vml" Requires="v">
                <p:oleObj spid="_x0000_s2623" name="Equation" r:id="rId17" imgW="228600" imgH="241200" progId="Equation.DSMT4">
                  <p:embed/>
                </p:oleObj>
              </mc:Choice>
              <mc:Fallback>
                <p:oleObj name="Equation" r:id="rId17" imgW="228600" imgH="241200" progId="Equation.DSMT4">
                  <p:embed/>
                  <p:pic>
                    <p:nvPicPr>
                      <p:cNvPr id="0" name=""/>
                      <p:cNvPicPr>
                        <a:picLocks noChangeAspect="1" noChangeArrowheads="1"/>
                      </p:cNvPicPr>
                      <p:nvPr/>
                    </p:nvPicPr>
                    <p:blipFill>
                      <a:blip r:embed="rId18"/>
                      <a:srcRect/>
                      <a:stretch>
                        <a:fillRect/>
                      </a:stretch>
                    </p:blipFill>
                    <p:spPr bwMode="auto">
                      <a:xfrm>
                        <a:off x="6396038" y="4532313"/>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211982" y="5253300"/>
            <a:ext cx="2736304" cy="1569660"/>
          </a:xfrm>
          <a:prstGeom prst="rect">
            <a:avLst/>
          </a:prstGeom>
          <a:noFill/>
        </p:spPr>
        <p:txBody>
          <a:bodyPr wrap="square" rtlCol="0">
            <a:spAutoFit/>
          </a:bodyPr>
          <a:lstStyle/>
          <a:p>
            <a:r>
              <a:rPr lang="vi-VN" sz="2400" b="1" dirty="0" smtClean="0"/>
              <a:t>RSA</a:t>
            </a:r>
          </a:p>
          <a:p>
            <a:r>
              <a:rPr lang="vi-VN" sz="2400" b="1" dirty="0" smtClean="0"/>
              <a:t>Diffie-Hellman</a:t>
            </a:r>
          </a:p>
          <a:p>
            <a:r>
              <a:rPr lang="vi-VN" sz="2400" b="1" dirty="0" smtClean="0"/>
              <a:t>El-Gamal; DSA</a:t>
            </a:r>
          </a:p>
          <a:p>
            <a:r>
              <a:rPr lang="vi-VN" sz="2400" b="1" dirty="0" smtClean="0"/>
              <a:t>ECDH, ECDSA</a:t>
            </a:r>
          </a:p>
        </p:txBody>
      </p:sp>
    </p:spTree>
    <p:extLst>
      <p:ext uri="{BB962C8B-B14F-4D97-AF65-F5344CB8AC3E}">
        <p14:creationId xmlns:p14="http://schemas.microsoft.com/office/powerpoint/2010/main" val="14376104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normAutofit fontScale="92500" lnSpcReduction="10000"/>
          </a:bodyPr>
          <a:lstStyle/>
          <a:p>
            <a:pPr marL="457200" indent="-457200">
              <a:spcBef>
                <a:spcPts val="1200"/>
              </a:spcBef>
              <a:spcAft>
                <a:spcPts val="1200"/>
              </a:spcAft>
              <a:buFont typeface="Wingdings" pitchFamily="2" charset="2"/>
              <a:buChar char="F"/>
            </a:pPr>
            <a:r>
              <a:rPr lang="vi-VN" dirty="0" smtClean="0"/>
              <a:t>Khóa mã hóa và khóa giải mã là khác nhau.</a:t>
            </a:r>
          </a:p>
          <a:p>
            <a:pPr marL="457200" indent="-457200">
              <a:spcBef>
                <a:spcPts val="1200"/>
              </a:spcBef>
              <a:spcAft>
                <a:spcPts val="1200"/>
              </a:spcAft>
              <a:buFont typeface="Wingdings" pitchFamily="2" charset="2"/>
              <a:buChar char="F"/>
            </a:pPr>
            <a:r>
              <a:rPr lang="vi-VN" dirty="0" smtClean="0"/>
              <a:t>Mỗi bên có khóa bí mật của riêng mình và khóa công khai tương ứng (Ks, Kp)</a:t>
            </a:r>
          </a:p>
          <a:p>
            <a:pPr marL="457200" indent="-457200">
              <a:spcBef>
                <a:spcPts val="1200"/>
              </a:spcBef>
              <a:spcAft>
                <a:spcPts val="1200"/>
              </a:spcAft>
              <a:buFont typeface="Wingdings" pitchFamily="2" charset="2"/>
              <a:buChar char="F"/>
            </a:pPr>
            <a:r>
              <a:rPr lang="vi-VN" dirty="0" smtClean="0"/>
              <a:t>Từ khóa công khai không thể tìm ra khóa bí mật</a:t>
            </a:r>
          </a:p>
          <a:p>
            <a:pPr marL="457200" indent="-457200">
              <a:spcBef>
                <a:spcPts val="1200"/>
              </a:spcBef>
              <a:spcAft>
                <a:spcPts val="1200"/>
              </a:spcAft>
              <a:buFont typeface="Wingdings" pitchFamily="2" charset="2"/>
              <a:buChar char="F"/>
            </a:pPr>
            <a:r>
              <a:rPr lang="vi-VN" dirty="0" smtClean="0"/>
              <a:t>Dữ liệu được mã hóa bằng khóa công khai, giải mã bằng khóa bí mật </a:t>
            </a:r>
          </a:p>
          <a:p>
            <a:pPr marL="457200" indent="-457200">
              <a:spcBef>
                <a:spcPts val="1200"/>
              </a:spcBef>
              <a:spcAft>
                <a:spcPts val="1200"/>
              </a:spcAft>
              <a:buFont typeface="Wingdings" pitchFamily="2" charset="2"/>
              <a:buChar char="F"/>
            </a:pPr>
            <a:r>
              <a:rPr lang="vi-VN" dirty="0" smtClean="0">
                <a:sym typeface="Wingdings" pitchFamily="2" charset="2"/>
              </a:rPr>
              <a:t>Mọi người đều có thể mã hóa nhưng chỉ một người có thể giải mã, chính người mã hóa cũng không thể giải mã</a:t>
            </a:r>
            <a:endParaRPr lang="vi-VN" dirty="0" smtClean="0"/>
          </a:p>
          <a:p>
            <a:pPr marL="457200" indent="-457200">
              <a:spcBef>
                <a:spcPts val="1200"/>
              </a:spcBef>
              <a:spcAft>
                <a:spcPts val="1200"/>
              </a:spcAft>
              <a:buFont typeface="Wingdings" pitchFamily="2" charset="2"/>
              <a:buChar char="F"/>
            </a:pPr>
            <a:r>
              <a:rPr lang="vi-VN" dirty="0" smtClean="0"/>
              <a:t>Thường tính toán trên số lớn nên cho tốc độ thực thi thấp</a:t>
            </a:r>
          </a:p>
        </p:txBody>
      </p:sp>
      <p:sp>
        <p:nvSpPr>
          <p:cNvPr id="3" name="Title 2"/>
          <p:cNvSpPr>
            <a:spLocks noGrp="1"/>
          </p:cNvSpPr>
          <p:nvPr>
            <p:ph type="title"/>
          </p:nvPr>
        </p:nvSpPr>
        <p:spPr/>
        <p:txBody>
          <a:bodyPr/>
          <a:lstStyle/>
          <a:p>
            <a:r>
              <a:rPr lang="vi-VN" dirty="0" smtClean="0"/>
              <a:t>Tính chất của mật mã khóa công khai</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8</a:t>
            </a:fld>
            <a:endParaRPr lang="ru-RU" dirty="0"/>
          </a:p>
        </p:txBody>
      </p:sp>
    </p:spTree>
    <p:extLst>
      <p:ext uri="{BB962C8B-B14F-4D97-AF65-F5344CB8AC3E}">
        <p14:creationId xmlns:p14="http://schemas.microsoft.com/office/powerpoint/2010/main" val="35264229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smtClean="0"/>
              <a:t>So sánh mật mã đối xứng và mật mã khóa công khai</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9</a:t>
            </a:fld>
            <a:endParaRPr lang="ru-RU" dirty="0"/>
          </a:p>
        </p:txBody>
      </p:sp>
      <p:sp>
        <p:nvSpPr>
          <p:cNvPr id="7" name="TextBox 6"/>
          <p:cNvSpPr txBox="1"/>
          <p:nvPr/>
        </p:nvSpPr>
        <p:spPr>
          <a:xfrm>
            <a:off x="323528" y="626840"/>
            <a:ext cx="3317155" cy="1200329"/>
          </a:xfrm>
          <a:prstGeom prst="rect">
            <a:avLst/>
          </a:prstGeom>
          <a:noFill/>
        </p:spPr>
        <p:txBody>
          <a:bodyPr wrap="square" rtlCol="0">
            <a:spAutoFit/>
          </a:bodyPr>
          <a:lstStyle/>
          <a:p>
            <a:pPr algn="ctr"/>
            <a:r>
              <a:rPr lang="vi-VN" sz="3600" b="1" dirty="0" smtClean="0"/>
              <a:t>Mật mã đối xứng</a:t>
            </a:r>
            <a:endParaRPr lang="en-US" sz="3600" b="1" dirty="0"/>
          </a:p>
        </p:txBody>
      </p:sp>
      <p:sp>
        <p:nvSpPr>
          <p:cNvPr id="8" name="TextBox 7"/>
          <p:cNvSpPr txBox="1"/>
          <p:nvPr/>
        </p:nvSpPr>
        <p:spPr>
          <a:xfrm>
            <a:off x="4644009" y="620688"/>
            <a:ext cx="4032447" cy="1200329"/>
          </a:xfrm>
          <a:prstGeom prst="rect">
            <a:avLst/>
          </a:prstGeom>
          <a:noFill/>
        </p:spPr>
        <p:txBody>
          <a:bodyPr wrap="square" rtlCol="0">
            <a:spAutoFit/>
          </a:bodyPr>
          <a:lstStyle/>
          <a:p>
            <a:pPr algn="ctr"/>
            <a:r>
              <a:rPr lang="vi-VN" sz="3600" b="1" dirty="0" smtClean="0"/>
              <a:t>Mật mã khóa công khai</a:t>
            </a:r>
            <a:endParaRPr lang="en-US" sz="3600" b="1" dirty="0"/>
          </a:p>
        </p:txBody>
      </p:sp>
      <p:cxnSp>
        <p:nvCxnSpPr>
          <p:cNvPr id="10" name="Straight Connector 9"/>
          <p:cNvCxnSpPr/>
          <p:nvPr/>
        </p:nvCxnSpPr>
        <p:spPr>
          <a:xfrm>
            <a:off x="4355976" y="626840"/>
            <a:ext cx="0" cy="568248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043608" y="2060848"/>
            <a:ext cx="3312368" cy="1815882"/>
          </a:xfrm>
          <a:prstGeom prst="rect">
            <a:avLst/>
          </a:prstGeom>
          <a:noFill/>
        </p:spPr>
        <p:txBody>
          <a:bodyPr wrap="square" rtlCol="0">
            <a:spAutoFit/>
          </a:bodyPr>
          <a:lstStyle/>
          <a:p>
            <a:r>
              <a:rPr lang="vi-VN" sz="2800" dirty="0" smtClean="0"/>
              <a:t>Các bên CẦN thỏa thuận trước khóa bí mật cần dùng; số lượng khóa lớn</a:t>
            </a:r>
            <a:endParaRPr lang="en-US" sz="2800" dirty="0"/>
          </a:p>
        </p:txBody>
      </p:sp>
      <p:sp>
        <p:nvSpPr>
          <p:cNvPr id="12" name="TextBox 11"/>
          <p:cNvSpPr txBox="1"/>
          <p:nvPr/>
        </p:nvSpPr>
        <p:spPr>
          <a:xfrm>
            <a:off x="5652120" y="2060848"/>
            <a:ext cx="3312368" cy="1815882"/>
          </a:xfrm>
          <a:prstGeom prst="rect">
            <a:avLst/>
          </a:prstGeom>
          <a:noFill/>
        </p:spPr>
        <p:txBody>
          <a:bodyPr wrap="square" rtlCol="0">
            <a:spAutoFit/>
          </a:bodyPr>
          <a:lstStyle/>
          <a:p>
            <a:r>
              <a:rPr lang="vi-VN" sz="2800" dirty="0" smtClean="0"/>
              <a:t>Các bên KHÔNG CẦN thỏa thuận trước về khóa; số lượng khóa nhỏ</a:t>
            </a:r>
            <a:endParaRPr lang="en-US" sz="2800" dirty="0"/>
          </a:p>
        </p:txBody>
      </p:sp>
      <p:sp>
        <p:nvSpPr>
          <p:cNvPr id="13" name="AutoShape 2" desc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3076" name="Picture 4" descr="http://openclipart.org/image/300px/svg_to_png/183859/glassy-smiley-failure.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841" y="2216761"/>
            <a:ext cx="1053775" cy="1008112"/>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http://openclipart.org/image/300px/svg_to_png/183858/glassy-smiley-good.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15222" y="2185199"/>
            <a:ext cx="1119758" cy="1071235"/>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1275332" y="3993360"/>
            <a:ext cx="3080643" cy="2677656"/>
          </a:xfrm>
          <a:prstGeom prst="rect">
            <a:avLst/>
          </a:prstGeom>
          <a:noFill/>
        </p:spPr>
        <p:txBody>
          <a:bodyPr wrap="square" rtlCol="0">
            <a:spAutoFit/>
          </a:bodyPr>
          <a:lstStyle/>
          <a:p>
            <a:r>
              <a:rPr lang="vi-VN" sz="2800" dirty="0" smtClean="0"/>
              <a:t>Gồm các phép toán với bít, byte nên tốc độ CAO </a:t>
            </a:r>
            <a:r>
              <a:rPr lang="vi-VN" sz="2800" dirty="0" smtClean="0">
                <a:sym typeface="Wingdings" pitchFamily="2" charset="2"/>
              </a:rPr>
              <a:t> có thể xử lý lượng LỚN dữ liệu</a:t>
            </a:r>
            <a:endParaRPr lang="en-US" sz="2800" dirty="0"/>
          </a:p>
        </p:txBody>
      </p:sp>
      <p:sp>
        <p:nvSpPr>
          <p:cNvPr id="21" name="TextBox 20"/>
          <p:cNvSpPr txBox="1"/>
          <p:nvPr/>
        </p:nvSpPr>
        <p:spPr>
          <a:xfrm>
            <a:off x="5652120" y="3993360"/>
            <a:ext cx="3312368" cy="2246769"/>
          </a:xfrm>
          <a:prstGeom prst="rect">
            <a:avLst/>
          </a:prstGeom>
          <a:noFill/>
        </p:spPr>
        <p:txBody>
          <a:bodyPr wrap="square" rtlCol="0">
            <a:spAutoFit/>
          </a:bodyPr>
          <a:lstStyle/>
          <a:p>
            <a:r>
              <a:rPr lang="vi-VN" sz="2800" dirty="0" smtClean="0"/>
              <a:t>Thực hiện tính toán với số rất lớn nên tốc độ THẤP </a:t>
            </a:r>
            <a:r>
              <a:rPr lang="vi-VN" sz="2800" dirty="0" smtClean="0">
                <a:sym typeface="Wingdings" pitchFamily="2" charset="2"/>
              </a:rPr>
              <a:t> chỉ phù hợp với lượng NHỎ dữ liệu</a:t>
            </a:r>
            <a:endParaRPr lang="en-US" sz="2800" dirty="0"/>
          </a:p>
        </p:txBody>
      </p:sp>
      <p:pic>
        <p:nvPicPr>
          <p:cNvPr id="22" name="Picture 4" descr="http://openclipart.org/image/300px/svg_to_png/183859/glassy-smiley-failure.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98345" y="4024921"/>
            <a:ext cx="1053775" cy="1008112"/>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http://openclipart.org/image/300px/svg_to_png/183858/glassy-smiley-good.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5575" y="3993360"/>
            <a:ext cx="1119758" cy="1071235"/>
          </a:xfrm>
          <a:prstGeom prst="rect">
            <a:avLst/>
          </a:prstGeom>
          <a:noFill/>
          <a:extLst>
            <a:ext uri="{909E8E84-426E-40DD-AFC4-6F175D3DCCD1}">
              <a14:hiddenFill xmlns:a14="http://schemas.microsoft.com/office/drawing/2010/main">
                <a:solidFill>
                  <a:srgbClr val="FFFFFF"/>
                </a:solidFill>
              </a14:hiddenFill>
            </a:ext>
          </a:extLst>
        </p:spPr>
      </p:pic>
      <p:sp>
        <p:nvSpPr>
          <p:cNvPr id="2" name="Rounded Rectangle 1"/>
          <p:cNvSpPr/>
          <p:nvPr/>
        </p:nvSpPr>
        <p:spPr>
          <a:xfrm>
            <a:off x="1292473" y="3224872"/>
            <a:ext cx="6403727" cy="2085865"/>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3600" b="1" dirty="0"/>
              <a:t>Sử dụng mật mã đối xứng</a:t>
            </a:r>
          </a:p>
          <a:p>
            <a:pPr algn="ctr"/>
            <a:r>
              <a:rPr lang="en-US" sz="3600" b="1" dirty="0"/>
              <a:t>hay</a:t>
            </a:r>
          </a:p>
          <a:p>
            <a:pPr algn="ctr"/>
            <a:r>
              <a:rPr lang="en-US" sz="3600" b="1" dirty="0"/>
              <a:t>mật mã khóa công khai</a:t>
            </a:r>
            <a:r>
              <a:rPr lang="en-US" sz="3600" b="1" dirty="0" smtClean="0"/>
              <a:t>?</a:t>
            </a:r>
            <a:endParaRPr lang="en-US" sz="3600" b="1" dirty="0"/>
          </a:p>
        </p:txBody>
      </p:sp>
    </p:spTree>
    <p:extLst>
      <p:ext uri="{BB962C8B-B14F-4D97-AF65-F5344CB8AC3E}">
        <p14:creationId xmlns:p14="http://schemas.microsoft.com/office/powerpoint/2010/main" val="357548475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theme/theme1.xml><?xml version="1.0" encoding="utf-8"?>
<a:theme xmlns:a="http://schemas.openxmlformats.org/drawingml/2006/main" name="Slide bài giảng">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948DF144363234F99CA1B6EB4420318" ma:contentTypeVersion="5" ma:contentTypeDescription="Create a new document." ma:contentTypeScope="" ma:versionID="08501af7abbbc0e4b81dd86d569dcd6e">
  <xsd:schema xmlns:xsd="http://www.w3.org/2001/XMLSchema" xmlns:xs="http://www.w3.org/2001/XMLSchema" xmlns:p="http://schemas.microsoft.com/office/2006/metadata/properties" xmlns:ns2="c49a46b2-f99a-45a8-b821-acf4d4d71457" targetNamespace="http://schemas.microsoft.com/office/2006/metadata/properties" ma:root="true" ma:fieldsID="f5c0c7d6c91eecea88bc6fabb00467de" ns2:_="">
    <xsd:import namespace="c49a46b2-f99a-45a8-b821-acf4d4d71457"/>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49a46b2-f99a-45a8-b821-acf4d4d7145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MediaServiceDateTaken" ma:index="11" nillable="true" ma:displayName="MediaServiceDateTaken" ma:hidden="true" ma:indexed="true" ma:internalName="MediaServiceDateTaken" ma:readOnly="true">
      <xsd:simpleType>
        <xsd:restriction base="dms:Text"/>
      </xsd:simpleType>
    </xsd:element>
    <xsd:element name="MediaLengthInSeconds" ma:index="12"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4768D7F-1A4D-4744-BB94-85DC762147A6}"/>
</file>

<file path=customXml/itemProps2.xml><?xml version="1.0" encoding="utf-8"?>
<ds:datastoreItem xmlns:ds="http://schemas.openxmlformats.org/officeDocument/2006/customXml" ds:itemID="{0EAEF28A-6595-4C82-84CD-2103202D9B0E}"/>
</file>

<file path=customXml/itemProps3.xml><?xml version="1.0" encoding="utf-8"?>
<ds:datastoreItem xmlns:ds="http://schemas.openxmlformats.org/officeDocument/2006/customXml" ds:itemID="{B85FA71B-06A7-49F7-A494-4F805ADA3891}"/>
</file>

<file path=docProps/app.xml><?xml version="1.0" encoding="utf-8"?>
<Properties xmlns="http://schemas.openxmlformats.org/officeDocument/2006/extended-properties" xmlns:vt="http://schemas.openxmlformats.org/officeDocument/2006/docPropsVTypes">
  <Template>Slide bài giảng</Template>
  <TotalTime>1033</TotalTime>
  <Words>3065</Words>
  <Application>Microsoft Office PowerPoint</Application>
  <PresentationFormat>On-screen Show (4:3)</PresentationFormat>
  <Paragraphs>497</Paragraphs>
  <Slides>68</Slides>
  <Notes>3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68</vt:i4>
      </vt:variant>
    </vt:vector>
  </HeadingPairs>
  <TitlesOfParts>
    <vt:vector size="79" baseType="lpstr">
      <vt:lpstr>Arial</vt:lpstr>
      <vt:lpstr>Arial Narrow</vt:lpstr>
      <vt:lpstr>Calibri</vt:lpstr>
      <vt:lpstr>Courier New</vt:lpstr>
      <vt:lpstr>Symbol</vt:lpstr>
      <vt:lpstr>Tahoma</vt:lpstr>
      <vt:lpstr>Times New Roman</vt:lpstr>
      <vt:lpstr>Wingdings</vt:lpstr>
      <vt:lpstr>Wingdings 2</vt:lpstr>
      <vt:lpstr>Slide bài giảng</vt:lpstr>
      <vt:lpstr>Equation</vt:lpstr>
      <vt:lpstr>CƠ SỞ AN TOÀN THÔNG TIN</vt:lpstr>
      <vt:lpstr>PowerPoint Presentation</vt:lpstr>
      <vt:lpstr>PowerPoint Presentation</vt:lpstr>
      <vt:lpstr>Phân loại</vt:lpstr>
      <vt:lpstr>Mật mã đối xứng</vt:lpstr>
      <vt:lpstr>Tính chất của mật mã đối xứng</vt:lpstr>
      <vt:lpstr>Mật mã khóa công khai</vt:lpstr>
      <vt:lpstr>Tính chất của mật mã khóa công khai</vt:lpstr>
      <vt:lpstr>So sánh mật mã đối xứng và mật mã khóa công khai</vt:lpstr>
      <vt:lpstr>Sử dụng mật mã đối xứng và mật mã khóa công khai</vt:lpstr>
      <vt:lpstr>Hàm băm</vt:lpstr>
      <vt:lpstr>Tính chất của hàm băm</vt:lpstr>
      <vt:lpstr>Chữ kí số</vt:lpstr>
      <vt:lpstr>Chữ kí số</vt:lpstr>
      <vt:lpstr>Chữ kí số</vt:lpstr>
      <vt:lpstr>Chữ kí số</vt:lpstr>
      <vt:lpstr>Chữ kí số</vt:lpstr>
      <vt:lpstr>Ứng dụng của mật mã</vt:lpstr>
      <vt:lpstr>PowerPoint Presentation</vt:lpstr>
      <vt:lpstr>Các dạng đảm bảo tính bí mật</vt:lpstr>
      <vt:lpstr>Các dạng đảm bảo tính bí mật</vt:lpstr>
      <vt:lpstr>PowerPoint Presentation</vt:lpstr>
      <vt:lpstr>Hệ quản trị tập tin</vt:lpstr>
      <vt:lpstr>EFS - Encryption File System</vt:lpstr>
      <vt:lpstr>EFS - Encryption File System</vt:lpstr>
      <vt:lpstr>EFS - Encryption File System</vt:lpstr>
      <vt:lpstr>EFS - Encryption File System</vt:lpstr>
      <vt:lpstr>EFS - Encryption File System</vt:lpstr>
      <vt:lpstr>EFS - Encryption File System</vt:lpstr>
      <vt:lpstr>EFS - Encryption File System</vt:lpstr>
      <vt:lpstr>EFS - Encryption File System</vt:lpstr>
      <vt:lpstr>PowerPoint Presentation</vt:lpstr>
      <vt:lpstr>Mã hóa ổ đĩa</vt:lpstr>
      <vt:lpstr>Mã hóa ổ đĩa</vt:lpstr>
      <vt:lpstr>Mã hóa ổ đĩa</vt:lpstr>
      <vt:lpstr>Công cụ BitLocker của Windows</vt:lpstr>
      <vt:lpstr>Công cụ BitLocker của Windows</vt:lpstr>
      <vt:lpstr>Mã hóa ổ đĩa</vt:lpstr>
      <vt:lpstr>PowerPoint Presentation</vt:lpstr>
      <vt:lpstr>Mã hóa dữ liệu khi đồng bộ qua đám mây</vt:lpstr>
      <vt:lpstr>Báo cáo BTL</vt:lpstr>
      <vt:lpstr>Các dạng đảm bảo tính bí mật</vt:lpstr>
      <vt:lpstr>Các dạng đảm bảo tính bí mật</vt:lpstr>
      <vt:lpstr>Mã hóa đầu cuối</vt:lpstr>
      <vt:lpstr>Mã hóa kênh truyền</vt:lpstr>
      <vt:lpstr>Các dạng đảm bảo tính bí mật</vt:lpstr>
      <vt:lpstr>Các dạng đảm bảo tính bí mật</vt:lpstr>
      <vt:lpstr>Mã hóa kênh truyền</vt:lpstr>
      <vt:lpstr>Mã hóa kênh truyền</vt:lpstr>
      <vt:lpstr>Mã hóa kênh truyền</vt:lpstr>
      <vt:lpstr>PowerPoint Presentation</vt:lpstr>
      <vt:lpstr>Đảm bảo tính toàn vẹn</vt:lpstr>
      <vt:lpstr>Đảm bảo tính toàn vẹn</vt:lpstr>
      <vt:lpstr>Đảm bảo tính toàn vẹn</vt:lpstr>
      <vt:lpstr>PowerPoint Presentation</vt:lpstr>
      <vt:lpstr>Đảm bảo tính xác thực</vt:lpstr>
      <vt:lpstr>Đảm bảo tính xác thực</vt:lpstr>
      <vt:lpstr>Đảm bảo tính xác thực</vt:lpstr>
      <vt:lpstr>Đảm bảo tính xác thực</vt:lpstr>
      <vt:lpstr>PowerPoint Presentation</vt:lpstr>
      <vt:lpstr>Xác thực bằng thách đố - giải đố</vt:lpstr>
      <vt:lpstr>Xác thực thực thể</vt:lpstr>
      <vt:lpstr>PowerPoint Presentation</vt:lpstr>
      <vt:lpstr>PowerPoint Presentation</vt:lpstr>
      <vt:lpstr>RADIUS</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ẬT MÃ TRONG ATTT</dc:title>
  <dc:creator>Nguyen Tuan Anh</dc:creator>
  <cp:lastModifiedBy>Anh Tu Tran</cp:lastModifiedBy>
  <cp:revision>123</cp:revision>
  <dcterms:created xsi:type="dcterms:W3CDTF">2015-06-27T14:02:10Z</dcterms:created>
  <dcterms:modified xsi:type="dcterms:W3CDTF">2019-08-19T14:38: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948DF144363234F99CA1B6EB4420318</vt:lpwstr>
  </property>
</Properties>
</file>